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tiff" ContentType="image/tiff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55"/>
  </p:notesMasterIdLst>
  <p:sldIdLst>
    <p:sldId id="293" r:id="rId2"/>
    <p:sldId id="289" r:id="rId3"/>
    <p:sldId id="290" r:id="rId4"/>
    <p:sldId id="301" r:id="rId5"/>
    <p:sldId id="310" r:id="rId6"/>
    <p:sldId id="311" r:id="rId7"/>
    <p:sldId id="291" r:id="rId8"/>
    <p:sldId id="312" r:id="rId9"/>
    <p:sldId id="313" r:id="rId10"/>
    <p:sldId id="302" r:id="rId11"/>
    <p:sldId id="314" r:id="rId12"/>
    <p:sldId id="315" r:id="rId13"/>
    <p:sldId id="303" r:id="rId14"/>
    <p:sldId id="316" r:id="rId15"/>
    <p:sldId id="317" r:id="rId16"/>
    <p:sldId id="304" r:id="rId17"/>
    <p:sldId id="318" r:id="rId18"/>
    <p:sldId id="319" r:id="rId19"/>
    <p:sldId id="305" r:id="rId20"/>
    <p:sldId id="320" r:id="rId21"/>
    <p:sldId id="321" r:id="rId22"/>
    <p:sldId id="300" r:id="rId23"/>
    <p:sldId id="308" r:id="rId24"/>
    <p:sldId id="309" r:id="rId25"/>
    <p:sldId id="306" r:id="rId26"/>
    <p:sldId id="307" r:id="rId27"/>
    <p:sldId id="279" r:id="rId28"/>
    <p:sldId id="280" r:id="rId29"/>
    <p:sldId id="281" r:id="rId30"/>
    <p:sldId id="282" r:id="rId31"/>
    <p:sldId id="288" r:id="rId32"/>
    <p:sldId id="292" r:id="rId33"/>
    <p:sldId id="283" r:id="rId34"/>
    <p:sldId id="284" r:id="rId35"/>
    <p:sldId id="270" r:id="rId36"/>
    <p:sldId id="262" r:id="rId37"/>
    <p:sldId id="285" r:id="rId38"/>
    <p:sldId id="271" r:id="rId39"/>
    <p:sldId id="257" r:id="rId40"/>
    <p:sldId id="261" r:id="rId41"/>
    <p:sldId id="260" r:id="rId42"/>
    <p:sldId id="258" r:id="rId43"/>
    <p:sldId id="272" r:id="rId44"/>
    <p:sldId id="273" r:id="rId45"/>
    <p:sldId id="274" r:id="rId46"/>
    <p:sldId id="275" r:id="rId47"/>
    <p:sldId id="276" r:id="rId48"/>
    <p:sldId id="277" r:id="rId49"/>
    <p:sldId id="299" r:id="rId50"/>
    <p:sldId id="278" r:id="rId51"/>
    <p:sldId id="266" r:id="rId52"/>
    <p:sldId id="267" r:id="rId53"/>
    <p:sldId id="268" r:id="rId54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D451A8C5-755C-4A01-A069-24BB051250FE}" v="2666" dt="2021-02-18T07:55:11.456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 showGuides="1">
      <p:cViewPr varScale="1">
        <p:scale>
          <a:sx n="82" d="100"/>
          <a:sy n="82" d="100"/>
        </p:scale>
        <p:origin x="1478" y="53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theme" Target="theme/theme1.xml"/><Relationship Id="rId5" Type="http://schemas.openxmlformats.org/officeDocument/2006/relationships/slide" Target="slides/slide4.xml"/><Relationship Id="rId61" Type="http://schemas.microsoft.com/office/2015/10/relationships/revisionInfo" Target="revisionInfo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tableStyles" Target="tableStyle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viewProps" Target="viewProps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microsoft.com/office/2016/11/relationships/changesInfo" Target="changesInfos/changesInfo1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Zhang Ziyu" userId="9b72eeef-e0c1-48e6-b163-7be7ad41e973" providerId="ADAL" clId="{B74D61CF-424F-444E-93F0-81B74031C343}"/>
    <pc:docChg chg="undo custSel addSld modSld">
      <pc:chgData name="Zhang Ziyu" userId="9b72eeef-e0c1-48e6-b163-7be7ad41e973" providerId="ADAL" clId="{B74D61CF-424F-444E-93F0-81B74031C343}" dt="2019-11-22T05:14:37.491" v="180"/>
      <pc:docMkLst>
        <pc:docMk/>
      </pc:docMkLst>
      <pc:sldChg chg="addSp modSp">
        <pc:chgData name="Zhang Ziyu" userId="9b72eeef-e0c1-48e6-b163-7be7ad41e973" providerId="ADAL" clId="{B74D61CF-424F-444E-93F0-81B74031C343}" dt="2019-11-22T05:07:43.181" v="119" actId="164"/>
        <pc:sldMkLst>
          <pc:docMk/>
          <pc:sldMk cId="2268309384" sldId="266"/>
        </pc:sldMkLst>
        <pc:spChg chg="mod">
          <ac:chgData name="Zhang Ziyu" userId="9b72eeef-e0c1-48e6-b163-7be7ad41e973" providerId="ADAL" clId="{B74D61CF-424F-444E-93F0-81B74031C343}" dt="2019-11-22T05:07:21.672" v="116" actId="1076"/>
          <ac:spMkLst>
            <pc:docMk/>
            <pc:sldMk cId="2268309384" sldId="266"/>
            <ac:spMk id="12" creationId="{146BEA44-379F-455B-BAFE-C3545E24B167}"/>
          </ac:spMkLst>
        </pc:spChg>
        <pc:spChg chg="mod">
          <ac:chgData name="Zhang Ziyu" userId="9b72eeef-e0c1-48e6-b163-7be7ad41e973" providerId="ADAL" clId="{B74D61CF-424F-444E-93F0-81B74031C343}" dt="2019-11-22T05:07:18.898" v="115" actId="1076"/>
          <ac:spMkLst>
            <pc:docMk/>
            <pc:sldMk cId="2268309384" sldId="266"/>
            <ac:spMk id="13" creationId="{7E74FC74-CDF3-41D5-9242-3E4F38EBB33C}"/>
          </ac:spMkLst>
        </pc:spChg>
        <pc:grpChg chg="add mod">
          <ac:chgData name="Zhang Ziyu" userId="9b72eeef-e0c1-48e6-b163-7be7ad41e973" providerId="ADAL" clId="{B74D61CF-424F-444E-93F0-81B74031C343}" dt="2019-11-22T05:07:43.181" v="119" actId="164"/>
          <ac:grpSpMkLst>
            <pc:docMk/>
            <pc:sldMk cId="2268309384" sldId="266"/>
            <ac:grpSpMk id="4" creationId="{27724B9C-B591-4869-A7CB-5F6D585BF15A}"/>
          </ac:grpSpMkLst>
        </pc:grpChg>
        <pc:graphicFrameChg chg="mod">
          <ac:chgData name="Zhang Ziyu" userId="9b72eeef-e0c1-48e6-b163-7be7ad41e973" providerId="ADAL" clId="{B74D61CF-424F-444E-93F0-81B74031C343}" dt="2019-11-22T05:07:43.181" v="119" actId="164"/>
          <ac:graphicFrameMkLst>
            <pc:docMk/>
            <pc:sldMk cId="2268309384" sldId="266"/>
            <ac:graphicFrameMk id="7" creationId="{0407FDC2-F4A1-4778-A48B-38E14A02D8C0}"/>
          </ac:graphicFrameMkLst>
        </pc:graphicFrameChg>
        <pc:graphicFrameChg chg="mod">
          <ac:chgData name="Zhang Ziyu" userId="9b72eeef-e0c1-48e6-b163-7be7ad41e973" providerId="ADAL" clId="{B74D61CF-424F-444E-93F0-81B74031C343}" dt="2019-11-22T05:07:43.181" v="119" actId="164"/>
          <ac:graphicFrameMkLst>
            <pc:docMk/>
            <pc:sldMk cId="2268309384" sldId="266"/>
            <ac:graphicFrameMk id="8" creationId="{605C5A26-CF9D-44FD-BBC0-E477890A6B05}"/>
          </ac:graphicFrameMkLst>
        </pc:graphicFrameChg>
        <pc:graphicFrameChg chg="mod">
          <ac:chgData name="Zhang Ziyu" userId="9b72eeef-e0c1-48e6-b163-7be7ad41e973" providerId="ADAL" clId="{B74D61CF-424F-444E-93F0-81B74031C343}" dt="2019-11-22T05:07:43.181" v="119" actId="164"/>
          <ac:graphicFrameMkLst>
            <pc:docMk/>
            <pc:sldMk cId="2268309384" sldId="266"/>
            <ac:graphicFrameMk id="9" creationId="{1B885222-9F75-49E5-BFE8-1C0D239DC944}"/>
          </ac:graphicFrameMkLst>
        </pc:graphicFrameChg>
        <pc:graphicFrameChg chg="mod">
          <ac:chgData name="Zhang Ziyu" userId="9b72eeef-e0c1-48e6-b163-7be7ad41e973" providerId="ADAL" clId="{B74D61CF-424F-444E-93F0-81B74031C343}" dt="2019-11-22T05:07:43.181" v="119" actId="164"/>
          <ac:graphicFrameMkLst>
            <pc:docMk/>
            <pc:sldMk cId="2268309384" sldId="266"/>
            <ac:graphicFrameMk id="10" creationId="{49326B83-52D6-42A9-AE09-2DD947B35202}"/>
          </ac:graphicFrameMkLst>
        </pc:graphicFrameChg>
        <pc:graphicFrameChg chg="mod">
          <ac:chgData name="Zhang Ziyu" userId="9b72eeef-e0c1-48e6-b163-7be7ad41e973" providerId="ADAL" clId="{B74D61CF-424F-444E-93F0-81B74031C343}" dt="2019-11-22T05:07:43.181" v="119" actId="164"/>
          <ac:graphicFrameMkLst>
            <pc:docMk/>
            <pc:sldMk cId="2268309384" sldId="266"/>
            <ac:graphicFrameMk id="11" creationId="{B50318D6-0510-466E-B248-1A2C10679CED}"/>
          </ac:graphicFrameMkLst>
        </pc:graphicFrameChg>
      </pc:sldChg>
      <pc:sldChg chg="addSp modSp">
        <pc:chgData name="Zhang Ziyu" userId="9b72eeef-e0c1-48e6-b163-7be7ad41e973" providerId="ADAL" clId="{B74D61CF-424F-444E-93F0-81B74031C343}" dt="2019-11-22T05:08:17.604" v="128" actId="164"/>
        <pc:sldMkLst>
          <pc:docMk/>
          <pc:sldMk cId="637324702" sldId="267"/>
        </pc:sldMkLst>
        <pc:spChg chg="mod">
          <ac:chgData name="Zhang Ziyu" userId="9b72eeef-e0c1-48e6-b163-7be7ad41e973" providerId="ADAL" clId="{B74D61CF-424F-444E-93F0-81B74031C343}" dt="2019-11-22T05:08:11.747" v="127" actId="1076"/>
          <ac:spMkLst>
            <pc:docMk/>
            <pc:sldMk cId="637324702" sldId="267"/>
            <ac:spMk id="10" creationId="{F1CF5A25-5BAA-4274-8B29-E96F144CD06D}"/>
          </ac:spMkLst>
        </pc:spChg>
        <pc:grpChg chg="add mod">
          <ac:chgData name="Zhang Ziyu" userId="9b72eeef-e0c1-48e6-b163-7be7ad41e973" providerId="ADAL" clId="{B74D61CF-424F-444E-93F0-81B74031C343}" dt="2019-11-22T05:08:17.604" v="128" actId="164"/>
          <ac:grpSpMkLst>
            <pc:docMk/>
            <pc:sldMk cId="637324702" sldId="267"/>
            <ac:grpSpMk id="3" creationId="{95C1B22B-7D56-4943-9E9B-A551547CA7FB}"/>
          </ac:grpSpMkLst>
        </pc:grpChg>
        <pc:graphicFrameChg chg="mod">
          <ac:chgData name="Zhang Ziyu" userId="9b72eeef-e0c1-48e6-b163-7be7ad41e973" providerId="ADAL" clId="{B74D61CF-424F-444E-93F0-81B74031C343}" dt="2019-11-22T05:08:17.604" v="128" actId="164"/>
          <ac:graphicFrameMkLst>
            <pc:docMk/>
            <pc:sldMk cId="637324702" sldId="267"/>
            <ac:graphicFrameMk id="4" creationId="{D4E9F171-2D8C-413C-AE4C-8086E2608DAF}"/>
          </ac:graphicFrameMkLst>
        </pc:graphicFrameChg>
        <pc:graphicFrameChg chg="mod">
          <ac:chgData name="Zhang Ziyu" userId="9b72eeef-e0c1-48e6-b163-7be7ad41e973" providerId="ADAL" clId="{B74D61CF-424F-444E-93F0-81B74031C343}" dt="2019-11-22T05:08:17.604" v="128" actId="164"/>
          <ac:graphicFrameMkLst>
            <pc:docMk/>
            <pc:sldMk cId="637324702" sldId="267"/>
            <ac:graphicFrameMk id="5" creationId="{FFB226A3-71D1-4333-A93D-87DE938457BC}"/>
          </ac:graphicFrameMkLst>
        </pc:graphicFrameChg>
        <pc:graphicFrameChg chg="mod">
          <ac:chgData name="Zhang Ziyu" userId="9b72eeef-e0c1-48e6-b163-7be7ad41e973" providerId="ADAL" clId="{B74D61CF-424F-444E-93F0-81B74031C343}" dt="2019-11-22T05:08:17.604" v="128" actId="164"/>
          <ac:graphicFrameMkLst>
            <pc:docMk/>
            <pc:sldMk cId="637324702" sldId="267"/>
            <ac:graphicFrameMk id="6" creationId="{9A945671-91CD-459F-9460-21F570E1C1AF}"/>
          </ac:graphicFrameMkLst>
        </pc:graphicFrameChg>
        <pc:graphicFrameChg chg="mod">
          <ac:chgData name="Zhang Ziyu" userId="9b72eeef-e0c1-48e6-b163-7be7ad41e973" providerId="ADAL" clId="{B74D61CF-424F-444E-93F0-81B74031C343}" dt="2019-11-22T05:08:17.604" v="128" actId="164"/>
          <ac:graphicFrameMkLst>
            <pc:docMk/>
            <pc:sldMk cId="637324702" sldId="267"/>
            <ac:graphicFrameMk id="7" creationId="{B8DAED55-E970-44F1-BFE5-9AC9F339C997}"/>
          </ac:graphicFrameMkLst>
        </pc:graphicFrameChg>
        <pc:graphicFrameChg chg="mod">
          <ac:chgData name="Zhang Ziyu" userId="9b72eeef-e0c1-48e6-b163-7be7ad41e973" providerId="ADAL" clId="{B74D61CF-424F-444E-93F0-81B74031C343}" dt="2019-11-22T05:08:17.604" v="128" actId="164"/>
          <ac:graphicFrameMkLst>
            <pc:docMk/>
            <pc:sldMk cId="637324702" sldId="267"/>
            <ac:graphicFrameMk id="8" creationId="{2756DE7C-FF00-459B-B501-B09AA01F738D}"/>
          </ac:graphicFrameMkLst>
        </pc:graphicFrameChg>
      </pc:sldChg>
      <pc:sldChg chg="modSp">
        <pc:chgData name="Zhang Ziyu" userId="9b72eeef-e0c1-48e6-b163-7be7ad41e973" providerId="ADAL" clId="{B74D61CF-424F-444E-93F0-81B74031C343}" dt="2019-11-22T05:14:37.491" v="180"/>
        <pc:sldMkLst>
          <pc:docMk/>
          <pc:sldMk cId="3436935251" sldId="268"/>
        </pc:sldMkLst>
        <pc:graphicFrameChg chg="mod modGraphic">
          <ac:chgData name="Zhang Ziyu" userId="9b72eeef-e0c1-48e6-b163-7be7ad41e973" providerId="ADAL" clId="{B74D61CF-424F-444E-93F0-81B74031C343}" dt="2019-11-22T05:14:37.491" v="180"/>
          <ac:graphicFrameMkLst>
            <pc:docMk/>
            <pc:sldMk cId="3436935251" sldId="268"/>
            <ac:graphicFrameMk id="2" creationId="{AA6164C4-1A51-4C5A-B106-DFE23A42F986}"/>
          </ac:graphicFrameMkLst>
        </pc:graphicFrameChg>
      </pc:sldChg>
      <pc:sldChg chg="addSp modSp">
        <pc:chgData name="Zhang Ziyu" userId="9b72eeef-e0c1-48e6-b163-7be7ad41e973" providerId="ADAL" clId="{B74D61CF-424F-444E-93F0-81B74031C343}" dt="2019-11-22T03:52:28.677" v="54" actId="164"/>
        <pc:sldMkLst>
          <pc:docMk/>
          <pc:sldMk cId="3128777067" sldId="271"/>
        </pc:sldMkLst>
        <pc:grpChg chg="add mod">
          <ac:chgData name="Zhang Ziyu" userId="9b72eeef-e0c1-48e6-b163-7be7ad41e973" providerId="ADAL" clId="{B74D61CF-424F-444E-93F0-81B74031C343}" dt="2019-11-22T03:52:28.677" v="54" actId="164"/>
          <ac:grpSpMkLst>
            <pc:docMk/>
            <pc:sldMk cId="3128777067" sldId="271"/>
            <ac:grpSpMk id="7" creationId="{AC136AD4-7C7B-47EA-80B2-ACA80804C684}"/>
          </ac:grpSpMkLst>
        </pc:grpChg>
        <pc:graphicFrameChg chg="mod">
          <ac:chgData name="Zhang Ziyu" userId="9b72eeef-e0c1-48e6-b163-7be7ad41e973" providerId="ADAL" clId="{B74D61CF-424F-444E-93F0-81B74031C343}" dt="2019-11-22T03:52:28.677" v="54" actId="164"/>
          <ac:graphicFrameMkLst>
            <pc:docMk/>
            <pc:sldMk cId="3128777067" sldId="271"/>
            <ac:graphicFrameMk id="2" creationId="{7CF88E6A-B344-47EB-8C5E-A7235DBEBB6A}"/>
          </ac:graphicFrameMkLst>
        </pc:graphicFrameChg>
        <pc:graphicFrameChg chg="mod">
          <ac:chgData name="Zhang Ziyu" userId="9b72eeef-e0c1-48e6-b163-7be7ad41e973" providerId="ADAL" clId="{B74D61CF-424F-444E-93F0-81B74031C343}" dt="2019-11-22T03:52:28.677" v="54" actId="164"/>
          <ac:graphicFrameMkLst>
            <pc:docMk/>
            <pc:sldMk cId="3128777067" sldId="271"/>
            <ac:graphicFrameMk id="3" creationId="{CF3D518D-799A-44FB-9440-ACBB6A418B4C}"/>
          </ac:graphicFrameMkLst>
        </pc:graphicFrameChg>
        <pc:graphicFrameChg chg="mod">
          <ac:chgData name="Zhang Ziyu" userId="9b72eeef-e0c1-48e6-b163-7be7ad41e973" providerId="ADAL" clId="{B74D61CF-424F-444E-93F0-81B74031C343}" dt="2019-11-22T03:52:28.677" v="54" actId="164"/>
          <ac:graphicFrameMkLst>
            <pc:docMk/>
            <pc:sldMk cId="3128777067" sldId="271"/>
            <ac:graphicFrameMk id="4" creationId="{5E3264F7-5707-44F5-ABB6-D257E2CD9C73}"/>
          </ac:graphicFrameMkLst>
        </pc:graphicFrameChg>
        <pc:graphicFrameChg chg="mod">
          <ac:chgData name="Zhang Ziyu" userId="9b72eeef-e0c1-48e6-b163-7be7ad41e973" providerId="ADAL" clId="{B74D61CF-424F-444E-93F0-81B74031C343}" dt="2019-11-22T03:52:28.677" v="54" actId="164"/>
          <ac:graphicFrameMkLst>
            <pc:docMk/>
            <pc:sldMk cId="3128777067" sldId="271"/>
            <ac:graphicFrameMk id="5" creationId="{458DF5EC-6B29-4624-8C47-B76A7ADDD7DB}"/>
          </ac:graphicFrameMkLst>
        </pc:graphicFrameChg>
      </pc:sldChg>
      <pc:sldChg chg="modSp">
        <pc:chgData name="Zhang Ziyu" userId="9b72eeef-e0c1-48e6-b163-7be7ad41e973" providerId="ADAL" clId="{B74D61CF-424F-444E-93F0-81B74031C343}" dt="2019-11-22T03:36:03.352" v="33" actId="1076"/>
        <pc:sldMkLst>
          <pc:docMk/>
          <pc:sldMk cId="510572665" sldId="272"/>
        </pc:sldMkLst>
        <pc:graphicFrameChg chg="mod">
          <ac:chgData name="Zhang Ziyu" userId="9b72eeef-e0c1-48e6-b163-7be7ad41e973" providerId="ADAL" clId="{B74D61CF-424F-444E-93F0-81B74031C343}" dt="2019-11-22T03:36:03.352" v="33" actId="1076"/>
          <ac:graphicFrameMkLst>
            <pc:docMk/>
            <pc:sldMk cId="510572665" sldId="272"/>
            <ac:graphicFrameMk id="6" creationId="{3B4010CF-9900-417E-8205-9BA80B5895A0}"/>
          </ac:graphicFrameMkLst>
        </pc:graphicFrameChg>
      </pc:sldChg>
      <pc:sldChg chg="addSp modSp">
        <pc:chgData name="Zhang Ziyu" userId="9b72eeef-e0c1-48e6-b163-7be7ad41e973" providerId="ADAL" clId="{B74D61CF-424F-444E-93F0-81B74031C343}" dt="2019-11-21T23:32:41.150" v="8" actId="164"/>
        <pc:sldMkLst>
          <pc:docMk/>
          <pc:sldMk cId="1116254577" sldId="283"/>
        </pc:sldMkLst>
        <pc:grpChg chg="add mod">
          <ac:chgData name="Zhang Ziyu" userId="9b72eeef-e0c1-48e6-b163-7be7ad41e973" providerId="ADAL" clId="{B74D61CF-424F-444E-93F0-81B74031C343}" dt="2019-11-21T23:32:41.150" v="8" actId="164"/>
          <ac:grpSpMkLst>
            <pc:docMk/>
            <pc:sldMk cId="1116254577" sldId="283"/>
            <ac:grpSpMk id="9" creationId="{D7268110-2023-44C8-8E18-D5CEB518250C}"/>
          </ac:grpSpMkLst>
        </pc:grpChg>
        <pc:picChg chg="mod">
          <ac:chgData name="Zhang Ziyu" userId="9b72eeef-e0c1-48e6-b163-7be7ad41e973" providerId="ADAL" clId="{B74D61CF-424F-444E-93F0-81B74031C343}" dt="2019-11-21T23:32:41.150" v="8" actId="164"/>
          <ac:picMkLst>
            <pc:docMk/>
            <pc:sldMk cId="1116254577" sldId="283"/>
            <ac:picMk id="2" creationId="{CC5134C2-3FDA-454C-94CF-9DE68FC10C8C}"/>
          </ac:picMkLst>
        </pc:picChg>
        <pc:picChg chg="mod">
          <ac:chgData name="Zhang Ziyu" userId="9b72eeef-e0c1-48e6-b163-7be7ad41e973" providerId="ADAL" clId="{B74D61CF-424F-444E-93F0-81B74031C343}" dt="2019-11-21T23:32:41.150" v="8" actId="164"/>
          <ac:picMkLst>
            <pc:docMk/>
            <pc:sldMk cId="1116254577" sldId="283"/>
            <ac:picMk id="3" creationId="{725E7552-EEF5-460E-BED2-3EFC2DF211E6}"/>
          </ac:picMkLst>
        </pc:picChg>
        <pc:picChg chg="mod">
          <ac:chgData name="Zhang Ziyu" userId="9b72eeef-e0c1-48e6-b163-7be7ad41e973" providerId="ADAL" clId="{B74D61CF-424F-444E-93F0-81B74031C343}" dt="2019-11-21T23:32:41.150" v="8" actId="164"/>
          <ac:picMkLst>
            <pc:docMk/>
            <pc:sldMk cId="1116254577" sldId="283"/>
            <ac:picMk id="4" creationId="{DA271F2C-4474-4123-ABEC-AA3136B20116}"/>
          </ac:picMkLst>
        </pc:picChg>
      </pc:sldChg>
      <pc:sldChg chg="addSp modSp add">
        <pc:chgData name="Zhang Ziyu" userId="9b72eeef-e0c1-48e6-b163-7be7ad41e973" providerId="ADAL" clId="{B74D61CF-424F-444E-93F0-81B74031C343}" dt="2019-11-21T23:32:37.081" v="7" actId="1076"/>
        <pc:sldMkLst>
          <pc:docMk/>
          <pc:sldMk cId="3896978228" sldId="284"/>
        </pc:sldMkLst>
        <pc:picChg chg="add">
          <ac:chgData name="Zhang Ziyu" userId="9b72eeef-e0c1-48e6-b163-7be7ad41e973" providerId="ADAL" clId="{B74D61CF-424F-444E-93F0-81B74031C343}" dt="2019-11-21T23:32:05.266" v="1"/>
          <ac:picMkLst>
            <pc:docMk/>
            <pc:sldMk cId="3896978228" sldId="284"/>
            <ac:picMk id="2" creationId="{4809F489-B5AE-49B6-97E5-EE22925D4524}"/>
          </ac:picMkLst>
        </pc:picChg>
        <pc:picChg chg="add">
          <ac:chgData name="Zhang Ziyu" userId="9b72eeef-e0c1-48e6-b163-7be7ad41e973" providerId="ADAL" clId="{B74D61CF-424F-444E-93F0-81B74031C343}" dt="2019-11-21T23:32:05.266" v="1"/>
          <ac:picMkLst>
            <pc:docMk/>
            <pc:sldMk cId="3896978228" sldId="284"/>
            <ac:picMk id="3" creationId="{6DEA8203-202A-47CE-9102-EB730A63665A}"/>
          </ac:picMkLst>
        </pc:picChg>
        <pc:picChg chg="add mod">
          <ac:chgData name="Zhang Ziyu" userId="9b72eeef-e0c1-48e6-b163-7be7ad41e973" providerId="ADAL" clId="{B74D61CF-424F-444E-93F0-81B74031C343}" dt="2019-11-21T23:32:10.238" v="2" actId="1076"/>
          <ac:picMkLst>
            <pc:docMk/>
            <pc:sldMk cId="3896978228" sldId="284"/>
            <ac:picMk id="4" creationId="{67EC8A99-4614-44DC-9C85-FD5636C3B416}"/>
          </ac:picMkLst>
        </pc:picChg>
        <pc:picChg chg="add mod">
          <ac:chgData name="Zhang Ziyu" userId="9b72eeef-e0c1-48e6-b163-7be7ad41e973" providerId="ADAL" clId="{B74D61CF-424F-444E-93F0-81B74031C343}" dt="2019-11-21T23:32:37.081" v="7" actId="1076"/>
          <ac:picMkLst>
            <pc:docMk/>
            <pc:sldMk cId="3896978228" sldId="284"/>
            <ac:picMk id="5" creationId="{A47ECF03-24D3-4EAC-896C-488B48DECE7F}"/>
          </ac:picMkLst>
        </pc:picChg>
      </pc:sldChg>
      <pc:sldChg chg="addSp modSp add">
        <pc:chgData name="Zhang Ziyu" userId="9b72eeef-e0c1-48e6-b163-7be7ad41e973" providerId="ADAL" clId="{B74D61CF-424F-444E-93F0-81B74031C343}" dt="2019-11-22T00:00:16.692" v="32" actId="164"/>
        <pc:sldMkLst>
          <pc:docMk/>
          <pc:sldMk cId="1883128333" sldId="285"/>
        </pc:sldMkLst>
        <pc:grpChg chg="add mod">
          <ac:chgData name="Zhang Ziyu" userId="9b72eeef-e0c1-48e6-b163-7be7ad41e973" providerId="ADAL" clId="{B74D61CF-424F-444E-93F0-81B74031C343}" dt="2019-11-22T00:00:16.692" v="32" actId="164"/>
          <ac:grpSpMkLst>
            <pc:docMk/>
            <pc:sldMk cId="1883128333" sldId="285"/>
            <ac:grpSpMk id="4" creationId="{24792136-D912-4A40-B0E8-752E4596B244}"/>
          </ac:grpSpMkLst>
        </pc:grpChg>
        <pc:graphicFrameChg chg="add mod">
          <ac:chgData name="Zhang Ziyu" userId="9b72eeef-e0c1-48e6-b163-7be7ad41e973" providerId="ADAL" clId="{B74D61CF-424F-444E-93F0-81B74031C343}" dt="2019-11-22T00:00:16.692" v="32" actId="164"/>
          <ac:graphicFrameMkLst>
            <pc:docMk/>
            <pc:sldMk cId="1883128333" sldId="285"/>
            <ac:graphicFrameMk id="2" creationId="{F215EC20-71CF-46F5-916F-3A549B9E0B05}"/>
          </ac:graphicFrameMkLst>
        </pc:graphicFrameChg>
        <pc:graphicFrameChg chg="add mod">
          <ac:chgData name="Zhang Ziyu" userId="9b72eeef-e0c1-48e6-b163-7be7ad41e973" providerId="ADAL" clId="{B74D61CF-424F-444E-93F0-81B74031C343}" dt="2019-11-22T00:00:16.692" v="32" actId="164"/>
          <ac:graphicFrameMkLst>
            <pc:docMk/>
            <pc:sldMk cId="1883128333" sldId="285"/>
            <ac:graphicFrameMk id="3" creationId="{1D47A2CD-E76F-4201-B1E7-05E76B0FF09E}"/>
          </ac:graphicFrameMkLst>
        </pc:graphicFrameChg>
      </pc:sldChg>
      <pc:sldChg chg="addSp delSp modSp add">
        <pc:chgData name="Zhang Ziyu" userId="9b72eeef-e0c1-48e6-b163-7be7ad41e973" providerId="ADAL" clId="{B74D61CF-424F-444E-93F0-81B74031C343}" dt="2019-11-22T04:37:58.082" v="71" actId="164"/>
        <pc:sldMkLst>
          <pc:docMk/>
          <pc:sldMk cId="1352840674" sldId="286"/>
        </pc:sldMkLst>
        <pc:grpChg chg="add mod">
          <ac:chgData name="Zhang Ziyu" userId="9b72eeef-e0c1-48e6-b163-7be7ad41e973" providerId="ADAL" clId="{B74D61CF-424F-444E-93F0-81B74031C343}" dt="2019-11-22T04:37:58.082" v="71" actId="164"/>
          <ac:grpSpMkLst>
            <pc:docMk/>
            <pc:sldMk cId="1352840674" sldId="286"/>
            <ac:grpSpMk id="8" creationId="{8AD104EE-3D1E-49C0-B102-99B097260B04}"/>
          </ac:grpSpMkLst>
        </pc:grpChg>
        <pc:picChg chg="add del mod">
          <ac:chgData name="Zhang Ziyu" userId="9b72eeef-e0c1-48e6-b163-7be7ad41e973" providerId="ADAL" clId="{B74D61CF-424F-444E-93F0-81B74031C343}" dt="2019-11-22T04:36:27.773" v="61" actId="478"/>
          <ac:picMkLst>
            <pc:docMk/>
            <pc:sldMk cId="1352840674" sldId="286"/>
            <ac:picMk id="2" creationId="{8436183F-B9E2-4AA9-A682-0CDCFFA25A6B}"/>
          </ac:picMkLst>
        </pc:picChg>
        <pc:picChg chg="add del mod">
          <ac:chgData name="Zhang Ziyu" userId="9b72eeef-e0c1-48e6-b163-7be7ad41e973" providerId="ADAL" clId="{B74D61CF-424F-444E-93F0-81B74031C343}" dt="2019-11-22T04:36:28.162" v="62" actId="478"/>
          <ac:picMkLst>
            <pc:docMk/>
            <pc:sldMk cId="1352840674" sldId="286"/>
            <ac:picMk id="3" creationId="{61F5439F-E82E-4459-AA9A-2FCF93A6B757}"/>
          </ac:picMkLst>
        </pc:picChg>
        <pc:picChg chg="add mod">
          <ac:chgData name="Zhang Ziyu" userId="9b72eeef-e0c1-48e6-b163-7be7ad41e973" providerId="ADAL" clId="{B74D61CF-424F-444E-93F0-81B74031C343}" dt="2019-11-22T04:37:58.082" v="71" actId="164"/>
          <ac:picMkLst>
            <pc:docMk/>
            <pc:sldMk cId="1352840674" sldId="286"/>
            <ac:picMk id="4" creationId="{6F40091E-4429-4879-A5FF-9F37BA7D6F0D}"/>
          </ac:picMkLst>
        </pc:picChg>
        <pc:picChg chg="add mod">
          <ac:chgData name="Zhang Ziyu" userId="9b72eeef-e0c1-48e6-b163-7be7ad41e973" providerId="ADAL" clId="{B74D61CF-424F-444E-93F0-81B74031C343}" dt="2019-11-22T04:37:58.082" v="71" actId="164"/>
          <ac:picMkLst>
            <pc:docMk/>
            <pc:sldMk cId="1352840674" sldId="286"/>
            <ac:picMk id="5" creationId="{506ECC33-E4F5-45F8-803A-37459F4AB183}"/>
          </ac:picMkLst>
        </pc:picChg>
        <pc:picChg chg="add mod">
          <ac:chgData name="Zhang Ziyu" userId="9b72eeef-e0c1-48e6-b163-7be7ad41e973" providerId="ADAL" clId="{B74D61CF-424F-444E-93F0-81B74031C343}" dt="2019-11-22T04:37:58.082" v="71" actId="164"/>
          <ac:picMkLst>
            <pc:docMk/>
            <pc:sldMk cId="1352840674" sldId="286"/>
            <ac:picMk id="6" creationId="{8A94D98A-C11F-48AD-BE05-99D7968177CB}"/>
          </ac:picMkLst>
        </pc:picChg>
        <pc:picChg chg="add mod">
          <ac:chgData name="Zhang Ziyu" userId="9b72eeef-e0c1-48e6-b163-7be7ad41e973" providerId="ADAL" clId="{B74D61CF-424F-444E-93F0-81B74031C343}" dt="2019-11-22T04:37:58.082" v="71" actId="164"/>
          <ac:picMkLst>
            <pc:docMk/>
            <pc:sldMk cId="1352840674" sldId="286"/>
            <ac:picMk id="7" creationId="{14267D91-6426-4D31-894D-15F2A79E70BE}"/>
          </ac:picMkLst>
        </pc:picChg>
      </pc:sldChg>
      <pc:sldChg chg="addSp delSp modSp add">
        <pc:chgData name="Zhang Ziyu" userId="9b72eeef-e0c1-48e6-b163-7be7ad41e973" providerId="ADAL" clId="{B74D61CF-424F-444E-93F0-81B74031C343}" dt="2019-11-22T05:09:34.938" v="149" actId="164"/>
        <pc:sldMkLst>
          <pc:docMk/>
          <pc:sldMk cId="2486618459" sldId="287"/>
        </pc:sldMkLst>
        <pc:grpChg chg="add mod">
          <ac:chgData name="Zhang Ziyu" userId="9b72eeef-e0c1-48e6-b163-7be7ad41e973" providerId="ADAL" clId="{B74D61CF-424F-444E-93F0-81B74031C343}" dt="2019-11-22T05:09:34.938" v="149" actId="164"/>
          <ac:grpSpMkLst>
            <pc:docMk/>
            <pc:sldMk cId="2486618459" sldId="287"/>
            <ac:grpSpMk id="2" creationId="{EF1814D1-4201-4EFD-B867-9529A7402E61}"/>
          </ac:grpSpMkLst>
        </pc:grpChg>
        <pc:grpChg chg="add del">
          <ac:chgData name="Zhang Ziyu" userId="9b72eeef-e0c1-48e6-b163-7be7ad41e973" providerId="ADAL" clId="{B74D61CF-424F-444E-93F0-81B74031C343}" dt="2019-11-22T05:08:32.223" v="134"/>
          <ac:grpSpMkLst>
            <pc:docMk/>
            <pc:sldMk cId="2486618459" sldId="287"/>
            <ac:grpSpMk id="8" creationId="{0CDE38B8-80CF-4B16-9374-6FF6ADCA7F46}"/>
          </ac:grpSpMkLst>
        </pc:grpChg>
        <pc:grpChg chg="add del">
          <ac:chgData name="Zhang Ziyu" userId="9b72eeef-e0c1-48e6-b163-7be7ad41e973" providerId="ADAL" clId="{B74D61CF-424F-444E-93F0-81B74031C343}" dt="2019-11-22T05:08:51.915" v="143"/>
          <ac:grpSpMkLst>
            <pc:docMk/>
            <pc:sldMk cId="2486618459" sldId="287"/>
            <ac:grpSpMk id="14" creationId="{F95C267B-C730-4F8C-BCD7-C3A8CDD52369}"/>
          </ac:grpSpMkLst>
        </pc:grpChg>
        <pc:grpChg chg="add mod">
          <ac:chgData name="Zhang Ziyu" userId="9b72eeef-e0c1-48e6-b163-7be7ad41e973" providerId="ADAL" clId="{B74D61CF-424F-444E-93F0-81B74031C343}" dt="2019-11-22T05:09:34.938" v="149" actId="164"/>
          <ac:grpSpMkLst>
            <pc:docMk/>
            <pc:sldMk cId="2486618459" sldId="287"/>
            <ac:grpSpMk id="20" creationId="{1B441B0B-C942-46F3-B542-EEFB6E640ECF}"/>
          </ac:grpSpMkLst>
        </pc:grpChg>
        <pc:grpChg chg="add mod">
          <ac:chgData name="Zhang Ziyu" userId="9b72eeef-e0c1-48e6-b163-7be7ad41e973" providerId="ADAL" clId="{B74D61CF-424F-444E-93F0-81B74031C343}" dt="2019-11-22T05:09:34.938" v="149" actId="164"/>
          <ac:grpSpMkLst>
            <pc:docMk/>
            <pc:sldMk cId="2486618459" sldId="287"/>
            <ac:grpSpMk id="26" creationId="{390BC9C6-A04B-4F9D-B8B0-2EF4FDC936AA}"/>
          </ac:grpSpMkLst>
        </pc:grpChg>
        <pc:graphicFrameChg chg="mod">
          <ac:chgData name="Zhang Ziyu" userId="9b72eeef-e0c1-48e6-b163-7be7ad41e973" providerId="ADAL" clId="{B74D61CF-424F-444E-93F0-81B74031C343}" dt="2019-11-22T05:08:40.931" v="136" actId="1076"/>
          <ac:graphicFrameMkLst>
            <pc:docMk/>
            <pc:sldMk cId="2486618459" sldId="287"/>
            <ac:graphicFrameMk id="5" creationId="{522A7C90-4B35-424A-BD5F-08A445C08FEE}"/>
          </ac:graphicFrameMkLst>
        </pc:graphicFrameChg>
        <pc:graphicFrameChg chg="mod">
          <ac:chgData name="Zhang Ziyu" userId="9b72eeef-e0c1-48e6-b163-7be7ad41e973" providerId="ADAL" clId="{B74D61CF-424F-444E-93F0-81B74031C343}" dt="2019-11-22T05:08:43.631" v="138" actId="1076"/>
          <ac:graphicFrameMkLst>
            <pc:docMk/>
            <pc:sldMk cId="2486618459" sldId="287"/>
            <ac:graphicFrameMk id="6" creationId="{F6CC32DC-9CE9-4D8A-8FAC-6A7FFE9024A1}"/>
          </ac:graphicFrameMkLst>
        </pc:graphicFrameChg>
        <pc:graphicFrameChg chg="mod">
          <ac:chgData name="Zhang Ziyu" userId="9b72eeef-e0c1-48e6-b163-7be7ad41e973" providerId="ADAL" clId="{B74D61CF-424F-444E-93F0-81B74031C343}" dt="2019-11-22T05:08:31.812" v="133" actId="1076"/>
          <ac:graphicFrameMkLst>
            <pc:docMk/>
            <pc:sldMk cId="2486618459" sldId="287"/>
            <ac:graphicFrameMk id="12" creationId="{A015217F-9725-4B65-BE1E-698D84C3E168}"/>
          </ac:graphicFrameMkLst>
        </pc:graphicFrameChg>
        <pc:graphicFrameChg chg="mod">
          <ac:chgData name="Zhang Ziyu" userId="9b72eeef-e0c1-48e6-b163-7be7ad41e973" providerId="ADAL" clId="{B74D61CF-424F-444E-93F0-81B74031C343}" dt="2019-11-22T05:08:51.087" v="142" actId="1076"/>
          <ac:graphicFrameMkLst>
            <pc:docMk/>
            <pc:sldMk cId="2486618459" sldId="287"/>
            <ac:graphicFrameMk id="19" creationId="{0EB01A44-DBA7-424C-9C63-7B0C081D6BAD}"/>
          </ac:graphicFrameMkLst>
        </pc:graphicFrameChg>
      </pc:sldChg>
    </pc:docChg>
  </pc:docChgLst>
  <pc:docChgLst>
    <pc:chgData name="Ziyu Zhang" userId="9b72eeef-e0c1-48e6-b163-7be7ad41e973" providerId="ADAL" clId="{7C10D876-B85D-45CB-B7D9-4B9F72B338DB}"/>
    <pc:docChg chg="undo custSel mod addSld delSld modSld">
      <pc:chgData name="Ziyu Zhang" userId="9b72eeef-e0c1-48e6-b163-7be7ad41e973" providerId="ADAL" clId="{7C10D876-B85D-45CB-B7D9-4B9F72B338DB}" dt="2019-11-21T08:30:03.162" v="1052" actId="2696"/>
      <pc:docMkLst>
        <pc:docMk/>
      </pc:docMkLst>
      <pc:sldChg chg="modSp">
        <pc:chgData name="Ziyu Zhang" userId="9b72eeef-e0c1-48e6-b163-7be7ad41e973" providerId="ADAL" clId="{7C10D876-B85D-45CB-B7D9-4B9F72B338DB}" dt="2019-11-19T02:53:04.977" v="8"/>
        <pc:sldMkLst>
          <pc:docMk/>
          <pc:sldMk cId="3055994978" sldId="257"/>
        </pc:sldMkLst>
        <pc:graphicFrameChg chg="mod">
          <ac:chgData name="Ziyu Zhang" userId="9b72eeef-e0c1-48e6-b163-7be7ad41e973" providerId="ADAL" clId="{7C10D876-B85D-45CB-B7D9-4B9F72B338DB}" dt="2019-11-19T02:53:04.977" v="8"/>
          <ac:graphicFrameMkLst>
            <pc:docMk/>
            <pc:sldMk cId="3055994978" sldId="257"/>
            <ac:graphicFrameMk id="6" creationId="{F932A479-E93B-4ABA-8331-5F223A1ED834}"/>
          </ac:graphicFrameMkLst>
        </pc:graphicFrameChg>
      </pc:sldChg>
      <pc:sldChg chg="modSp">
        <pc:chgData name="Ziyu Zhang" userId="9b72eeef-e0c1-48e6-b163-7be7ad41e973" providerId="ADAL" clId="{7C10D876-B85D-45CB-B7D9-4B9F72B338DB}" dt="2019-11-20T08:41:05.499" v="244"/>
        <pc:sldMkLst>
          <pc:docMk/>
          <pc:sldMk cId="365196762" sldId="262"/>
        </pc:sldMkLst>
        <pc:graphicFrameChg chg="mod">
          <ac:chgData name="Ziyu Zhang" userId="9b72eeef-e0c1-48e6-b163-7be7ad41e973" providerId="ADAL" clId="{7C10D876-B85D-45CB-B7D9-4B9F72B338DB}" dt="2019-11-20T08:41:05.499" v="244"/>
          <ac:graphicFrameMkLst>
            <pc:docMk/>
            <pc:sldMk cId="365196762" sldId="262"/>
            <ac:graphicFrameMk id="3" creationId="{12B75F31-9714-49B5-96D1-3748F4CFDD75}"/>
          </ac:graphicFrameMkLst>
        </pc:graphicFrameChg>
      </pc:sldChg>
      <pc:sldChg chg="addSp modSp">
        <pc:chgData name="Ziyu Zhang" userId="9b72eeef-e0c1-48e6-b163-7be7ad41e973" providerId="ADAL" clId="{7C10D876-B85D-45CB-B7D9-4B9F72B338DB}" dt="2019-11-20T08:38:33.927" v="241" actId="1076"/>
        <pc:sldMkLst>
          <pc:docMk/>
          <pc:sldMk cId="2124973732" sldId="270"/>
        </pc:sldMkLst>
        <pc:spChg chg="add mod">
          <ac:chgData name="Ziyu Zhang" userId="9b72eeef-e0c1-48e6-b163-7be7ad41e973" providerId="ADAL" clId="{7C10D876-B85D-45CB-B7D9-4B9F72B338DB}" dt="2019-11-19T02:54:11.884" v="17" actId="20577"/>
          <ac:spMkLst>
            <pc:docMk/>
            <pc:sldMk cId="2124973732" sldId="270"/>
            <ac:spMk id="4" creationId="{55C59E53-1A81-4D75-838E-6BB9B2949943}"/>
          </ac:spMkLst>
        </pc:spChg>
        <pc:graphicFrameChg chg="mod">
          <ac:chgData name="Ziyu Zhang" userId="9b72eeef-e0c1-48e6-b163-7be7ad41e973" providerId="ADAL" clId="{7C10D876-B85D-45CB-B7D9-4B9F72B338DB}" dt="2019-11-20T08:38:33.927" v="241" actId="1076"/>
          <ac:graphicFrameMkLst>
            <pc:docMk/>
            <pc:sldMk cId="2124973732" sldId="270"/>
            <ac:graphicFrameMk id="2" creationId="{EE62476C-1415-4104-847A-BA9CD710DC34}"/>
          </ac:graphicFrameMkLst>
        </pc:graphicFrameChg>
        <pc:graphicFrameChg chg="modGraphic">
          <ac:chgData name="Ziyu Zhang" userId="9b72eeef-e0c1-48e6-b163-7be7ad41e973" providerId="ADAL" clId="{7C10D876-B85D-45CB-B7D9-4B9F72B338DB}" dt="2019-11-19T02:49:19.108" v="5" actId="14734"/>
          <ac:graphicFrameMkLst>
            <pc:docMk/>
            <pc:sldMk cId="2124973732" sldId="270"/>
            <ac:graphicFrameMk id="3" creationId="{3659F4C9-DC6F-4434-AA29-746540EDAE59}"/>
          </ac:graphicFrameMkLst>
        </pc:graphicFrameChg>
      </pc:sldChg>
      <pc:sldChg chg="addSp modSp add">
        <pc:chgData name="Ziyu Zhang" userId="9b72eeef-e0c1-48e6-b163-7be7ad41e973" providerId="ADAL" clId="{7C10D876-B85D-45CB-B7D9-4B9F72B338DB}" dt="2019-11-19T02:56:45.548" v="24" actId="1076"/>
        <pc:sldMkLst>
          <pc:docMk/>
          <pc:sldMk cId="3128777067" sldId="271"/>
        </pc:sldMkLst>
        <pc:spChg chg="add mod">
          <ac:chgData name="Ziyu Zhang" userId="9b72eeef-e0c1-48e6-b163-7be7ad41e973" providerId="ADAL" clId="{7C10D876-B85D-45CB-B7D9-4B9F72B338DB}" dt="2019-11-19T02:56:45.548" v="24" actId="1076"/>
          <ac:spMkLst>
            <pc:docMk/>
            <pc:sldMk cId="3128777067" sldId="271"/>
            <ac:spMk id="6" creationId="{82AEBF85-0378-478B-8223-B68ADCE67140}"/>
          </ac:spMkLst>
        </pc:spChg>
        <pc:graphicFrameChg chg="add mod">
          <ac:chgData name="Ziyu Zhang" userId="9b72eeef-e0c1-48e6-b163-7be7ad41e973" providerId="ADAL" clId="{7C10D876-B85D-45CB-B7D9-4B9F72B338DB}" dt="2019-11-19T02:56:42.447" v="23" actId="1076"/>
          <ac:graphicFrameMkLst>
            <pc:docMk/>
            <pc:sldMk cId="3128777067" sldId="271"/>
            <ac:graphicFrameMk id="2" creationId="{7CF88E6A-B344-47EB-8C5E-A7235DBEBB6A}"/>
          </ac:graphicFrameMkLst>
        </pc:graphicFrameChg>
        <pc:graphicFrameChg chg="add mod">
          <ac:chgData name="Ziyu Zhang" userId="9b72eeef-e0c1-48e6-b163-7be7ad41e973" providerId="ADAL" clId="{7C10D876-B85D-45CB-B7D9-4B9F72B338DB}" dt="2019-11-19T02:56:42.447" v="23" actId="1076"/>
          <ac:graphicFrameMkLst>
            <pc:docMk/>
            <pc:sldMk cId="3128777067" sldId="271"/>
            <ac:graphicFrameMk id="3" creationId="{CF3D518D-799A-44FB-9440-ACBB6A418B4C}"/>
          </ac:graphicFrameMkLst>
        </pc:graphicFrameChg>
        <pc:graphicFrameChg chg="add mod">
          <ac:chgData name="Ziyu Zhang" userId="9b72eeef-e0c1-48e6-b163-7be7ad41e973" providerId="ADAL" clId="{7C10D876-B85D-45CB-B7D9-4B9F72B338DB}" dt="2019-11-19T02:56:42.447" v="23" actId="1076"/>
          <ac:graphicFrameMkLst>
            <pc:docMk/>
            <pc:sldMk cId="3128777067" sldId="271"/>
            <ac:graphicFrameMk id="4" creationId="{5E3264F7-5707-44F5-ABB6-D257E2CD9C73}"/>
          </ac:graphicFrameMkLst>
        </pc:graphicFrameChg>
        <pc:graphicFrameChg chg="add mod">
          <ac:chgData name="Ziyu Zhang" userId="9b72eeef-e0c1-48e6-b163-7be7ad41e973" providerId="ADAL" clId="{7C10D876-B85D-45CB-B7D9-4B9F72B338DB}" dt="2019-11-19T02:56:42.447" v="23" actId="1076"/>
          <ac:graphicFrameMkLst>
            <pc:docMk/>
            <pc:sldMk cId="3128777067" sldId="271"/>
            <ac:graphicFrameMk id="5" creationId="{458DF5EC-6B29-4624-8C47-B76A7ADDD7DB}"/>
          </ac:graphicFrameMkLst>
        </pc:graphicFrameChg>
      </pc:sldChg>
      <pc:sldChg chg="add">
        <pc:chgData name="Ziyu Zhang" userId="9b72eeef-e0c1-48e6-b163-7be7ad41e973" providerId="ADAL" clId="{7C10D876-B85D-45CB-B7D9-4B9F72B338DB}" dt="2019-11-19T02:58:21.097" v="25"/>
        <pc:sldMkLst>
          <pc:docMk/>
          <pc:sldMk cId="510572665" sldId="272"/>
        </pc:sldMkLst>
      </pc:sldChg>
      <pc:sldChg chg="add">
        <pc:chgData name="Ziyu Zhang" userId="9b72eeef-e0c1-48e6-b163-7be7ad41e973" providerId="ADAL" clId="{7C10D876-B85D-45CB-B7D9-4B9F72B338DB}" dt="2019-11-19T02:58:21.097" v="25"/>
        <pc:sldMkLst>
          <pc:docMk/>
          <pc:sldMk cId="233919667" sldId="273"/>
        </pc:sldMkLst>
      </pc:sldChg>
      <pc:sldChg chg="add">
        <pc:chgData name="Ziyu Zhang" userId="9b72eeef-e0c1-48e6-b163-7be7ad41e973" providerId="ADAL" clId="{7C10D876-B85D-45CB-B7D9-4B9F72B338DB}" dt="2019-11-19T02:58:21.097" v="25"/>
        <pc:sldMkLst>
          <pc:docMk/>
          <pc:sldMk cId="3928692526" sldId="274"/>
        </pc:sldMkLst>
      </pc:sldChg>
      <pc:sldChg chg="add">
        <pc:chgData name="Ziyu Zhang" userId="9b72eeef-e0c1-48e6-b163-7be7ad41e973" providerId="ADAL" clId="{7C10D876-B85D-45CB-B7D9-4B9F72B338DB}" dt="2019-11-19T02:58:21.097" v="25"/>
        <pc:sldMkLst>
          <pc:docMk/>
          <pc:sldMk cId="1423362921" sldId="275"/>
        </pc:sldMkLst>
      </pc:sldChg>
      <pc:sldChg chg="add">
        <pc:chgData name="Ziyu Zhang" userId="9b72eeef-e0c1-48e6-b163-7be7ad41e973" providerId="ADAL" clId="{7C10D876-B85D-45CB-B7D9-4B9F72B338DB}" dt="2019-11-19T02:58:21.097" v="25"/>
        <pc:sldMkLst>
          <pc:docMk/>
          <pc:sldMk cId="107331343" sldId="276"/>
        </pc:sldMkLst>
      </pc:sldChg>
      <pc:sldChg chg="add">
        <pc:chgData name="Ziyu Zhang" userId="9b72eeef-e0c1-48e6-b163-7be7ad41e973" providerId="ADAL" clId="{7C10D876-B85D-45CB-B7D9-4B9F72B338DB}" dt="2019-11-19T02:58:21.097" v="25"/>
        <pc:sldMkLst>
          <pc:docMk/>
          <pc:sldMk cId="3771723937" sldId="277"/>
        </pc:sldMkLst>
      </pc:sldChg>
      <pc:sldChg chg="addSp delSp modSp add">
        <pc:chgData name="Ziyu Zhang" userId="9b72eeef-e0c1-48e6-b163-7be7ad41e973" providerId="ADAL" clId="{7C10D876-B85D-45CB-B7D9-4B9F72B338DB}" dt="2019-11-19T08:23:15.059" v="97" actId="478"/>
        <pc:sldMkLst>
          <pc:docMk/>
          <pc:sldMk cId="60881956" sldId="278"/>
        </pc:sldMkLst>
        <pc:spChg chg="add mod">
          <ac:chgData name="Ziyu Zhang" userId="9b72eeef-e0c1-48e6-b163-7be7ad41e973" providerId="ADAL" clId="{7C10D876-B85D-45CB-B7D9-4B9F72B338DB}" dt="2019-11-19T07:58:23.131" v="73" actId="164"/>
          <ac:spMkLst>
            <pc:docMk/>
            <pc:sldMk cId="60881956" sldId="278"/>
            <ac:spMk id="2" creationId="{2439D603-F0EC-4B2E-B532-E40A879BFED4}"/>
          </ac:spMkLst>
        </pc:spChg>
        <pc:spChg chg="add mod">
          <ac:chgData name="Ziyu Zhang" userId="9b72eeef-e0c1-48e6-b163-7be7ad41e973" providerId="ADAL" clId="{7C10D876-B85D-45CB-B7D9-4B9F72B338DB}" dt="2019-11-19T07:58:39.018" v="79" actId="1076"/>
          <ac:spMkLst>
            <pc:docMk/>
            <pc:sldMk cId="60881956" sldId="278"/>
            <ac:spMk id="10" creationId="{2DF8C181-DDE3-4DB2-AEC9-9D17B937824E}"/>
          </ac:spMkLst>
        </pc:spChg>
        <pc:spChg chg="add mod">
          <ac:chgData name="Ziyu Zhang" userId="9b72eeef-e0c1-48e6-b163-7be7ad41e973" providerId="ADAL" clId="{7C10D876-B85D-45CB-B7D9-4B9F72B338DB}" dt="2019-11-19T07:58:35.207" v="78" actId="1076"/>
          <ac:spMkLst>
            <pc:docMk/>
            <pc:sldMk cId="60881956" sldId="278"/>
            <ac:spMk id="13" creationId="{6B0CAA06-2886-4BDE-86DA-129B4E2BDA30}"/>
          </ac:spMkLst>
        </pc:spChg>
        <pc:grpChg chg="add del mod">
          <ac:chgData name="Ziyu Zhang" userId="9b72eeef-e0c1-48e6-b163-7be7ad41e973" providerId="ADAL" clId="{7C10D876-B85D-45CB-B7D9-4B9F72B338DB}" dt="2019-11-19T08:02:35.244" v="86" actId="478"/>
          <ac:grpSpMkLst>
            <pc:docMk/>
            <pc:sldMk cId="60881956" sldId="278"/>
            <ac:grpSpMk id="14" creationId="{20B98491-6D7E-4503-8772-08D85ACABECC}"/>
          </ac:grpSpMkLst>
        </pc:grpChg>
        <pc:graphicFrameChg chg="add del mod">
          <ac:chgData name="Ziyu Zhang" userId="9b72eeef-e0c1-48e6-b163-7be7ad41e973" providerId="ADAL" clId="{7C10D876-B85D-45CB-B7D9-4B9F72B338DB}" dt="2019-11-19T07:54:58.337" v="36" actId="478"/>
          <ac:graphicFrameMkLst>
            <pc:docMk/>
            <pc:sldMk cId="60881956" sldId="278"/>
            <ac:graphicFrameMk id="3" creationId="{F000ED43-16FF-4A62-A2B1-C4BF21416058}"/>
          </ac:graphicFrameMkLst>
        </pc:graphicFrameChg>
        <pc:graphicFrameChg chg="add mod">
          <ac:chgData name="Ziyu Zhang" userId="9b72eeef-e0c1-48e6-b163-7be7ad41e973" providerId="ADAL" clId="{7C10D876-B85D-45CB-B7D9-4B9F72B338DB}" dt="2019-11-19T07:58:23.131" v="73" actId="164"/>
          <ac:graphicFrameMkLst>
            <pc:docMk/>
            <pc:sldMk cId="60881956" sldId="278"/>
            <ac:graphicFrameMk id="4" creationId="{9890A958-E38F-4883-90FB-A325C673EC1B}"/>
          </ac:graphicFrameMkLst>
        </pc:graphicFrameChg>
        <pc:graphicFrameChg chg="add mod">
          <ac:chgData name="Ziyu Zhang" userId="9b72eeef-e0c1-48e6-b163-7be7ad41e973" providerId="ADAL" clId="{7C10D876-B85D-45CB-B7D9-4B9F72B338DB}" dt="2019-11-19T07:58:23.131" v="73" actId="164"/>
          <ac:graphicFrameMkLst>
            <pc:docMk/>
            <pc:sldMk cId="60881956" sldId="278"/>
            <ac:graphicFrameMk id="5" creationId="{79F59A9F-6613-41FE-8E8A-FA221039D4D8}"/>
          </ac:graphicFrameMkLst>
        </pc:graphicFrameChg>
        <pc:graphicFrameChg chg="add mod">
          <ac:chgData name="Ziyu Zhang" userId="9b72eeef-e0c1-48e6-b163-7be7ad41e973" providerId="ADAL" clId="{7C10D876-B85D-45CB-B7D9-4B9F72B338DB}" dt="2019-11-19T07:58:23.131" v="73" actId="164"/>
          <ac:graphicFrameMkLst>
            <pc:docMk/>
            <pc:sldMk cId="60881956" sldId="278"/>
            <ac:graphicFrameMk id="6" creationId="{71A5093D-C6A5-46AB-9C42-694E03DC0EB2}"/>
          </ac:graphicFrameMkLst>
        </pc:graphicFrameChg>
        <pc:graphicFrameChg chg="add mod">
          <ac:chgData name="Ziyu Zhang" userId="9b72eeef-e0c1-48e6-b163-7be7ad41e973" providerId="ADAL" clId="{7C10D876-B85D-45CB-B7D9-4B9F72B338DB}" dt="2019-11-19T07:58:23.131" v="73" actId="164"/>
          <ac:graphicFrameMkLst>
            <pc:docMk/>
            <pc:sldMk cId="60881956" sldId="278"/>
            <ac:graphicFrameMk id="7" creationId="{535D584C-25CA-4E72-98BD-05B3904D144C}"/>
          </ac:graphicFrameMkLst>
        </pc:graphicFrameChg>
        <pc:graphicFrameChg chg="add mod">
          <ac:chgData name="Ziyu Zhang" userId="9b72eeef-e0c1-48e6-b163-7be7ad41e973" providerId="ADAL" clId="{7C10D876-B85D-45CB-B7D9-4B9F72B338DB}" dt="2019-11-19T07:58:23.131" v="73" actId="164"/>
          <ac:graphicFrameMkLst>
            <pc:docMk/>
            <pc:sldMk cId="60881956" sldId="278"/>
            <ac:graphicFrameMk id="8" creationId="{C173B2FC-B4FF-4950-BEE5-235A0B6A85A3}"/>
          </ac:graphicFrameMkLst>
        </pc:graphicFrameChg>
        <pc:graphicFrameChg chg="add mod">
          <ac:chgData name="Ziyu Zhang" userId="9b72eeef-e0c1-48e6-b163-7be7ad41e973" providerId="ADAL" clId="{7C10D876-B85D-45CB-B7D9-4B9F72B338DB}" dt="2019-11-19T07:58:23.131" v="73" actId="164"/>
          <ac:graphicFrameMkLst>
            <pc:docMk/>
            <pc:sldMk cId="60881956" sldId="278"/>
            <ac:graphicFrameMk id="9" creationId="{A211D103-A5DD-4F3B-ACE1-FDBE72F5EACC}"/>
          </ac:graphicFrameMkLst>
        </pc:graphicFrameChg>
        <pc:picChg chg="add del mod">
          <ac:chgData name="Ziyu Zhang" userId="9b72eeef-e0c1-48e6-b163-7be7ad41e973" providerId="ADAL" clId="{7C10D876-B85D-45CB-B7D9-4B9F72B338DB}" dt="2019-11-19T08:02:29.154" v="83" actId="478"/>
          <ac:picMkLst>
            <pc:docMk/>
            <pc:sldMk cId="60881956" sldId="278"/>
            <ac:picMk id="15362" creationId="{C35FD119-0144-4339-9E64-A015B1B62B21}"/>
          </ac:picMkLst>
        </pc:picChg>
        <pc:picChg chg="add del mod">
          <ac:chgData name="Ziyu Zhang" userId="9b72eeef-e0c1-48e6-b163-7be7ad41e973" providerId="ADAL" clId="{7C10D876-B85D-45CB-B7D9-4B9F72B338DB}" dt="2019-11-19T08:23:15.059" v="97" actId="478"/>
          <ac:picMkLst>
            <pc:docMk/>
            <pc:sldMk cId="60881956" sldId="278"/>
            <ac:picMk id="15364" creationId="{050C6B42-029A-40D6-9275-47684F6ACC9B}"/>
          </ac:picMkLst>
        </pc:picChg>
        <pc:cxnChg chg="add mod">
          <ac:chgData name="Ziyu Zhang" userId="9b72eeef-e0c1-48e6-b163-7be7ad41e973" providerId="ADAL" clId="{7C10D876-B85D-45CB-B7D9-4B9F72B338DB}" dt="2019-11-19T07:58:23.131" v="73" actId="164"/>
          <ac:cxnSpMkLst>
            <pc:docMk/>
            <pc:sldMk cId="60881956" sldId="278"/>
            <ac:cxnSpMk id="12" creationId="{04C6570A-186D-4075-B233-16DE44E869A8}"/>
          </ac:cxnSpMkLst>
        </pc:cxnChg>
      </pc:sldChg>
      <pc:sldChg chg="addSp delSp modSp add del mod setBg">
        <pc:chgData name="Ziyu Zhang" userId="9b72eeef-e0c1-48e6-b163-7be7ad41e973" providerId="ADAL" clId="{7C10D876-B85D-45CB-B7D9-4B9F72B338DB}" dt="2019-11-21T06:59:17.999" v="1032" actId="164"/>
        <pc:sldMkLst>
          <pc:docMk/>
          <pc:sldMk cId="2019306684" sldId="279"/>
        </pc:sldMkLst>
        <pc:spChg chg="add mod ord">
          <ac:chgData name="Ziyu Zhang" userId="9b72eeef-e0c1-48e6-b163-7be7ad41e973" providerId="ADAL" clId="{7C10D876-B85D-45CB-B7D9-4B9F72B338DB}" dt="2019-11-20T06:48:53.909" v="188" actId="26606"/>
          <ac:spMkLst>
            <pc:docMk/>
            <pc:sldMk cId="2019306684" sldId="279"/>
            <ac:spMk id="2" creationId="{045CD7EF-ADC2-4A40-8829-DF2282E014C2}"/>
          </ac:spMkLst>
        </pc:spChg>
        <pc:spChg chg="add mod">
          <ac:chgData name="Ziyu Zhang" userId="9b72eeef-e0c1-48e6-b163-7be7ad41e973" providerId="ADAL" clId="{7C10D876-B85D-45CB-B7D9-4B9F72B338DB}" dt="2019-11-20T06:48:53.909" v="188" actId="26606"/>
          <ac:spMkLst>
            <pc:docMk/>
            <pc:sldMk cId="2019306684" sldId="279"/>
            <ac:spMk id="9" creationId="{981BA14D-5ED6-4531-B591-A76AA8C9764D}"/>
          </ac:spMkLst>
        </pc:spChg>
        <pc:spChg chg="add del">
          <ac:chgData name="Ziyu Zhang" userId="9b72eeef-e0c1-48e6-b163-7be7ad41e973" providerId="ADAL" clId="{7C10D876-B85D-45CB-B7D9-4B9F72B338DB}" dt="2019-11-20T06:48:53.909" v="188" actId="26606"/>
          <ac:spMkLst>
            <pc:docMk/>
            <pc:sldMk cId="2019306684" sldId="279"/>
            <ac:spMk id="14" creationId="{E3B4FF89-C45F-4E24-B963-61E855708F2A}"/>
          </ac:spMkLst>
        </pc:spChg>
        <pc:spChg chg="add del">
          <ac:chgData name="Ziyu Zhang" userId="9b72eeef-e0c1-48e6-b163-7be7ad41e973" providerId="ADAL" clId="{7C10D876-B85D-45CB-B7D9-4B9F72B338DB}" dt="2019-11-20T06:48:53.909" v="188" actId="26606"/>
          <ac:spMkLst>
            <pc:docMk/>
            <pc:sldMk cId="2019306684" sldId="279"/>
            <ac:spMk id="16" creationId="{14F25C03-EF67-4344-8AEA-7B3FA0DED024}"/>
          </ac:spMkLst>
        </pc:spChg>
        <pc:spChg chg="add del">
          <ac:chgData name="Ziyu Zhang" userId="9b72eeef-e0c1-48e6-b163-7be7ad41e973" providerId="ADAL" clId="{7C10D876-B85D-45CB-B7D9-4B9F72B338DB}" dt="2019-11-20T06:48:53.909" v="188" actId="26606"/>
          <ac:spMkLst>
            <pc:docMk/>
            <pc:sldMk cId="2019306684" sldId="279"/>
            <ac:spMk id="18" creationId="{F74793DE-3651-410B-B243-8F0B1468E6A4}"/>
          </ac:spMkLst>
        </pc:spChg>
        <pc:grpChg chg="add mod">
          <ac:chgData name="Ziyu Zhang" userId="9b72eeef-e0c1-48e6-b163-7be7ad41e973" providerId="ADAL" clId="{7C10D876-B85D-45CB-B7D9-4B9F72B338DB}" dt="2019-11-21T06:59:17.999" v="1032" actId="164"/>
          <ac:grpSpMkLst>
            <pc:docMk/>
            <pc:sldMk cId="2019306684" sldId="279"/>
            <ac:grpSpMk id="10" creationId="{A3229B55-B7B4-4F84-A51D-242AAC11F6F3}"/>
          </ac:grpSpMkLst>
        </pc:grpChg>
        <pc:picChg chg="add mod">
          <ac:chgData name="Ziyu Zhang" userId="9b72eeef-e0c1-48e6-b163-7be7ad41e973" providerId="ADAL" clId="{7C10D876-B85D-45CB-B7D9-4B9F72B338DB}" dt="2019-11-21T06:59:17.999" v="1032" actId="164"/>
          <ac:picMkLst>
            <pc:docMk/>
            <pc:sldMk cId="2019306684" sldId="279"/>
            <ac:picMk id="3" creationId="{11E5DBB3-F56F-43CC-AA25-D546822F0138}"/>
          </ac:picMkLst>
        </pc:picChg>
        <pc:picChg chg="add mod">
          <ac:chgData name="Ziyu Zhang" userId="9b72eeef-e0c1-48e6-b163-7be7ad41e973" providerId="ADAL" clId="{7C10D876-B85D-45CB-B7D9-4B9F72B338DB}" dt="2019-11-21T06:59:17.999" v="1032" actId="164"/>
          <ac:picMkLst>
            <pc:docMk/>
            <pc:sldMk cId="2019306684" sldId="279"/>
            <ac:picMk id="4" creationId="{513301BF-98C9-43C5-A2A0-41B2B96B0C1E}"/>
          </ac:picMkLst>
        </pc:picChg>
        <pc:picChg chg="add mod">
          <ac:chgData name="Ziyu Zhang" userId="9b72eeef-e0c1-48e6-b163-7be7ad41e973" providerId="ADAL" clId="{7C10D876-B85D-45CB-B7D9-4B9F72B338DB}" dt="2019-11-21T06:59:17.999" v="1032" actId="164"/>
          <ac:picMkLst>
            <pc:docMk/>
            <pc:sldMk cId="2019306684" sldId="279"/>
            <ac:picMk id="5" creationId="{A52E398A-47AE-4E29-9834-64CF03E782A9}"/>
          </ac:picMkLst>
        </pc:picChg>
        <pc:picChg chg="add mod">
          <ac:chgData name="Ziyu Zhang" userId="9b72eeef-e0c1-48e6-b163-7be7ad41e973" providerId="ADAL" clId="{7C10D876-B85D-45CB-B7D9-4B9F72B338DB}" dt="2019-11-21T06:59:17.999" v="1032" actId="164"/>
          <ac:picMkLst>
            <pc:docMk/>
            <pc:sldMk cId="2019306684" sldId="279"/>
            <ac:picMk id="6" creationId="{20FAD28F-CDC7-4E0C-A97D-8879C1C0BFB4}"/>
          </ac:picMkLst>
        </pc:picChg>
        <pc:picChg chg="add mod ord">
          <ac:chgData name="Ziyu Zhang" userId="9b72eeef-e0c1-48e6-b163-7be7ad41e973" providerId="ADAL" clId="{7C10D876-B85D-45CB-B7D9-4B9F72B338DB}" dt="2019-11-21T06:59:17.999" v="1032" actId="164"/>
          <ac:picMkLst>
            <pc:docMk/>
            <pc:sldMk cId="2019306684" sldId="279"/>
            <ac:picMk id="7" creationId="{69D2834B-C238-4DB2-A9E3-750636AA5570}"/>
          </ac:picMkLst>
        </pc:picChg>
        <pc:picChg chg="add mod ord">
          <ac:chgData name="Ziyu Zhang" userId="9b72eeef-e0c1-48e6-b163-7be7ad41e973" providerId="ADAL" clId="{7C10D876-B85D-45CB-B7D9-4B9F72B338DB}" dt="2019-11-21T06:59:17.999" v="1032" actId="164"/>
          <ac:picMkLst>
            <pc:docMk/>
            <pc:sldMk cId="2019306684" sldId="279"/>
            <ac:picMk id="8" creationId="{0DC70BDB-EB63-4DCC-AFF3-DDD588B899CE}"/>
          </ac:picMkLst>
        </pc:picChg>
      </pc:sldChg>
      <pc:sldChg chg="addSp modSp add">
        <pc:chgData name="Ziyu Zhang" userId="9b72eeef-e0c1-48e6-b163-7be7ad41e973" providerId="ADAL" clId="{7C10D876-B85D-45CB-B7D9-4B9F72B338DB}" dt="2019-11-21T06:59:25.391" v="1034" actId="164"/>
        <pc:sldMkLst>
          <pc:docMk/>
          <pc:sldMk cId="37569627" sldId="280"/>
        </pc:sldMkLst>
        <pc:spChg chg="add mod">
          <ac:chgData name="Ziyu Zhang" userId="9b72eeef-e0c1-48e6-b163-7be7ad41e973" providerId="ADAL" clId="{7C10D876-B85D-45CB-B7D9-4B9F72B338DB}" dt="2019-11-20T06:47:52.955" v="173" actId="20577"/>
          <ac:spMkLst>
            <pc:docMk/>
            <pc:sldMk cId="37569627" sldId="280"/>
            <ac:spMk id="2" creationId="{BEEC59D2-E52A-4410-AD17-C9B0F07161AB}"/>
          </ac:spMkLst>
        </pc:spChg>
        <pc:grpChg chg="add mod">
          <ac:chgData name="Ziyu Zhang" userId="9b72eeef-e0c1-48e6-b163-7be7ad41e973" providerId="ADAL" clId="{7C10D876-B85D-45CB-B7D9-4B9F72B338DB}" dt="2019-11-21T06:59:25.391" v="1034" actId="164"/>
          <ac:grpSpMkLst>
            <pc:docMk/>
            <pc:sldMk cId="37569627" sldId="280"/>
            <ac:grpSpMk id="9" creationId="{BA924B5E-01D9-46DC-94D4-290982430A4F}"/>
          </ac:grpSpMkLst>
        </pc:grpChg>
        <pc:picChg chg="add mod">
          <ac:chgData name="Ziyu Zhang" userId="9b72eeef-e0c1-48e6-b163-7be7ad41e973" providerId="ADAL" clId="{7C10D876-B85D-45CB-B7D9-4B9F72B338DB}" dt="2019-11-21T06:59:25.391" v="1034" actId="164"/>
          <ac:picMkLst>
            <pc:docMk/>
            <pc:sldMk cId="37569627" sldId="280"/>
            <ac:picMk id="3" creationId="{268C8E13-9511-4BF4-9836-598F48A37086}"/>
          </ac:picMkLst>
        </pc:picChg>
        <pc:picChg chg="add mod">
          <ac:chgData name="Ziyu Zhang" userId="9b72eeef-e0c1-48e6-b163-7be7ad41e973" providerId="ADAL" clId="{7C10D876-B85D-45CB-B7D9-4B9F72B338DB}" dt="2019-11-21T06:59:25.391" v="1034" actId="164"/>
          <ac:picMkLst>
            <pc:docMk/>
            <pc:sldMk cId="37569627" sldId="280"/>
            <ac:picMk id="4" creationId="{1421447F-BAFC-4028-A6D4-18530AA03A76}"/>
          </ac:picMkLst>
        </pc:picChg>
        <pc:picChg chg="add mod">
          <ac:chgData name="Ziyu Zhang" userId="9b72eeef-e0c1-48e6-b163-7be7ad41e973" providerId="ADAL" clId="{7C10D876-B85D-45CB-B7D9-4B9F72B338DB}" dt="2019-11-21T06:59:25.391" v="1034" actId="164"/>
          <ac:picMkLst>
            <pc:docMk/>
            <pc:sldMk cId="37569627" sldId="280"/>
            <ac:picMk id="5" creationId="{2351B762-DA17-42CE-9E78-278E266AC15E}"/>
          </ac:picMkLst>
        </pc:picChg>
        <pc:picChg chg="add mod">
          <ac:chgData name="Ziyu Zhang" userId="9b72eeef-e0c1-48e6-b163-7be7ad41e973" providerId="ADAL" clId="{7C10D876-B85D-45CB-B7D9-4B9F72B338DB}" dt="2019-11-21T06:59:25.391" v="1034" actId="164"/>
          <ac:picMkLst>
            <pc:docMk/>
            <pc:sldMk cId="37569627" sldId="280"/>
            <ac:picMk id="6" creationId="{66D7667A-DE7D-434B-A83C-45341762D5AD}"/>
          </ac:picMkLst>
        </pc:picChg>
        <pc:picChg chg="add mod">
          <ac:chgData name="Ziyu Zhang" userId="9b72eeef-e0c1-48e6-b163-7be7ad41e973" providerId="ADAL" clId="{7C10D876-B85D-45CB-B7D9-4B9F72B338DB}" dt="2019-11-21T06:59:25.391" v="1034" actId="164"/>
          <ac:picMkLst>
            <pc:docMk/>
            <pc:sldMk cId="37569627" sldId="280"/>
            <ac:picMk id="7" creationId="{A44C5182-DE01-4449-AA8D-AF7977F81E11}"/>
          </ac:picMkLst>
        </pc:picChg>
        <pc:picChg chg="add mod">
          <ac:chgData name="Ziyu Zhang" userId="9b72eeef-e0c1-48e6-b163-7be7ad41e973" providerId="ADAL" clId="{7C10D876-B85D-45CB-B7D9-4B9F72B338DB}" dt="2019-11-21T06:59:25.391" v="1034" actId="164"/>
          <ac:picMkLst>
            <pc:docMk/>
            <pc:sldMk cId="37569627" sldId="280"/>
            <ac:picMk id="8" creationId="{689BA439-85D4-465B-96C4-5684AC866E32}"/>
          </ac:picMkLst>
        </pc:picChg>
      </pc:sldChg>
      <pc:sldChg chg="addSp modSp add">
        <pc:chgData name="Ziyu Zhang" userId="9b72eeef-e0c1-48e6-b163-7be7ad41e973" providerId="ADAL" clId="{7C10D876-B85D-45CB-B7D9-4B9F72B338DB}" dt="2019-11-21T08:22:44.801" v="1040" actId="164"/>
        <pc:sldMkLst>
          <pc:docMk/>
          <pc:sldMk cId="2017581601" sldId="281"/>
        </pc:sldMkLst>
        <pc:spChg chg="add mod">
          <ac:chgData name="Ziyu Zhang" userId="9b72eeef-e0c1-48e6-b163-7be7ad41e973" providerId="ADAL" clId="{7C10D876-B85D-45CB-B7D9-4B9F72B338DB}" dt="2019-11-20T06:50:51.545" v="201" actId="20577"/>
          <ac:spMkLst>
            <pc:docMk/>
            <pc:sldMk cId="2017581601" sldId="281"/>
            <ac:spMk id="2" creationId="{88A7DF5C-C1C5-4DDF-9DA0-262DF277EC62}"/>
          </ac:spMkLst>
        </pc:spChg>
        <pc:grpChg chg="add mod">
          <ac:chgData name="Ziyu Zhang" userId="9b72eeef-e0c1-48e6-b163-7be7ad41e973" providerId="ADAL" clId="{7C10D876-B85D-45CB-B7D9-4B9F72B338DB}" dt="2019-11-21T08:22:44.801" v="1040" actId="164"/>
          <ac:grpSpMkLst>
            <pc:docMk/>
            <pc:sldMk cId="2017581601" sldId="281"/>
            <ac:grpSpMk id="9" creationId="{49670030-391E-492B-BF62-8605DD7E815C}"/>
          </ac:grpSpMkLst>
        </pc:grpChg>
        <pc:picChg chg="add mod">
          <ac:chgData name="Ziyu Zhang" userId="9b72eeef-e0c1-48e6-b163-7be7ad41e973" providerId="ADAL" clId="{7C10D876-B85D-45CB-B7D9-4B9F72B338DB}" dt="2019-11-21T08:22:44.801" v="1040" actId="164"/>
          <ac:picMkLst>
            <pc:docMk/>
            <pc:sldMk cId="2017581601" sldId="281"/>
            <ac:picMk id="3" creationId="{58A14CBE-6407-4CCD-887D-C4905A701027}"/>
          </ac:picMkLst>
        </pc:picChg>
        <pc:picChg chg="add mod">
          <ac:chgData name="Ziyu Zhang" userId="9b72eeef-e0c1-48e6-b163-7be7ad41e973" providerId="ADAL" clId="{7C10D876-B85D-45CB-B7D9-4B9F72B338DB}" dt="2019-11-21T08:22:44.801" v="1040" actId="164"/>
          <ac:picMkLst>
            <pc:docMk/>
            <pc:sldMk cId="2017581601" sldId="281"/>
            <ac:picMk id="4" creationId="{85609C4A-7F9D-4F48-B36A-61CC11BC4386}"/>
          </ac:picMkLst>
        </pc:picChg>
        <pc:picChg chg="add mod">
          <ac:chgData name="Ziyu Zhang" userId="9b72eeef-e0c1-48e6-b163-7be7ad41e973" providerId="ADAL" clId="{7C10D876-B85D-45CB-B7D9-4B9F72B338DB}" dt="2019-11-21T08:22:44.801" v="1040" actId="164"/>
          <ac:picMkLst>
            <pc:docMk/>
            <pc:sldMk cId="2017581601" sldId="281"/>
            <ac:picMk id="5" creationId="{C45DC873-5C2F-4BCB-8913-8D9E3F51AD90}"/>
          </ac:picMkLst>
        </pc:picChg>
        <pc:picChg chg="add mod">
          <ac:chgData name="Ziyu Zhang" userId="9b72eeef-e0c1-48e6-b163-7be7ad41e973" providerId="ADAL" clId="{7C10D876-B85D-45CB-B7D9-4B9F72B338DB}" dt="2019-11-21T08:22:44.801" v="1040" actId="164"/>
          <ac:picMkLst>
            <pc:docMk/>
            <pc:sldMk cId="2017581601" sldId="281"/>
            <ac:picMk id="6" creationId="{A8BABE7D-364E-46DB-8352-64CDC4EFE416}"/>
          </ac:picMkLst>
        </pc:picChg>
        <pc:picChg chg="add mod">
          <ac:chgData name="Ziyu Zhang" userId="9b72eeef-e0c1-48e6-b163-7be7ad41e973" providerId="ADAL" clId="{7C10D876-B85D-45CB-B7D9-4B9F72B338DB}" dt="2019-11-21T08:22:44.801" v="1040" actId="164"/>
          <ac:picMkLst>
            <pc:docMk/>
            <pc:sldMk cId="2017581601" sldId="281"/>
            <ac:picMk id="7" creationId="{2CCCA669-FC02-45BC-80FC-237DE22574DC}"/>
          </ac:picMkLst>
        </pc:picChg>
        <pc:picChg chg="add mod">
          <ac:chgData name="Ziyu Zhang" userId="9b72eeef-e0c1-48e6-b163-7be7ad41e973" providerId="ADAL" clId="{7C10D876-B85D-45CB-B7D9-4B9F72B338DB}" dt="2019-11-21T08:22:44.801" v="1040" actId="164"/>
          <ac:picMkLst>
            <pc:docMk/>
            <pc:sldMk cId="2017581601" sldId="281"/>
            <ac:picMk id="8" creationId="{62E4C794-1ADB-4E54-AEBA-B8646A2F23E2}"/>
          </ac:picMkLst>
        </pc:picChg>
      </pc:sldChg>
      <pc:sldChg chg="addSp delSp modSp add">
        <pc:chgData name="Ziyu Zhang" userId="9b72eeef-e0c1-48e6-b163-7be7ad41e973" providerId="ADAL" clId="{7C10D876-B85D-45CB-B7D9-4B9F72B338DB}" dt="2019-11-21T08:23:04.388" v="1044"/>
        <pc:sldMkLst>
          <pc:docMk/>
          <pc:sldMk cId="2459380655" sldId="282"/>
        </pc:sldMkLst>
        <pc:spChg chg="add mod">
          <ac:chgData name="Ziyu Zhang" userId="9b72eeef-e0c1-48e6-b163-7be7ad41e973" providerId="ADAL" clId="{7C10D876-B85D-45CB-B7D9-4B9F72B338DB}" dt="2019-11-20T06:50:58.605" v="206" actId="20577"/>
          <ac:spMkLst>
            <pc:docMk/>
            <pc:sldMk cId="2459380655" sldId="282"/>
            <ac:spMk id="2" creationId="{F0D4F053-E468-4533-BBF1-987F2E14C15B}"/>
          </ac:spMkLst>
        </pc:spChg>
        <pc:grpChg chg="add mod">
          <ac:chgData name="Ziyu Zhang" userId="9b72eeef-e0c1-48e6-b163-7be7ad41e973" providerId="ADAL" clId="{7C10D876-B85D-45CB-B7D9-4B9F72B338DB}" dt="2019-11-21T08:22:56.836" v="1041" actId="164"/>
          <ac:grpSpMkLst>
            <pc:docMk/>
            <pc:sldMk cId="2459380655" sldId="282"/>
            <ac:grpSpMk id="9" creationId="{4D714E57-2271-42E2-B2C2-B3DB95E8A721}"/>
          </ac:grpSpMkLst>
        </pc:grpChg>
        <pc:grpChg chg="add del">
          <ac:chgData name="Ziyu Zhang" userId="9b72eeef-e0c1-48e6-b163-7be7ad41e973" providerId="ADAL" clId="{7C10D876-B85D-45CB-B7D9-4B9F72B338DB}" dt="2019-11-21T08:23:04.388" v="1044"/>
          <ac:grpSpMkLst>
            <pc:docMk/>
            <pc:sldMk cId="2459380655" sldId="282"/>
            <ac:grpSpMk id="10" creationId="{ED385D42-59A0-4636-AEE3-17ED6DDDF725}"/>
          </ac:grpSpMkLst>
        </pc:grpChg>
        <pc:picChg chg="add mod">
          <ac:chgData name="Ziyu Zhang" userId="9b72eeef-e0c1-48e6-b163-7be7ad41e973" providerId="ADAL" clId="{7C10D876-B85D-45CB-B7D9-4B9F72B338DB}" dt="2019-11-21T08:22:56.836" v="1041" actId="164"/>
          <ac:picMkLst>
            <pc:docMk/>
            <pc:sldMk cId="2459380655" sldId="282"/>
            <ac:picMk id="3" creationId="{B3A864EF-E61F-41BC-A607-3801684643DB}"/>
          </ac:picMkLst>
        </pc:picChg>
        <pc:picChg chg="add mod">
          <ac:chgData name="Ziyu Zhang" userId="9b72eeef-e0c1-48e6-b163-7be7ad41e973" providerId="ADAL" clId="{7C10D876-B85D-45CB-B7D9-4B9F72B338DB}" dt="2019-11-21T08:22:56.836" v="1041" actId="164"/>
          <ac:picMkLst>
            <pc:docMk/>
            <pc:sldMk cId="2459380655" sldId="282"/>
            <ac:picMk id="4" creationId="{5B94F1F6-E56C-4B8C-AE6E-CBDB73BDB4C9}"/>
          </ac:picMkLst>
        </pc:picChg>
        <pc:picChg chg="add mod">
          <ac:chgData name="Ziyu Zhang" userId="9b72eeef-e0c1-48e6-b163-7be7ad41e973" providerId="ADAL" clId="{7C10D876-B85D-45CB-B7D9-4B9F72B338DB}" dt="2019-11-21T08:22:56.836" v="1041" actId="164"/>
          <ac:picMkLst>
            <pc:docMk/>
            <pc:sldMk cId="2459380655" sldId="282"/>
            <ac:picMk id="5" creationId="{D058556E-9491-4E0E-B7A4-447BE8520F0B}"/>
          </ac:picMkLst>
        </pc:picChg>
        <pc:picChg chg="add mod">
          <ac:chgData name="Ziyu Zhang" userId="9b72eeef-e0c1-48e6-b163-7be7ad41e973" providerId="ADAL" clId="{7C10D876-B85D-45CB-B7D9-4B9F72B338DB}" dt="2019-11-21T08:22:56.836" v="1041" actId="164"/>
          <ac:picMkLst>
            <pc:docMk/>
            <pc:sldMk cId="2459380655" sldId="282"/>
            <ac:picMk id="6" creationId="{E8D34573-8C32-4B23-BC4A-6ED789D905A6}"/>
          </ac:picMkLst>
        </pc:picChg>
        <pc:picChg chg="add mod">
          <ac:chgData name="Ziyu Zhang" userId="9b72eeef-e0c1-48e6-b163-7be7ad41e973" providerId="ADAL" clId="{7C10D876-B85D-45CB-B7D9-4B9F72B338DB}" dt="2019-11-21T08:22:56.836" v="1041" actId="164"/>
          <ac:picMkLst>
            <pc:docMk/>
            <pc:sldMk cId="2459380655" sldId="282"/>
            <ac:picMk id="7" creationId="{F38EC88A-7572-4D96-9A46-87F50BE1BBD3}"/>
          </ac:picMkLst>
        </pc:picChg>
        <pc:picChg chg="add mod">
          <ac:chgData name="Ziyu Zhang" userId="9b72eeef-e0c1-48e6-b163-7be7ad41e973" providerId="ADAL" clId="{7C10D876-B85D-45CB-B7D9-4B9F72B338DB}" dt="2019-11-21T08:22:56.836" v="1041" actId="164"/>
          <ac:picMkLst>
            <pc:docMk/>
            <pc:sldMk cId="2459380655" sldId="282"/>
            <ac:picMk id="8" creationId="{0A46BC88-004B-4214-B363-560911A36138}"/>
          </ac:picMkLst>
        </pc:picChg>
      </pc:sldChg>
      <pc:sldChg chg="addSp modSp add">
        <pc:chgData name="Ziyu Zhang" userId="9b72eeef-e0c1-48e6-b163-7be7ad41e973" providerId="ADAL" clId="{7C10D876-B85D-45CB-B7D9-4B9F72B338DB}" dt="2019-11-21T02:43:13.155" v="1030" actId="20577"/>
        <pc:sldMkLst>
          <pc:docMk/>
          <pc:sldMk cId="1116254577" sldId="283"/>
        </pc:sldMkLst>
        <pc:spChg chg="add mod">
          <ac:chgData name="Ziyu Zhang" userId="9b72eeef-e0c1-48e6-b163-7be7ad41e973" providerId="ADAL" clId="{7C10D876-B85D-45CB-B7D9-4B9F72B338DB}" dt="2019-11-20T08:42:07.166" v="261" actId="20577"/>
          <ac:spMkLst>
            <pc:docMk/>
            <pc:sldMk cId="1116254577" sldId="283"/>
            <ac:spMk id="5" creationId="{84A98A26-E487-4300-9421-C7F9BF7FE2FA}"/>
          </ac:spMkLst>
        </pc:spChg>
        <pc:spChg chg="add mod">
          <ac:chgData name="Ziyu Zhang" userId="9b72eeef-e0c1-48e6-b163-7be7ad41e973" providerId="ADAL" clId="{7C10D876-B85D-45CB-B7D9-4B9F72B338DB}" dt="2019-11-20T08:42:54.379" v="294" actId="1076"/>
          <ac:spMkLst>
            <pc:docMk/>
            <pc:sldMk cId="1116254577" sldId="283"/>
            <ac:spMk id="6" creationId="{8BB19B07-A668-4CA6-B3E0-DC328607E8C0}"/>
          </ac:spMkLst>
        </pc:spChg>
        <pc:spChg chg="add mod">
          <ac:chgData name="Ziyu Zhang" userId="9b72eeef-e0c1-48e6-b163-7be7ad41e973" providerId="ADAL" clId="{7C10D876-B85D-45CB-B7D9-4B9F72B338DB}" dt="2019-11-21T02:43:13.155" v="1030" actId="20577"/>
          <ac:spMkLst>
            <pc:docMk/>
            <pc:sldMk cId="1116254577" sldId="283"/>
            <ac:spMk id="8" creationId="{F6338D7E-2738-4E53-8607-007BE8993131}"/>
          </ac:spMkLst>
        </pc:spChg>
        <pc:picChg chg="add mod">
          <ac:chgData name="Ziyu Zhang" userId="9b72eeef-e0c1-48e6-b163-7be7ad41e973" providerId="ADAL" clId="{7C10D876-B85D-45CB-B7D9-4B9F72B338DB}" dt="2019-11-20T08:41:51.734" v="253" actId="1076"/>
          <ac:picMkLst>
            <pc:docMk/>
            <pc:sldMk cId="1116254577" sldId="283"/>
            <ac:picMk id="2" creationId="{CC5134C2-3FDA-454C-94CF-9DE68FC10C8C}"/>
          </ac:picMkLst>
        </pc:picChg>
        <pc:picChg chg="add mod">
          <ac:chgData name="Ziyu Zhang" userId="9b72eeef-e0c1-48e6-b163-7be7ad41e973" providerId="ADAL" clId="{7C10D876-B85D-45CB-B7D9-4B9F72B338DB}" dt="2019-11-20T08:41:51.734" v="253" actId="1076"/>
          <ac:picMkLst>
            <pc:docMk/>
            <pc:sldMk cId="1116254577" sldId="283"/>
            <ac:picMk id="3" creationId="{725E7552-EEF5-460E-BED2-3EFC2DF211E6}"/>
          </ac:picMkLst>
        </pc:picChg>
        <pc:picChg chg="add mod">
          <ac:chgData name="Ziyu Zhang" userId="9b72eeef-e0c1-48e6-b163-7be7ad41e973" providerId="ADAL" clId="{7C10D876-B85D-45CB-B7D9-4B9F72B338DB}" dt="2019-11-20T08:41:51.734" v="253" actId="1076"/>
          <ac:picMkLst>
            <pc:docMk/>
            <pc:sldMk cId="1116254577" sldId="283"/>
            <ac:picMk id="4" creationId="{DA271F2C-4474-4123-ABEC-AA3136B20116}"/>
          </ac:picMkLst>
        </pc:picChg>
        <pc:picChg chg="add mod">
          <ac:chgData name="Ziyu Zhang" userId="9b72eeef-e0c1-48e6-b163-7be7ad41e973" providerId="ADAL" clId="{7C10D876-B85D-45CB-B7D9-4B9F72B338DB}" dt="2019-11-20T08:43:56.823" v="348" actId="1076"/>
          <ac:picMkLst>
            <pc:docMk/>
            <pc:sldMk cId="1116254577" sldId="283"/>
            <ac:picMk id="7" creationId="{02A11574-80B0-4987-988E-3CA61B72C5FC}"/>
          </ac:picMkLst>
        </pc:picChg>
      </pc:sldChg>
    </pc:docChg>
  </pc:docChgLst>
  <pc:docChgLst>
    <pc:chgData name="Zhang Ziyu" userId="9b72eeef-e0c1-48e6-b163-7be7ad41e973" providerId="ADAL" clId="{4DB65D18-0586-455B-995B-2EDD626184B5}"/>
    <pc:docChg chg="undo custSel addSld delSld modSld sldOrd">
      <pc:chgData name="Zhang Ziyu" userId="9b72eeef-e0c1-48e6-b163-7be7ad41e973" providerId="ADAL" clId="{4DB65D18-0586-455B-995B-2EDD626184B5}" dt="2021-01-18T10:45:34.630" v="632" actId="1076"/>
      <pc:docMkLst>
        <pc:docMk/>
      </pc:docMkLst>
      <pc:sldChg chg="del">
        <pc:chgData name="Zhang Ziyu" userId="9b72eeef-e0c1-48e6-b163-7be7ad41e973" providerId="ADAL" clId="{4DB65D18-0586-455B-995B-2EDD626184B5}" dt="2021-01-18T09:14:11.858" v="105" actId="2696"/>
        <pc:sldMkLst>
          <pc:docMk/>
          <pc:sldMk cId="3942474216" sldId="259"/>
        </pc:sldMkLst>
      </pc:sldChg>
      <pc:sldChg chg="del">
        <pc:chgData name="Zhang Ziyu" userId="9b72eeef-e0c1-48e6-b163-7be7ad41e973" providerId="ADAL" clId="{4DB65D18-0586-455B-995B-2EDD626184B5}" dt="2021-01-18T09:14:11.831" v="104" actId="2696"/>
        <pc:sldMkLst>
          <pc:docMk/>
          <pc:sldMk cId="2527782044" sldId="263"/>
        </pc:sldMkLst>
      </pc:sldChg>
      <pc:sldChg chg="ord">
        <pc:chgData name="Zhang Ziyu" userId="9b72eeef-e0c1-48e6-b163-7be7ad41e973" providerId="ADAL" clId="{4DB65D18-0586-455B-995B-2EDD626184B5}" dt="2021-01-18T08:25:55.988" v="3"/>
        <pc:sldMkLst>
          <pc:docMk/>
          <pc:sldMk cId="2268309384" sldId="266"/>
        </pc:sldMkLst>
      </pc:sldChg>
      <pc:sldChg chg="ord">
        <pc:chgData name="Zhang Ziyu" userId="9b72eeef-e0c1-48e6-b163-7be7ad41e973" providerId="ADAL" clId="{4DB65D18-0586-455B-995B-2EDD626184B5}" dt="2021-01-18T08:25:51.106" v="1"/>
        <pc:sldMkLst>
          <pc:docMk/>
          <pc:sldMk cId="637324702" sldId="267"/>
        </pc:sldMkLst>
      </pc:sldChg>
      <pc:sldChg chg="ord">
        <pc:chgData name="Zhang Ziyu" userId="9b72eeef-e0c1-48e6-b163-7be7ad41e973" providerId="ADAL" clId="{4DB65D18-0586-455B-995B-2EDD626184B5}" dt="2021-01-18T08:26:02.022" v="4"/>
        <pc:sldMkLst>
          <pc:docMk/>
          <pc:sldMk cId="3436935251" sldId="268"/>
        </pc:sldMkLst>
      </pc:sldChg>
      <pc:sldChg chg="modSp">
        <pc:chgData name="Zhang Ziyu" userId="9b72eeef-e0c1-48e6-b163-7be7ad41e973" providerId="ADAL" clId="{4DB65D18-0586-455B-995B-2EDD626184B5}" dt="2021-01-18T08:26:29.522" v="5" actId="1076"/>
        <pc:sldMkLst>
          <pc:docMk/>
          <pc:sldMk cId="510572665" sldId="272"/>
        </pc:sldMkLst>
        <pc:spChg chg="mod">
          <ac:chgData name="Zhang Ziyu" userId="9b72eeef-e0c1-48e6-b163-7be7ad41e973" providerId="ADAL" clId="{4DB65D18-0586-455B-995B-2EDD626184B5}" dt="2021-01-18T08:26:29.522" v="5" actId="1076"/>
          <ac:spMkLst>
            <pc:docMk/>
            <pc:sldMk cId="510572665" sldId="272"/>
            <ac:spMk id="2" creationId="{E7369144-C80F-4566-A1A7-8FB5925A1978}"/>
          </ac:spMkLst>
        </pc:spChg>
      </pc:sldChg>
      <pc:sldChg chg="del ord">
        <pc:chgData name="Zhang Ziyu" userId="9b72eeef-e0c1-48e6-b163-7be7ad41e973" providerId="ADAL" clId="{4DB65D18-0586-455B-995B-2EDD626184B5}" dt="2021-01-18T08:25:54.697" v="2" actId="2696"/>
        <pc:sldMkLst>
          <pc:docMk/>
          <pc:sldMk cId="2486618459" sldId="287"/>
        </pc:sldMkLst>
      </pc:sldChg>
      <pc:sldChg chg="delSp modSp">
        <pc:chgData name="Zhang Ziyu" userId="9b72eeef-e0c1-48e6-b163-7be7ad41e973" providerId="ADAL" clId="{4DB65D18-0586-455B-995B-2EDD626184B5}" dt="2021-01-18T08:30:45.934" v="33" actId="1076"/>
        <pc:sldMkLst>
          <pc:docMk/>
          <pc:sldMk cId="3950036213" sldId="290"/>
        </pc:sldMkLst>
        <pc:spChg chg="del">
          <ac:chgData name="Zhang Ziyu" userId="9b72eeef-e0c1-48e6-b163-7be7ad41e973" providerId="ADAL" clId="{4DB65D18-0586-455B-995B-2EDD626184B5}" dt="2021-01-18T08:30:38.587" v="31" actId="478"/>
          <ac:spMkLst>
            <pc:docMk/>
            <pc:sldMk cId="3950036213" sldId="290"/>
            <ac:spMk id="80" creationId="{101C1AD0-CAB6-4FDF-97F7-056423E60757}"/>
          </ac:spMkLst>
        </pc:spChg>
        <pc:spChg chg="del mod">
          <ac:chgData name="Zhang Ziyu" userId="9b72eeef-e0c1-48e6-b163-7be7ad41e973" providerId="ADAL" clId="{4DB65D18-0586-455B-995B-2EDD626184B5}" dt="2021-01-18T08:30:36.728" v="30" actId="478"/>
          <ac:spMkLst>
            <pc:docMk/>
            <pc:sldMk cId="3950036213" sldId="290"/>
            <ac:spMk id="81" creationId="{4A911CCF-AE58-4C58-A5A8-BDFF657A03FC}"/>
          </ac:spMkLst>
        </pc:spChg>
        <pc:spChg chg="del">
          <ac:chgData name="Zhang Ziyu" userId="9b72eeef-e0c1-48e6-b163-7be7ad41e973" providerId="ADAL" clId="{4DB65D18-0586-455B-995B-2EDD626184B5}" dt="2021-01-18T08:30:32.955" v="28" actId="478"/>
          <ac:spMkLst>
            <pc:docMk/>
            <pc:sldMk cId="3950036213" sldId="290"/>
            <ac:spMk id="83" creationId="{3CF080D8-C5F3-43AB-A56C-51D43F8B1A7A}"/>
          </ac:spMkLst>
        </pc:spChg>
        <pc:spChg chg="del">
          <ac:chgData name="Zhang Ziyu" userId="9b72eeef-e0c1-48e6-b163-7be7ad41e973" providerId="ADAL" clId="{4DB65D18-0586-455B-995B-2EDD626184B5}" dt="2021-01-18T08:30:32.955" v="28" actId="478"/>
          <ac:spMkLst>
            <pc:docMk/>
            <pc:sldMk cId="3950036213" sldId="290"/>
            <ac:spMk id="84" creationId="{B698818D-7410-4580-A8D5-939587C6BEA7}"/>
          </ac:spMkLst>
        </pc:spChg>
        <pc:spChg chg="del">
          <ac:chgData name="Zhang Ziyu" userId="9b72eeef-e0c1-48e6-b163-7be7ad41e973" providerId="ADAL" clId="{4DB65D18-0586-455B-995B-2EDD626184B5}" dt="2021-01-18T08:30:32.955" v="28" actId="478"/>
          <ac:spMkLst>
            <pc:docMk/>
            <pc:sldMk cId="3950036213" sldId="290"/>
            <ac:spMk id="85" creationId="{1EC7FB12-E629-4D46-9F37-AF9D002C395D}"/>
          </ac:spMkLst>
        </pc:spChg>
        <pc:spChg chg="del">
          <ac:chgData name="Zhang Ziyu" userId="9b72eeef-e0c1-48e6-b163-7be7ad41e973" providerId="ADAL" clId="{4DB65D18-0586-455B-995B-2EDD626184B5}" dt="2021-01-18T08:30:32.955" v="28" actId="478"/>
          <ac:spMkLst>
            <pc:docMk/>
            <pc:sldMk cId="3950036213" sldId="290"/>
            <ac:spMk id="86" creationId="{0FFABB43-15C5-4FBF-95FF-8617422CAD6B}"/>
          </ac:spMkLst>
        </pc:spChg>
        <pc:grpChg chg="mod topLvl">
          <ac:chgData name="Zhang Ziyu" userId="9b72eeef-e0c1-48e6-b163-7be7ad41e973" providerId="ADAL" clId="{4DB65D18-0586-455B-995B-2EDD626184B5}" dt="2021-01-18T08:30:45.934" v="33" actId="1076"/>
          <ac:grpSpMkLst>
            <pc:docMk/>
            <pc:sldMk cId="3950036213" sldId="290"/>
            <ac:grpSpMk id="19" creationId="{66A282F2-3D6A-42F2-A01C-DC7B9D10FDCB}"/>
          </ac:grpSpMkLst>
        </pc:grpChg>
        <pc:grpChg chg="del mod topLvl">
          <ac:chgData name="Zhang Ziyu" userId="9b72eeef-e0c1-48e6-b163-7be7ad41e973" providerId="ADAL" clId="{4DB65D18-0586-455B-995B-2EDD626184B5}" dt="2021-01-18T08:30:32.955" v="28" actId="478"/>
          <ac:grpSpMkLst>
            <pc:docMk/>
            <pc:sldMk cId="3950036213" sldId="290"/>
            <ac:grpSpMk id="75" creationId="{C795C14D-DF18-43E3-881C-512BDAC454CA}"/>
          </ac:grpSpMkLst>
        </pc:grpChg>
        <pc:grpChg chg="del mod topLvl">
          <ac:chgData name="Zhang Ziyu" userId="9b72eeef-e0c1-48e6-b163-7be7ad41e973" providerId="ADAL" clId="{4DB65D18-0586-455B-995B-2EDD626184B5}" dt="2021-01-18T08:30:32.955" v="28" actId="478"/>
          <ac:grpSpMkLst>
            <pc:docMk/>
            <pc:sldMk cId="3950036213" sldId="290"/>
            <ac:grpSpMk id="76" creationId="{8AADF63B-9F27-405A-982A-D380D93F1EEB}"/>
          </ac:grpSpMkLst>
        </pc:grpChg>
        <pc:grpChg chg="del">
          <ac:chgData name="Zhang Ziyu" userId="9b72eeef-e0c1-48e6-b163-7be7ad41e973" providerId="ADAL" clId="{4DB65D18-0586-455B-995B-2EDD626184B5}" dt="2021-01-18T08:30:15.812" v="24" actId="165"/>
          <ac:grpSpMkLst>
            <pc:docMk/>
            <pc:sldMk cId="3950036213" sldId="290"/>
            <ac:grpSpMk id="82" creationId="{92B5A812-9DE1-43F4-9506-9A320CC14E16}"/>
          </ac:grpSpMkLst>
        </pc:grpChg>
      </pc:sldChg>
      <pc:sldChg chg="addSp delSp modSp">
        <pc:chgData name="Zhang Ziyu" userId="9b72eeef-e0c1-48e6-b163-7be7ad41e973" providerId="ADAL" clId="{4DB65D18-0586-455B-995B-2EDD626184B5}" dt="2021-01-18T08:43:43.966" v="66" actId="20577"/>
        <pc:sldMkLst>
          <pc:docMk/>
          <pc:sldMk cId="843505099" sldId="291"/>
        </pc:sldMkLst>
        <pc:spChg chg="add mod">
          <ac:chgData name="Zhang Ziyu" userId="9b72eeef-e0c1-48e6-b163-7be7ad41e973" providerId="ADAL" clId="{4DB65D18-0586-455B-995B-2EDD626184B5}" dt="2021-01-18T08:43:43.966" v="66" actId="20577"/>
          <ac:spMkLst>
            <pc:docMk/>
            <pc:sldMk cId="843505099" sldId="291"/>
            <ac:spMk id="3" creationId="{5827D079-E713-4FE6-A31D-D55D27B6B920}"/>
          </ac:spMkLst>
        </pc:spChg>
        <pc:grpChg chg="del">
          <ac:chgData name="Zhang Ziyu" userId="9b72eeef-e0c1-48e6-b163-7be7ad41e973" providerId="ADAL" clId="{4DB65D18-0586-455B-995B-2EDD626184B5}" dt="2021-01-18T08:34:08.114" v="40" actId="478"/>
          <ac:grpSpMkLst>
            <pc:docMk/>
            <pc:sldMk cId="843505099" sldId="291"/>
            <ac:grpSpMk id="14" creationId="{365D107D-2681-4F82-BEEB-52C751BC529B}"/>
          </ac:grpSpMkLst>
        </pc:grpChg>
        <pc:picChg chg="add mod">
          <ac:chgData name="Zhang Ziyu" userId="9b72eeef-e0c1-48e6-b163-7be7ad41e973" providerId="ADAL" clId="{4DB65D18-0586-455B-995B-2EDD626184B5}" dt="2021-01-18T08:43:37.113" v="64" actId="1076"/>
          <ac:picMkLst>
            <pc:docMk/>
            <pc:sldMk cId="843505099" sldId="291"/>
            <ac:picMk id="2" creationId="{8DDC95D9-AC12-4134-B812-A7B949B29840}"/>
          </ac:picMkLst>
        </pc:picChg>
      </pc:sldChg>
      <pc:sldChg chg="modSp">
        <pc:chgData name="Zhang Ziyu" userId="9b72eeef-e0c1-48e6-b163-7be7ad41e973" providerId="ADAL" clId="{4DB65D18-0586-455B-995B-2EDD626184B5}" dt="2021-01-18T10:45:34.630" v="632" actId="1076"/>
        <pc:sldMkLst>
          <pc:docMk/>
          <pc:sldMk cId="2530149777" sldId="293"/>
        </pc:sldMkLst>
        <pc:graphicFrameChg chg="mod">
          <ac:chgData name="Zhang Ziyu" userId="9b72eeef-e0c1-48e6-b163-7be7ad41e973" providerId="ADAL" clId="{4DB65D18-0586-455B-995B-2EDD626184B5}" dt="2021-01-18T10:45:34.630" v="632" actId="1076"/>
          <ac:graphicFrameMkLst>
            <pc:docMk/>
            <pc:sldMk cId="2530149777" sldId="293"/>
            <ac:graphicFrameMk id="4" creationId="{284692FA-03CB-4AD0-ADA1-E5C455B248A1}"/>
          </ac:graphicFrameMkLst>
        </pc:graphicFrameChg>
      </pc:sldChg>
      <pc:sldChg chg="del">
        <pc:chgData name="Zhang Ziyu" userId="9b72eeef-e0c1-48e6-b163-7be7ad41e973" providerId="ADAL" clId="{4DB65D18-0586-455B-995B-2EDD626184B5}" dt="2021-01-18T09:14:09.804" v="100" actId="2696"/>
        <pc:sldMkLst>
          <pc:docMk/>
          <pc:sldMk cId="1530955063" sldId="294"/>
        </pc:sldMkLst>
      </pc:sldChg>
      <pc:sldChg chg="del">
        <pc:chgData name="Zhang Ziyu" userId="9b72eeef-e0c1-48e6-b163-7be7ad41e973" providerId="ADAL" clId="{4DB65D18-0586-455B-995B-2EDD626184B5}" dt="2021-01-18T09:14:09.839" v="101" actId="2696"/>
        <pc:sldMkLst>
          <pc:docMk/>
          <pc:sldMk cId="1085144771" sldId="295"/>
        </pc:sldMkLst>
      </pc:sldChg>
      <pc:sldChg chg="del">
        <pc:chgData name="Zhang Ziyu" userId="9b72eeef-e0c1-48e6-b163-7be7ad41e973" providerId="ADAL" clId="{4DB65D18-0586-455B-995B-2EDD626184B5}" dt="2021-01-18T09:14:11.049" v="102" actId="2696"/>
        <pc:sldMkLst>
          <pc:docMk/>
          <pc:sldMk cId="3827951432" sldId="296"/>
        </pc:sldMkLst>
      </pc:sldChg>
      <pc:sldChg chg="del">
        <pc:chgData name="Zhang Ziyu" userId="9b72eeef-e0c1-48e6-b163-7be7ad41e973" providerId="ADAL" clId="{4DB65D18-0586-455B-995B-2EDD626184B5}" dt="2021-01-18T09:14:11.082" v="103" actId="2696"/>
        <pc:sldMkLst>
          <pc:docMk/>
          <pc:sldMk cId="567537658" sldId="297"/>
        </pc:sldMkLst>
      </pc:sldChg>
      <pc:sldChg chg="del">
        <pc:chgData name="Zhang Ziyu" userId="9b72eeef-e0c1-48e6-b163-7be7ad41e973" providerId="ADAL" clId="{4DB65D18-0586-455B-995B-2EDD626184B5}" dt="2021-01-18T08:58:45.761" v="89" actId="2696"/>
        <pc:sldMkLst>
          <pc:docMk/>
          <pc:sldMk cId="307845131" sldId="298"/>
        </pc:sldMkLst>
      </pc:sldChg>
      <pc:sldChg chg="addSp modSp add">
        <pc:chgData name="Zhang Ziyu" userId="9b72eeef-e0c1-48e6-b163-7be7ad41e973" providerId="ADAL" clId="{4DB65D18-0586-455B-995B-2EDD626184B5}" dt="2021-01-18T08:29:47.828" v="23" actId="20577"/>
        <pc:sldMkLst>
          <pc:docMk/>
          <pc:sldMk cId="2083598179" sldId="299"/>
        </pc:sldMkLst>
        <pc:spChg chg="add mod">
          <ac:chgData name="Zhang Ziyu" userId="9b72eeef-e0c1-48e6-b163-7be7ad41e973" providerId="ADAL" clId="{4DB65D18-0586-455B-995B-2EDD626184B5}" dt="2021-01-18T08:29:47.828" v="23" actId="20577"/>
          <ac:spMkLst>
            <pc:docMk/>
            <pc:sldMk cId="2083598179" sldId="299"/>
            <ac:spMk id="3" creationId="{E7780F2F-DB59-4FD0-BC7B-9FAEB88AC83C}"/>
          </ac:spMkLst>
        </pc:spChg>
        <pc:picChg chg="add">
          <ac:chgData name="Zhang Ziyu" userId="9b72eeef-e0c1-48e6-b163-7be7ad41e973" providerId="ADAL" clId="{4DB65D18-0586-455B-995B-2EDD626184B5}" dt="2021-01-18T08:28:15.389" v="7"/>
          <ac:picMkLst>
            <pc:docMk/>
            <pc:sldMk cId="2083598179" sldId="299"/>
            <ac:picMk id="2" creationId="{F90CBF5B-1444-464F-BD65-6F6C9C252744}"/>
          </ac:picMkLst>
        </pc:picChg>
      </pc:sldChg>
      <pc:sldChg chg="addSp modSp add">
        <pc:chgData name="Zhang Ziyu" userId="9b72eeef-e0c1-48e6-b163-7be7ad41e973" providerId="ADAL" clId="{4DB65D18-0586-455B-995B-2EDD626184B5}" dt="2021-01-18T09:32:00.480" v="458" actId="20577"/>
        <pc:sldMkLst>
          <pc:docMk/>
          <pc:sldMk cId="2745978223" sldId="300"/>
        </pc:sldMkLst>
        <pc:spChg chg="add mod">
          <ac:chgData name="Zhang Ziyu" userId="9b72eeef-e0c1-48e6-b163-7be7ad41e973" providerId="ADAL" clId="{4DB65D18-0586-455B-995B-2EDD626184B5}" dt="2021-01-18T09:04:06.756" v="99" actId="1076"/>
          <ac:spMkLst>
            <pc:docMk/>
            <pc:sldMk cId="2745978223" sldId="300"/>
            <ac:spMk id="58" creationId="{918AC444-2A3C-4D96-9C58-DB25DFCC4F07}"/>
          </ac:spMkLst>
        </pc:spChg>
        <pc:spChg chg="add mod">
          <ac:chgData name="Zhang Ziyu" userId="9b72eeef-e0c1-48e6-b163-7be7ad41e973" providerId="ADAL" clId="{4DB65D18-0586-455B-995B-2EDD626184B5}" dt="2021-01-18T09:04:06.756" v="99" actId="1076"/>
          <ac:spMkLst>
            <pc:docMk/>
            <pc:sldMk cId="2745978223" sldId="300"/>
            <ac:spMk id="59" creationId="{1571C079-0F0A-48CA-90B6-72BD2F0CD2D4}"/>
          </ac:spMkLst>
        </pc:spChg>
        <pc:spChg chg="add mod">
          <ac:chgData name="Zhang Ziyu" userId="9b72eeef-e0c1-48e6-b163-7be7ad41e973" providerId="ADAL" clId="{4DB65D18-0586-455B-995B-2EDD626184B5}" dt="2021-01-18T09:04:06.756" v="99" actId="1076"/>
          <ac:spMkLst>
            <pc:docMk/>
            <pc:sldMk cId="2745978223" sldId="300"/>
            <ac:spMk id="60" creationId="{EB5C0B77-AFC2-45C6-B3BA-8B6F08EDDAD9}"/>
          </ac:spMkLst>
        </pc:spChg>
        <pc:spChg chg="add mod">
          <ac:chgData name="Zhang Ziyu" userId="9b72eeef-e0c1-48e6-b163-7be7ad41e973" providerId="ADAL" clId="{4DB65D18-0586-455B-995B-2EDD626184B5}" dt="2021-01-18T09:04:06.756" v="99" actId="1076"/>
          <ac:spMkLst>
            <pc:docMk/>
            <pc:sldMk cId="2745978223" sldId="300"/>
            <ac:spMk id="61" creationId="{C0C7A2DD-2244-4E36-B73B-E6B2E8069241}"/>
          </ac:spMkLst>
        </pc:spChg>
        <pc:spChg chg="add mod">
          <ac:chgData name="Zhang Ziyu" userId="9b72eeef-e0c1-48e6-b163-7be7ad41e973" providerId="ADAL" clId="{4DB65D18-0586-455B-995B-2EDD626184B5}" dt="2021-01-18T09:17:10.602" v="131" actId="11529"/>
          <ac:spMkLst>
            <pc:docMk/>
            <pc:sldMk cId="2745978223" sldId="300"/>
            <ac:spMk id="66" creationId="{8B515617-B381-4445-8A00-D55B4E0E58C8}"/>
          </ac:spMkLst>
        </pc:spChg>
        <pc:spChg chg="add mod">
          <ac:chgData name="Zhang Ziyu" userId="9b72eeef-e0c1-48e6-b163-7be7ad41e973" providerId="ADAL" clId="{4DB65D18-0586-455B-995B-2EDD626184B5}" dt="2021-01-18T09:17:14.101" v="132" actId="11529"/>
          <ac:spMkLst>
            <pc:docMk/>
            <pc:sldMk cId="2745978223" sldId="300"/>
            <ac:spMk id="67" creationId="{84475903-2D8F-458A-95BD-E2DEE9F3BF2B}"/>
          </ac:spMkLst>
        </pc:spChg>
        <pc:spChg chg="add mod">
          <ac:chgData name="Zhang Ziyu" userId="9b72eeef-e0c1-48e6-b163-7be7ad41e973" providerId="ADAL" clId="{4DB65D18-0586-455B-995B-2EDD626184B5}" dt="2021-01-18T09:32:00.480" v="458" actId="20577"/>
          <ac:spMkLst>
            <pc:docMk/>
            <pc:sldMk cId="2745978223" sldId="300"/>
            <ac:spMk id="68" creationId="{74623588-BAC1-44A0-B676-08A9BC502988}"/>
          </ac:spMkLst>
        </pc:spChg>
        <pc:grpChg chg="add mod">
          <ac:chgData name="Zhang Ziyu" userId="9b72eeef-e0c1-48e6-b163-7be7ad41e973" providerId="ADAL" clId="{4DB65D18-0586-455B-995B-2EDD626184B5}" dt="2021-01-18T09:04:06.756" v="99" actId="1076"/>
          <ac:grpSpMkLst>
            <pc:docMk/>
            <pc:sldMk cId="2745978223" sldId="300"/>
            <ac:grpSpMk id="2" creationId="{5E669A19-6127-445B-865B-F1930E9DBD74}"/>
          </ac:grpSpMkLst>
        </pc:grpChg>
        <pc:grpChg chg="add mod">
          <ac:chgData name="Zhang Ziyu" userId="9b72eeef-e0c1-48e6-b163-7be7ad41e973" providerId="ADAL" clId="{4DB65D18-0586-455B-995B-2EDD626184B5}" dt="2021-01-18T09:04:06.756" v="99" actId="1076"/>
          <ac:grpSpMkLst>
            <pc:docMk/>
            <pc:sldMk cId="2745978223" sldId="300"/>
            <ac:grpSpMk id="30" creationId="{199EFB1D-8E9A-4737-89E9-92C7F5558143}"/>
          </ac:grpSpMkLst>
        </pc:grpChg>
        <pc:picChg chg="add mod">
          <ac:chgData name="Zhang Ziyu" userId="9b72eeef-e0c1-48e6-b163-7be7ad41e973" providerId="ADAL" clId="{4DB65D18-0586-455B-995B-2EDD626184B5}" dt="2021-01-18T09:17:00.727" v="127" actId="1076"/>
          <ac:picMkLst>
            <pc:docMk/>
            <pc:sldMk cId="2745978223" sldId="300"/>
            <ac:picMk id="62" creationId="{375ADAAE-34DB-4564-9D17-97B0D094FDA6}"/>
          </ac:picMkLst>
        </pc:picChg>
        <pc:picChg chg="add mod">
          <ac:chgData name="Zhang Ziyu" userId="9b72eeef-e0c1-48e6-b163-7be7ad41e973" providerId="ADAL" clId="{4DB65D18-0586-455B-995B-2EDD626184B5}" dt="2021-01-18T09:17:02.253" v="128" actId="1076"/>
          <ac:picMkLst>
            <pc:docMk/>
            <pc:sldMk cId="2745978223" sldId="300"/>
            <ac:picMk id="63" creationId="{6CCE8F9D-0D65-4A2F-B267-F22EE2D3FDE9}"/>
          </ac:picMkLst>
        </pc:picChg>
        <pc:picChg chg="add mod">
          <ac:chgData name="Zhang Ziyu" userId="9b72eeef-e0c1-48e6-b163-7be7ad41e973" providerId="ADAL" clId="{4DB65D18-0586-455B-995B-2EDD626184B5}" dt="2021-01-18T09:17:03.839" v="129" actId="1076"/>
          <ac:picMkLst>
            <pc:docMk/>
            <pc:sldMk cId="2745978223" sldId="300"/>
            <ac:picMk id="64" creationId="{7AC0BFF8-64D0-49B3-8B70-5E3752A0B2A7}"/>
          </ac:picMkLst>
        </pc:picChg>
        <pc:picChg chg="add mod">
          <ac:chgData name="Zhang Ziyu" userId="9b72eeef-e0c1-48e6-b163-7be7ad41e973" providerId="ADAL" clId="{4DB65D18-0586-455B-995B-2EDD626184B5}" dt="2021-01-18T09:17:05.295" v="130" actId="1076"/>
          <ac:picMkLst>
            <pc:docMk/>
            <pc:sldMk cId="2745978223" sldId="300"/>
            <ac:picMk id="65" creationId="{625B1051-7A2E-40D1-B940-826241FEAC08}"/>
          </ac:picMkLst>
        </pc:picChg>
      </pc:sldChg>
      <pc:sldChg chg="addSp delSp modSp add">
        <pc:chgData name="Zhang Ziyu" userId="9b72eeef-e0c1-48e6-b163-7be7ad41e973" providerId="ADAL" clId="{4DB65D18-0586-455B-995B-2EDD626184B5}" dt="2021-01-18T08:49:06.613" v="78" actId="1076"/>
        <pc:sldMkLst>
          <pc:docMk/>
          <pc:sldMk cId="3639821271" sldId="301"/>
        </pc:sldMkLst>
        <pc:spChg chg="add mod">
          <ac:chgData name="Zhang Ziyu" userId="9b72eeef-e0c1-48e6-b163-7be7ad41e973" providerId="ADAL" clId="{4DB65D18-0586-455B-995B-2EDD626184B5}" dt="2021-01-18T08:49:06.613" v="78" actId="1076"/>
          <ac:spMkLst>
            <pc:docMk/>
            <pc:sldMk cId="3639821271" sldId="301"/>
            <ac:spMk id="4" creationId="{CC0B15C0-E59C-4296-9A23-48BF65C7D5A5}"/>
          </ac:spMkLst>
        </pc:spChg>
        <pc:picChg chg="add del mod">
          <ac:chgData name="Zhang Ziyu" userId="9b72eeef-e0c1-48e6-b163-7be7ad41e973" providerId="ADAL" clId="{4DB65D18-0586-455B-995B-2EDD626184B5}" dt="2021-01-18T08:33:36.140" v="38" actId="478"/>
          <ac:picMkLst>
            <pc:docMk/>
            <pc:sldMk cId="3639821271" sldId="301"/>
            <ac:picMk id="2" creationId="{63F78075-F24B-4F53-9E9D-C869F8875185}"/>
          </ac:picMkLst>
        </pc:picChg>
        <pc:picChg chg="add mod">
          <ac:chgData name="Zhang Ziyu" userId="9b72eeef-e0c1-48e6-b163-7be7ad41e973" providerId="ADAL" clId="{4DB65D18-0586-455B-995B-2EDD626184B5}" dt="2021-01-18T08:34:23.400" v="54" actId="1076"/>
          <ac:picMkLst>
            <pc:docMk/>
            <pc:sldMk cId="3639821271" sldId="301"/>
            <ac:picMk id="3" creationId="{8D4526F1-A4D7-465C-BDD6-5EA3CBFDA724}"/>
          </ac:picMkLst>
        </pc:picChg>
      </pc:sldChg>
      <pc:sldChg chg="addSp delSp modSp add">
        <pc:chgData name="Zhang Ziyu" userId="9b72eeef-e0c1-48e6-b163-7be7ad41e973" providerId="ADAL" clId="{4DB65D18-0586-455B-995B-2EDD626184B5}" dt="2021-01-18T08:44:40.386" v="73" actId="1076"/>
        <pc:sldMkLst>
          <pc:docMk/>
          <pc:sldMk cId="2171654952" sldId="302"/>
        </pc:sldMkLst>
        <pc:spChg chg="add mod">
          <ac:chgData name="Zhang Ziyu" userId="9b72eeef-e0c1-48e6-b163-7be7ad41e973" providerId="ADAL" clId="{4DB65D18-0586-455B-995B-2EDD626184B5}" dt="2021-01-18T08:43:57.944" v="69" actId="20577"/>
          <ac:spMkLst>
            <pc:docMk/>
            <pc:sldMk cId="2171654952" sldId="302"/>
            <ac:spMk id="3" creationId="{FCA6CEF1-9B47-4DF7-B089-17645CEFB2D9}"/>
          </ac:spMkLst>
        </pc:spChg>
        <pc:picChg chg="add del mod">
          <ac:chgData name="Zhang Ziyu" userId="9b72eeef-e0c1-48e6-b163-7be7ad41e973" providerId="ADAL" clId="{4DB65D18-0586-455B-995B-2EDD626184B5}" dt="2021-01-18T08:44:23.902" v="71" actId="478"/>
          <ac:picMkLst>
            <pc:docMk/>
            <pc:sldMk cId="2171654952" sldId="302"/>
            <ac:picMk id="2" creationId="{8C55A16C-2114-4697-9A5A-9EA03CD09DFC}"/>
          </ac:picMkLst>
        </pc:picChg>
        <pc:picChg chg="add mod">
          <ac:chgData name="Zhang Ziyu" userId="9b72eeef-e0c1-48e6-b163-7be7ad41e973" providerId="ADAL" clId="{4DB65D18-0586-455B-995B-2EDD626184B5}" dt="2021-01-18T08:44:40.386" v="73" actId="1076"/>
          <ac:picMkLst>
            <pc:docMk/>
            <pc:sldMk cId="2171654952" sldId="302"/>
            <ac:picMk id="4" creationId="{8DF32AB8-2204-48C5-A9A9-44629AF452FC}"/>
          </ac:picMkLst>
        </pc:picChg>
      </pc:sldChg>
      <pc:sldChg chg="addSp delSp modSp add">
        <pc:chgData name="Zhang Ziyu" userId="9b72eeef-e0c1-48e6-b163-7be7ad41e973" providerId="ADAL" clId="{4DB65D18-0586-455B-995B-2EDD626184B5}" dt="2021-01-18T08:49:28.606" v="84" actId="1076"/>
        <pc:sldMkLst>
          <pc:docMk/>
          <pc:sldMk cId="737404765" sldId="303"/>
        </pc:sldMkLst>
        <pc:spChg chg="add mod">
          <ac:chgData name="Zhang Ziyu" userId="9b72eeef-e0c1-48e6-b163-7be7ad41e973" providerId="ADAL" clId="{4DB65D18-0586-455B-995B-2EDD626184B5}" dt="2021-01-18T08:49:28.606" v="84" actId="1076"/>
          <ac:spMkLst>
            <pc:docMk/>
            <pc:sldMk cId="737404765" sldId="303"/>
            <ac:spMk id="4" creationId="{5934A0D5-7A28-44B9-BAB6-F40307CDE3D3}"/>
          </ac:spMkLst>
        </pc:spChg>
        <pc:picChg chg="add del">
          <ac:chgData name="Zhang Ziyu" userId="9b72eeef-e0c1-48e6-b163-7be7ad41e973" providerId="ADAL" clId="{4DB65D18-0586-455B-995B-2EDD626184B5}" dt="2021-01-18T08:48:36.955" v="76" actId="478"/>
          <ac:picMkLst>
            <pc:docMk/>
            <pc:sldMk cId="737404765" sldId="303"/>
            <ac:picMk id="2" creationId="{DCA0F856-322D-4076-BE67-06F3C7DA5D79}"/>
          </ac:picMkLst>
        </pc:picChg>
        <pc:picChg chg="add mod">
          <ac:chgData name="Zhang Ziyu" userId="9b72eeef-e0c1-48e6-b163-7be7ad41e973" providerId="ADAL" clId="{4DB65D18-0586-455B-995B-2EDD626184B5}" dt="2021-01-18T08:49:17.098" v="79" actId="1076"/>
          <ac:picMkLst>
            <pc:docMk/>
            <pc:sldMk cId="737404765" sldId="303"/>
            <ac:picMk id="3" creationId="{0823CC6D-8667-4EDF-883E-E909F7F21176}"/>
          </ac:picMkLst>
        </pc:picChg>
      </pc:sldChg>
      <pc:sldChg chg="addSp modSp add">
        <pc:chgData name="Zhang Ziyu" userId="9b72eeef-e0c1-48e6-b163-7be7ad41e973" providerId="ADAL" clId="{4DB65D18-0586-455B-995B-2EDD626184B5}" dt="2021-01-18T08:59:12.494" v="95" actId="1076"/>
        <pc:sldMkLst>
          <pc:docMk/>
          <pc:sldMk cId="408609306" sldId="304"/>
        </pc:sldMkLst>
        <pc:spChg chg="add mod">
          <ac:chgData name="Zhang Ziyu" userId="9b72eeef-e0c1-48e6-b163-7be7ad41e973" providerId="ADAL" clId="{4DB65D18-0586-455B-995B-2EDD626184B5}" dt="2021-01-18T08:59:12.494" v="95" actId="1076"/>
          <ac:spMkLst>
            <pc:docMk/>
            <pc:sldMk cId="408609306" sldId="304"/>
            <ac:spMk id="3" creationId="{B1B3D08B-9C81-425B-884D-964849485972}"/>
          </ac:spMkLst>
        </pc:spChg>
        <pc:picChg chg="add">
          <ac:chgData name="Zhang Ziyu" userId="9b72eeef-e0c1-48e6-b163-7be7ad41e973" providerId="ADAL" clId="{4DB65D18-0586-455B-995B-2EDD626184B5}" dt="2021-01-18T08:50:21.464" v="86"/>
          <ac:picMkLst>
            <pc:docMk/>
            <pc:sldMk cId="408609306" sldId="304"/>
            <ac:picMk id="2" creationId="{CEB01761-9166-419C-AEF3-F39B3FD68434}"/>
          </ac:picMkLst>
        </pc:picChg>
      </pc:sldChg>
      <pc:sldChg chg="addSp modSp add">
        <pc:chgData name="Zhang Ziyu" userId="9b72eeef-e0c1-48e6-b163-7be7ad41e973" providerId="ADAL" clId="{4DB65D18-0586-455B-995B-2EDD626184B5}" dt="2021-01-18T08:59:08.509" v="94" actId="1076"/>
        <pc:sldMkLst>
          <pc:docMk/>
          <pc:sldMk cId="496607935" sldId="305"/>
        </pc:sldMkLst>
        <pc:spChg chg="add mod">
          <ac:chgData name="Zhang Ziyu" userId="9b72eeef-e0c1-48e6-b163-7be7ad41e973" providerId="ADAL" clId="{4DB65D18-0586-455B-995B-2EDD626184B5}" dt="2021-01-18T08:59:08.509" v="94" actId="1076"/>
          <ac:spMkLst>
            <pc:docMk/>
            <pc:sldMk cId="496607935" sldId="305"/>
            <ac:spMk id="3" creationId="{010DE3C1-F57D-445B-BD48-20EBEDC2FAD6}"/>
          </ac:spMkLst>
        </pc:spChg>
        <pc:picChg chg="add">
          <ac:chgData name="Zhang Ziyu" userId="9b72eeef-e0c1-48e6-b163-7be7ad41e973" providerId="ADAL" clId="{4DB65D18-0586-455B-995B-2EDD626184B5}" dt="2021-01-18T08:54:31.745" v="88"/>
          <ac:picMkLst>
            <pc:docMk/>
            <pc:sldMk cId="496607935" sldId="305"/>
            <ac:picMk id="2" creationId="{65632F46-E432-466D-AB91-8B3139864CCF}"/>
          </ac:picMkLst>
        </pc:picChg>
      </pc:sldChg>
      <pc:sldChg chg="addSp delSp modSp add">
        <pc:chgData name="Zhang Ziyu" userId="9b72eeef-e0c1-48e6-b163-7be7ad41e973" providerId="ADAL" clId="{4DB65D18-0586-455B-995B-2EDD626184B5}" dt="2021-01-18T09:57:29.952" v="631" actId="11529"/>
        <pc:sldMkLst>
          <pc:docMk/>
          <pc:sldMk cId="2884796894" sldId="306"/>
        </pc:sldMkLst>
        <pc:spChg chg="mod topLvl">
          <ac:chgData name="Zhang Ziyu" userId="9b72eeef-e0c1-48e6-b163-7be7ad41e973" providerId="ADAL" clId="{4DB65D18-0586-455B-995B-2EDD626184B5}" dt="2021-01-18T09:50:34.826" v="569" actId="1076"/>
          <ac:spMkLst>
            <pc:docMk/>
            <pc:sldMk cId="2884796894" sldId="306"/>
            <ac:spMk id="3" creationId="{20A4FEC1-EDCB-4E7A-BA8A-B9B89D48CCD2}"/>
          </ac:spMkLst>
        </pc:spChg>
        <pc:spChg chg="mod topLvl">
          <ac:chgData name="Zhang Ziyu" userId="9b72eeef-e0c1-48e6-b163-7be7ad41e973" providerId="ADAL" clId="{4DB65D18-0586-455B-995B-2EDD626184B5}" dt="2021-01-18T09:50:31.500" v="567" actId="1076"/>
          <ac:spMkLst>
            <pc:docMk/>
            <pc:sldMk cId="2884796894" sldId="306"/>
            <ac:spMk id="4" creationId="{CC6CDABB-3574-424D-BEAA-F71D3942B259}"/>
          </ac:spMkLst>
        </pc:spChg>
        <pc:spChg chg="mod topLvl">
          <ac:chgData name="Zhang Ziyu" userId="9b72eeef-e0c1-48e6-b163-7be7ad41e973" providerId="ADAL" clId="{4DB65D18-0586-455B-995B-2EDD626184B5}" dt="2021-01-18T09:50:31.500" v="567" actId="1076"/>
          <ac:spMkLst>
            <pc:docMk/>
            <pc:sldMk cId="2884796894" sldId="306"/>
            <ac:spMk id="6" creationId="{C461D73B-5EBC-4DE9-999C-7EBEF2CD2696}"/>
          </ac:spMkLst>
        </pc:spChg>
        <pc:spChg chg="del mod topLvl">
          <ac:chgData name="Zhang Ziyu" userId="9b72eeef-e0c1-48e6-b163-7be7ad41e973" providerId="ADAL" clId="{4DB65D18-0586-455B-995B-2EDD626184B5}" dt="2021-01-18T09:32:46.825" v="469" actId="478"/>
          <ac:spMkLst>
            <pc:docMk/>
            <pc:sldMk cId="2884796894" sldId="306"/>
            <ac:spMk id="13" creationId="{9B190FC7-3566-41E9-AA57-D48291A7E495}"/>
          </ac:spMkLst>
        </pc:spChg>
        <pc:spChg chg="del mod topLvl">
          <ac:chgData name="Zhang Ziyu" userId="9b72eeef-e0c1-48e6-b163-7be7ad41e973" providerId="ADAL" clId="{4DB65D18-0586-455B-995B-2EDD626184B5}" dt="2021-01-18T09:32:44.880" v="468" actId="478"/>
          <ac:spMkLst>
            <pc:docMk/>
            <pc:sldMk cId="2884796894" sldId="306"/>
            <ac:spMk id="14" creationId="{514D1CA7-D539-4596-B1B2-CD120FD5EA53}"/>
          </ac:spMkLst>
        </pc:spChg>
        <pc:spChg chg="del mod topLvl">
          <ac:chgData name="Zhang Ziyu" userId="9b72eeef-e0c1-48e6-b163-7be7ad41e973" providerId="ADAL" clId="{4DB65D18-0586-455B-995B-2EDD626184B5}" dt="2021-01-18T09:32:44.880" v="468" actId="478"/>
          <ac:spMkLst>
            <pc:docMk/>
            <pc:sldMk cId="2884796894" sldId="306"/>
            <ac:spMk id="15" creationId="{1D48A65B-B076-4F07-B2C8-A842344936D0}"/>
          </ac:spMkLst>
        </pc:spChg>
        <pc:spChg chg="del mod topLvl">
          <ac:chgData name="Zhang Ziyu" userId="9b72eeef-e0c1-48e6-b163-7be7ad41e973" providerId="ADAL" clId="{4DB65D18-0586-455B-995B-2EDD626184B5}" dt="2021-01-18T09:32:51.933" v="473" actId="478"/>
          <ac:spMkLst>
            <pc:docMk/>
            <pc:sldMk cId="2884796894" sldId="306"/>
            <ac:spMk id="16" creationId="{123626F9-6C33-4E0A-9AC1-34BFB6D921AB}"/>
          </ac:spMkLst>
        </pc:spChg>
        <pc:spChg chg="del mod topLvl">
          <ac:chgData name="Zhang Ziyu" userId="9b72eeef-e0c1-48e6-b163-7be7ad41e973" providerId="ADAL" clId="{4DB65D18-0586-455B-995B-2EDD626184B5}" dt="2021-01-18T09:32:50.149" v="472" actId="478"/>
          <ac:spMkLst>
            <pc:docMk/>
            <pc:sldMk cId="2884796894" sldId="306"/>
            <ac:spMk id="17" creationId="{65FDF7AC-B916-423C-AF14-9FFDF09BA3B7}"/>
          </ac:spMkLst>
        </pc:spChg>
        <pc:spChg chg="del mod topLvl">
          <ac:chgData name="Zhang Ziyu" userId="9b72eeef-e0c1-48e6-b163-7be7ad41e973" providerId="ADAL" clId="{4DB65D18-0586-455B-995B-2EDD626184B5}" dt="2021-01-18T09:33:41.017" v="486" actId="478"/>
          <ac:spMkLst>
            <pc:docMk/>
            <pc:sldMk cId="2884796894" sldId="306"/>
            <ac:spMk id="18" creationId="{8718A5E2-7F2A-4F5F-9CD0-02660DB895C3}"/>
          </ac:spMkLst>
        </pc:spChg>
        <pc:spChg chg="mod topLvl">
          <ac:chgData name="Zhang Ziyu" userId="9b72eeef-e0c1-48e6-b163-7be7ad41e973" providerId="ADAL" clId="{4DB65D18-0586-455B-995B-2EDD626184B5}" dt="2021-01-18T09:50:31.500" v="567" actId="1076"/>
          <ac:spMkLst>
            <pc:docMk/>
            <pc:sldMk cId="2884796894" sldId="306"/>
            <ac:spMk id="19" creationId="{04ADF725-48D0-4912-8FA3-5A96CD660981}"/>
          </ac:spMkLst>
        </pc:spChg>
        <pc:spChg chg="del mod topLvl">
          <ac:chgData name="Zhang Ziyu" userId="9b72eeef-e0c1-48e6-b163-7be7ad41e973" providerId="ADAL" clId="{4DB65D18-0586-455B-995B-2EDD626184B5}" dt="2021-01-18T09:32:35.262" v="466" actId="478"/>
          <ac:spMkLst>
            <pc:docMk/>
            <pc:sldMk cId="2884796894" sldId="306"/>
            <ac:spMk id="20" creationId="{08BAFCEF-6860-4BA3-B06C-0B098AEE5519}"/>
          </ac:spMkLst>
        </pc:spChg>
        <pc:spChg chg="del mod topLvl">
          <ac:chgData name="Zhang Ziyu" userId="9b72eeef-e0c1-48e6-b163-7be7ad41e973" providerId="ADAL" clId="{4DB65D18-0586-455B-995B-2EDD626184B5}" dt="2021-01-18T09:32:44.880" v="468" actId="478"/>
          <ac:spMkLst>
            <pc:docMk/>
            <pc:sldMk cId="2884796894" sldId="306"/>
            <ac:spMk id="24" creationId="{8A687B99-839D-48FE-9951-C24D06E23F68}"/>
          </ac:spMkLst>
        </pc:spChg>
        <pc:spChg chg="del mod topLvl">
          <ac:chgData name="Zhang Ziyu" userId="9b72eeef-e0c1-48e6-b163-7be7ad41e973" providerId="ADAL" clId="{4DB65D18-0586-455B-995B-2EDD626184B5}" dt="2021-01-18T09:32:44.880" v="468" actId="478"/>
          <ac:spMkLst>
            <pc:docMk/>
            <pc:sldMk cId="2884796894" sldId="306"/>
            <ac:spMk id="25" creationId="{281A8887-2CA2-416B-A3C5-8D985A209598}"/>
          </ac:spMkLst>
        </pc:spChg>
        <pc:spChg chg="del mod topLvl">
          <ac:chgData name="Zhang Ziyu" userId="9b72eeef-e0c1-48e6-b163-7be7ad41e973" providerId="ADAL" clId="{4DB65D18-0586-455B-995B-2EDD626184B5}" dt="2021-01-18T09:32:44.880" v="468" actId="478"/>
          <ac:spMkLst>
            <pc:docMk/>
            <pc:sldMk cId="2884796894" sldId="306"/>
            <ac:spMk id="26" creationId="{149126A2-0897-4E9E-BEF0-163E53197B27}"/>
          </ac:spMkLst>
        </pc:spChg>
        <pc:spChg chg="del mod topLvl">
          <ac:chgData name="Zhang Ziyu" userId="9b72eeef-e0c1-48e6-b163-7be7ad41e973" providerId="ADAL" clId="{4DB65D18-0586-455B-995B-2EDD626184B5}" dt="2021-01-18T09:32:33.107" v="464" actId="478"/>
          <ac:spMkLst>
            <pc:docMk/>
            <pc:sldMk cId="2884796894" sldId="306"/>
            <ac:spMk id="28" creationId="{231E6335-EF41-4B18-9E3E-95F20666E163}"/>
          </ac:spMkLst>
        </pc:spChg>
        <pc:spChg chg="mod topLvl">
          <ac:chgData name="Zhang Ziyu" userId="9b72eeef-e0c1-48e6-b163-7be7ad41e973" providerId="ADAL" clId="{4DB65D18-0586-455B-995B-2EDD626184B5}" dt="2021-01-18T09:50:31.500" v="567" actId="1076"/>
          <ac:spMkLst>
            <pc:docMk/>
            <pc:sldMk cId="2884796894" sldId="306"/>
            <ac:spMk id="29" creationId="{60091CC0-D3F5-46FC-90B8-170BA4D79991}"/>
          </ac:spMkLst>
        </pc:spChg>
        <pc:spChg chg="mod topLvl">
          <ac:chgData name="Zhang Ziyu" userId="9b72eeef-e0c1-48e6-b163-7be7ad41e973" providerId="ADAL" clId="{4DB65D18-0586-455B-995B-2EDD626184B5}" dt="2021-01-18T09:50:31.500" v="567" actId="1076"/>
          <ac:spMkLst>
            <pc:docMk/>
            <pc:sldMk cId="2884796894" sldId="306"/>
            <ac:spMk id="32" creationId="{986EBA71-08FB-48F5-9A92-9BE71E05B21E}"/>
          </ac:spMkLst>
        </pc:spChg>
        <pc:spChg chg="mod topLvl">
          <ac:chgData name="Zhang Ziyu" userId="9b72eeef-e0c1-48e6-b163-7be7ad41e973" providerId="ADAL" clId="{4DB65D18-0586-455B-995B-2EDD626184B5}" dt="2021-01-18T09:50:31.500" v="567" actId="1076"/>
          <ac:spMkLst>
            <pc:docMk/>
            <pc:sldMk cId="2884796894" sldId="306"/>
            <ac:spMk id="33" creationId="{8F4EC555-42DC-4BE0-971F-6DBC76B7E6E9}"/>
          </ac:spMkLst>
        </pc:spChg>
        <pc:spChg chg="mod topLvl">
          <ac:chgData name="Zhang Ziyu" userId="9b72eeef-e0c1-48e6-b163-7be7ad41e973" providerId="ADAL" clId="{4DB65D18-0586-455B-995B-2EDD626184B5}" dt="2021-01-18T09:50:31.500" v="567" actId="1076"/>
          <ac:spMkLst>
            <pc:docMk/>
            <pc:sldMk cId="2884796894" sldId="306"/>
            <ac:spMk id="34" creationId="{A598C510-A7E0-4157-8C6B-EE860CE624FB}"/>
          </ac:spMkLst>
        </pc:spChg>
        <pc:spChg chg="del mod topLvl">
          <ac:chgData name="Zhang Ziyu" userId="9b72eeef-e0c1-48e6-b163-7be7ad41e973" providerId="ADAL" clId="{4DB65D18-0586-455B-995B-2EDD626184B5}" dt="2021-01-18T09:33:35.007" v="484" actId="478"/>
          <ac:spMkLst>
            <pc:docMk/>
            <pc:sldMk cId="2884796894" sldId="306"/>
            <ac:spMk id="41" creationId="{67D2DE44-9D21-41CE-A2AC-A999993C7CD5}"/>
          </ac:spMkLst>
        </pc:spChg>
        <pc:spChg chg="del mod topLvl">
          <ac:chgData name="Zhang Ziyu" userId="9b72eeef-e0c1-48e6-b163-7be7ad41e973" providerId="ADAL" clId="{4DB65D18-0586-455B-995B-2EDD626184B5}" dt="2021-01-18T09:33:35.007" v="484" actId="478"/>
          <ac:spMkLst>
            <pc:docMk/>
            <pc:sldMk cId="2884796894" sldId="306"/>
            <ac:spMk id="42" creationId="{8AFCC8DD-AC96-4B4C-8108-BBA9702CF034}"/>
          </ac:spMkLst>
        </pc:spChg>
        <pc:spChg chg="del mod topLvl">
          <ac:chgData name="Zhang Ziyu" userId="9b72eeef-e0c1-48e6-b163-7be7ad41e973" providerId="ADAL" clId="{4DB65D18-0586-455B-995B-2EDD626184B5}" dt="2021-01-18T09:33:35.007" v="484" actId="478"/>
          <ac:spMkLst>
            <pc:docMk/>
            <pc:sldMk cId="2884796894" sldId="306"/>
            <ac:spMk id="43" creationId="{72DE2D13-5A2C-4639-9639-35224F33B038}"/>
          </ac:spMkLst>
        </pc:spChg>
        <pc:spChg chg="del mod topLvl">
          <ac:chgData name="Zhang Ziyu" userId="9b72eeef-e0c1-48e6-b163-7be7ad41e973" providerId="ADAL" clId="{4DB65D18-0586-455B-995B-2EDD626184B5}" dt="2021-01-18T09:33:35.007" v="484" actId="478"/>
          <ac:spMkLst>
            <pc:docMk/>
            <pc:sldMk cId="2884796894" sldId="306"/>
            <ac:spMk id="44" creationId="{E4BD578E-FD3F-421E-8D82-32E5E3A68A7A}"/>
          </ac:spMkLst>
        </pc:spChg>
        <pc:spChg chg="del mod topLvl">
          <ac:chgData name="Zhang Ziyu" userId="9b72eeef-e0c1-48e6-b163-7be7ad41e973" providerId="ADAL" clId="{4DB65D18-0586-455B-995B-2EDD626184B5}" dt="2021-01-18T09:33:37.087" v="485" actId="478"/>
          <ac:spMkLst>
            <pc:docMk/>
            <pc:sldMk cId="2884796894" sldId="306"/>
            <ac:spMk id="45" creationId="{B2F6BE66-68D2-4248-8CD9-CC8ECD9B707D}"/>
          </ac:spMkLst>
        </pc:spChg>
        <pc:spChg chg="add del mod topLvl">
          <ac:chgData name="Zhang Ziyu" userId="9b72eeef-e0c1-48e6-b163-7be7ad41e973" providerId="ADAL" clId="{4DB65D18-0586-455B-995B-2EDD626184B5}" dt="2021-01-18T09:33:42.561" v="487" actId="478"/>
          <ac:spMkLst>
            <pc:docMk/>
            <pc:sldMk cId="2884796894" sldId="306"/>
            <ac:spMk id="46" creationId="{FAE5A2E7-9ACD-4BF4-ACA5-B31DB8AF2B42}"/>
          </ac:spMkLst>
        </pc:spChg>
        <pc:spChg chg="mod topLvl">
          <ac:chgData name="Zhang Ziyu" userId="9b72eeef-e0c1-48e6-b163-7be7ad41e973" providerId="ADAL" clId="{4DB65D18-0586-455B-995B-2EDD626184B5}" dt="2021-01-18T09:50:31.500" v="567" actId="1076"/>
          <ac:spMkLst>
            <pc:docMk/>
            <pc:sldMk cId="2884796894" sldId="306"/>
            <ac:spMk id="47" creationId="{A3AB6A17-AE51-4333-9EB7-D3043052D51A}"/>
          </ac:spMkLst>
        </pc:spChg>
        <pc:spChg chg="del mod topLvl">
          <ac:chgData name="Zhang Ziyu" userId="9b72eeef-e0c1-48e6-b163-7be7ad41e973" providerId="ADAL" clId="{4DB65D18-0586-455B-995B-2EDD626184B5}" dt="2021-01-18T09:33:28.731" v="481" actId="478"/>
          <ac:spMkLst>
            <pc:docMk/>
            <pc:sldMk cId="2884796894" sldId="306"/>
            <ac:spMk id="48" creationId="{DFEC39C0-17DE-4B97-A048-BD3AF6706C6D}"/>
          </ac:spMkLst>
        </pc:spChg>
        <pc:spChg chg="del mod topLvl">
          <ac:chgData name="Zhang Ziyu" userId="9b72eeef-e0c1-48e6-b163-7be7ad41e973" providerId="ADAL" clId="{4DB65D18-0586-455B-995B-2EDD626184B5}" dt="2021-01-18T09:33:35.007" v="484" actId="478"/>
          <ac:spMkLst>
            <pc:docMk/>
            <pc:sldMk cId="2884796894" sldId="306"/>
            <ac:spMk id="52" creationId="{83D64E21-5816-435B-A299-3CB97F690280}"/>
          </ac:spMkLst>
        </pc:spChg>
        <pc:spChg chg="del mod topLvl">
          <ac:chgData name="Zhang Ziyu" userId="9b72eeef-e0c1-48e6-b163-7be7ad41e973" providerId="ADAL" clId="{4DB65D18-0586-455B-995B-2EDD626184B5}" dt="2021-01-18T09:33:35.007" v="484" actId="478"/>
          <ac:spMkLst>
            <pc:docMk/>
            <pc:sldMk cId="2884796894" sldId="306"/>
            <ac:spMk id="53" creationId="{5FA90E5D-5700-43AA-9CD9-9D4A9C2428C6}"/>
          </ac:spMkLst>
        </pc:spChg>
        <pc:spChg chg="del mod topLvl">
          <ac:chgData name="Zhang Ziyu" userId="9b72eeef-e0c1-48e6-b163-7be7ad41e973" providerId="ADAL" clId="{4DB65D18-0586-455B-995B-2EDD626184B5}" dt="2021-01-18T09:33:35.007" v="484" actId="478"/>
          <ac:spMkLst>
            <pc:docMk/>
            <pc:sldMk cId="2884796894" sldId="306"/>
            <ac:spMk id="54" creationId="{7DBCC55E-7091-4D28-BD9B-4F29112B2405}"/>
          </ac:spMkLst>
        </pc:spChg>
        <pc:spChg chg="del mod topLvl">
          <ac:chgData name="Zhang Ziyu" userId="9b72eeef-e0c1-48e6-b163-7be7ad41e973" providerId="ADAL" clId="{4DB65D18-0586-455B-995B-2EDD626184B5}" dt="2021-01-18T09:33:30.027" v="482" actId="478"/>
          <ac:spMkLst>
            <pc:docMk/>
            <pc:sldMk cId="2884796894" sldId="306"/>
            <ac:spMk id="56" creationId="{9F1DEB61-CA42-4A17-9FED-09812223B23C}"/>
          </ac:spMkLst>
        </pc:spChg>
        <pc:spChg chg="mod topLvl">
          <ac:chgData name="Zhang Ziyu" userId="9b72eeef-e0c1-48e6-b163-7be7ad41e973" providerId="ADAL" clId="{4DB65D18-0586-455B-995B-2EDD626184B5}" dt="2021-01-18T09:50:31.500" v="567" actId="1076"/>
          <ac:spMkLst>
            <pc:docMk/>
            <pc:sldMk cId="2884796894" sldId="306"/>
            <ac:spMk id="57" creationId="{535753D6-11E5-46C3-BEE6-80805C4A3027}"/>
          </ac:spMkLst>
        </pc:spChg>
        <pc:spChg chg="add mod">
          <ac:chgData name="Zhang Ziyu" userId="9b72eeef-e0c1-48e6-b163-7be7ad41e973" providerId="ADAL" clId="{4DB65D18-0586-455B-995B-2EDD626184B5}" dt="2021-01-18T09:50:31.500" v="567" actId="1076"/>
          <ac:spMkLst>
            <pc:docMk/>
            <pc:sldMk cId="2884796894" sldId="306"/>
            <ac:spMk id="68" creationId="{CBD68E46-AC35-4EF7-8132-50FC395C542B}"/>
          </ac:spMkLst>
        </pc:spChg>
        <pc:spChg chg="add mod">
          <ac:chgData name="Zhang Ziyu" userId="9b72eeef-e0c1-48e6-b163-7be7ad41e973" providerId="ADAL" clId="{4DB65D18-0586-455B-995B-2EDD626184B5}" dt="2021-01-18T09:50:31.500" v="567" actId="1076"/>
          <ac:spMkLst>
            <pc:docMk/>
            <pc:sldMk cId="2884796894" sldId="306"/>
            <ac:spMk id="69" creationId="{4B2663F0-FEE5-4CC9-97EB-E4B3C0CBD13F}"/>
          </ac:spMkLst>
        </pc:spChg>
        <pc:spChg chg="add mod">
          <ac:chgData name="Zhang Ziyu" userId="9b72eeef-e0c1-48e6-b163-7be7ad41e973" providerId="ADAL" clId="{4DB65D18-0586-455B-995B-2EDD626184B5}" dt="2021-01-18T09:50:31.500" v="567" actId="1076"/>
          <ac:spMkLst>
            <pc:docMk/>
            <pc:sldMk cId="2884796894" sldId="306"/>
            <ac:spMk id="70" creationId="{2318CF97-B7AC-452F-A1BC-D5CC4E614A8A}"/>
          </ac:spMkLst>
        </pc:spChg>
        <pc:spChg chg="add mod">
          <ac:chgData name="Zhang Ziyu" userId="9b72eeef-e0c1-48e6-b163-7be7ad41e973" providerId="ADAL" clId="{4DB65D18-0586-455B-995B-2EDD626184B5}" dt="2021-01-18T09:50:31.500" v="567" actId="1076"/>
          <ac:spMkLst>
            <pc:docMk/>
            <pc:sldMk cId="2884796894" sldId="306"/>
            <ac:spMk id="71" creationId="{988A4C7A-2D11-49C2-A13A-8BFA14AB985C}"/>
          </ac:spMkLst>
        </pc:spChg>
        <pc:spChg chg="add mod">
          <ac:chgData name="Zhang Ziyu" userId="9b72eeef-e0c1-48e6-b163-7be7ad41e973" providerId="ADAL" clId="{4DB65D18-0586-455B-995B-2EDD626184B5}" dt="2021-01-18T09:50:56.726" v="590" actId="1076"/>
          <ac:spMkLst>
            <pc:docMk/>
            <pc:sldMk cId="2884796894" sldId="306"/>
            <ac:spMk id="77" creationId="{5D120220-5ACB-46E0-A77C-25C70ABC715D}"/>
          </ac:spMkLst>
        </pc:spChg>
        <pc:spChg chg="add mod">
          <ac:chgData name="Zhang Ziyu" userId="9b72eeef-e0c1-48e6-b163-7be7ad41e973" providerId="ADAL" clId="{4DB65D18-0586-455B-995B-2EDD626184B5}" dt="2021-01-18T09:51:15.008" v="602" actId="1076"/>
          <ac:spMkLst>
            <pc:docMk/>
            <pc:sldMk cId="2884796894" sldId="306"/>
            <ac:spMk id="78" creationId="{CF5FA3E3-5B3F-44F1-B08C-5CF910D4512D}"/>
          </ac:spMkLst>
        </pc:spChg>
        <pc:spChg chg="add mod">
          <ac:chgData name="Zhang Ziyu" userId="9b72eeef-e0c1-48e6-b163-7be7ad41e973" providerId="ADAL" clId="{4DB65D18-0586-455B-995B-2EDD626184B5}" dt="2021-01-18T09:57:24.290" v="630" actId="20577"/>
          <ac:spMkLst>
            <pc:docMk/>
            <pc:sldMk cId="2884796894" sldId="306"/>
            <ac:spMk id="79" creationId="{A7A527FB-CB3B-47FE-BD3C-A4312A70CAE2}"/>
          </ac:spMkLst>
        </pc:spChg>
        <pc:grpChg chg="add del mod">
          <ac:chgData name="Zhang Ziyu" userId="9b72eeef-e0c1-48e6-b163-7be7ad41e973" providerId="ADAL" clId="{4DB65D18-0586-455B-995B-2EDD626184B5}" dt="2021-01-18T09:32:27.478" v="462" actId="165"/>
          <ac:grpSpMkLst>
            <pc:docMk/>
            <pc:sldMk cId="2884796894" sldId="306"/>
            <ac:grpSpMk id="2" creationId="{06C88CA1-7CF8-421D-B76C-1D95DA813EB0}"/>
          </ac:grpSpMkLst>
        </pc:grpChg>
        <pc:grpChg chg="add del mod">
          <ac:chgData name="Zhang Ziyu" userId="9b72eeef-e0c1-48e6-b163-7be7ad41e973" providerId="ADAL" clId="{4DB65D18-0586-455B-995B-2EDD626184B5}" dt="2021-01-18T09:33:18.642" v="476" actId="165"/>
          <ac:grpSpMkLst>
            <pc:docMk/>
            <pc:sldMk cId="2884796894" sldId="306"/>
            <ac:grpSpMk id="30" creationId="{70CA8E20-4C81-42F7-9C9F-2228B0D08151}"/>
          </ac:grpSpMkLst>
        </pc:grpChg>
        <pc:graphicFrameChg chg="mod topLvl">
          <ac:chgData name="Zhang Ziyu" userId="9b72eeef-e0c1-48e6-b163-7be7ad41e973" providerId="ADAL" clId="{4DB65D18-0586-455B-995B-2EDD626184B5}" dt="2021-01-18T09:50:31.500" v="567" actId="1076"/>
          <ac:graphicFrameMkLst>
            <pc:docMk/>
            <pc:sldMk cId="2884796894" sldId="306"/>
            <ac:graphicFrameMk id="5" creationId="{30C4AC35-ACC1-4FB2-A244-95742513C6DD}"/>
          </ac:graphicFrameMkLst>
        </pc:graphicFrameChg>
        <pc:graphicFrameChg chg="mod topLvl">
          <ac:chgData name="Zhang Ziyu" userId="9b72eeef-e0c1-48e6-b163-7be7ad41e973" providerId="ADAL" clId="{4DB65D18-0586-455B-995B-2EDD626184B5}" dt="2021-01-18T09:50:31.500" v="567" actId="1076"/>
          <ac:graphicFrameMkLst>
            <pc:docMk/>
            <pc:sldMk cId="2884796894" sldId="306"/>
            <ac:graphicFrameMk id="31" creationId="{BE3FB0E8-D6C0-426D-B19B-8135051FB8E5}"/>
          </ac:graphicFrameMkLst>
        </pc:graphicFrameChg>
        <pc:cxnChg chg="del mod topLvl">
          <ac:chgData name="Zhang Ziyu" userId="9b72eeef-e0c1-48e6-b163-7be7ad41e973" providerId="ADAL" clId="{4DB65D18-0586-455B-995B-2EDD626184B5}" dt="2021-01-18T09:32:44.880" v="468" actId="478"/>
          <ac:cxnSpMkLst>
            <pc:docMk/>
            <pc:sldMk cId="2884796894" sldId="306"/>
            <ac:cxnSpMk id="7" creationId="{748F2FDE-8335-4353-928B-452013A2A2D1}"/>
          </ac:cxnSpMkLst>
        </pc:cxnChg>
        <pc:cxnChg chg="del mod topLvl">
          <ac:chgData name="Zhang Ziyu" userId="9b72eeef-e0c1-48e6-b163-7be7ad41e973" providerId="ADAL" clId="{4DB65D18-0586-455B-995B-2EDD626184B5}" dt="2021-01-18T09:32:44.880" v="468" actId="478"/>
          <ac:cxnSpMkLst>
            <pc:docMk/>
            <pc:sldMk cId="2884796894" sldId="306"/>
            <ac:cxnSpMk id="8" creationId="{71655775-EBA6-4870-880D-374297BCA4C8}"/>
          </ac:cxnSpMkLst>
        </pc:cxnChg>
        <pc:cxnChg chg="del mod topLvl">
          <ac:chgData name="Zhang Ziyu" userId="9b72eeef-e0c1-48e6-b163-7be7ad41e973" providerId="ADAL" clId="{4DB65D18-0586-455B-995B-2EDD626184B5}" dt="2021-01-18T09:32:44.880" v="468" actId="478"/>
          <ac:cxnSpMkLst>
            <pc:docMk/>
            <pc:sldMk cId="2884796894" sldId="306"/>
            <ac:cxnSpMk id="9" creationId="{DA8C8775-2B07-4B64-8DAA-77C3EF9764EF}"/>
          </ac:cxnSpMkLst>
        </pc:cxnChg>
        <pc:cxnChg chg="del mod topLvl">
          <ac:chgData name="Zhang Ziyu" userId="9b72eeef-e0c1-48e6-b163-7be7ad41e973" providerId="ADAL" clId="{4DB65D18-0586-455B-995B-2EDD626184B5}" dt="2021-01-18T09:32:47.774" v="470" actId="478"/>
          <ac:cxnSpMkLst>
            <pc:docMk/>
            <pc:sldMk cId="2884796894" sldId="306"/>
            <ac:cxnSpMk id="10" creationId="{686B0696-1CEF-49D8-8A66-54444F0198DE}"/>
          </ac:cxnSpMkLst>
        </pc:cxnChg>
        <pc:cxnChg chg="del mod topLvl">
          <ac:chgData name="Zhang Ziyu" userId="9b72eeef-e0c1-48e6-b163-7be7ad41e973" providerId="ADAL" clId="{4DB65D18-0586-455B-995B-2EDD626184B5}" dt="2021-01-18T09:32:48.244" v="471" actId="478"/>
          <ac:cxnSpMkLst>
            <pc:docMk/>
            <pc:sldMk cId="2884796894" sldId="306"/>
            <ac:cxnSpMk id="11" creationId="{63828470-6235-4D2B-8C8E-6F39086C3249}"/>
          </ac:cxnSpMkLst>
        </pc:cxnChg>
        <pc:cxnChg chg="del mod topLvl">
          <ac:chgData name="Zhang Ziyu" userId="9b72eeef-e0c1-48e6-b163-7be7ad41e973" providerId="ADAL" clId="{4DB65D18-0586-455B-995B-2EDD626184B5}" dt="2021-01-18T09:35:10.959" v="492" actId="478"/>
          <ac:cxnSpMkLst>
            <pc:docMk/>
            <pc:sldMk cId="2884796894" sldId="306"/>
            <ac:cxnSpMk id="12" creationId="{F4EA7B28-4BA5-4868-B7A1-768307612028}"/>
          </ac:cxnSpMkLst>
        </pc:cxnChg>
        <pc:cxnChg chg="del mod topLvl">
          <ac:chgData name="Zhang Ziyu" userId="9b72eeef-e0c1-48e6-b163-7be7ad41e973" providerId="ADAL" clId="{4DB65D18-0586-455B-995B-2EDD626184B5}" dt="2021-01-18T09:32:44.880" v="468" actId="478"/>
          <ac:cxnSpMkLst>
            <pc:docMk/>
            <pc:sldMk cId="2884796894" sldId="306"/>
            <ac:cxnSpMk id="21" creationId="{2617CE09-9059-4C8B-A9D6-AEC9D7E3AB63}"/>
          </ac:cxnSpMkLst>
        </pc:cxnChg>
        <pc:cxnChg chg="del mod topLvl">
          <ac:chgData name="Zhang Ziyu" userId="9b72eeef-e0c1-48e6-b163-7be7ad41e973" providerId="ADAL" clId="{4DB65D18-0586-455B-995B-2EDD626184B5}" dt="2021-01-18T09:32:44.880" v="468" actId="478"/>
          <ac:cxnSpMkLst>
            <pc:docMk/>
            <pc:sldMk cId="2884796894" sldId="306"/>
            <ac:cxnSpMk id="22" creationId="{2D5E569D-B063-45BD-B4A9-EE7BB88FDF45}"/>
          </ac:cxnSpMkLst>
        </pc:cxnChg>
        <pc:cxnChg chg="del mod topLvl">
          <ac:chgData name="Zhang Ziyu" userId="9b72eeef-e0c1-48e6-b163-7be7ad41e973" providerId="ADAL" clId="{4DB65D18-0586-455B-995B-2EDD626184B5}" dt="2021-01-18T09:32:44.880" v="468" actId="478"/>
          <ac:cxnSpMkLst>
            <pc:docMk/>
            <pc:sldMk cId="2884796894" sldId="306"/>
            <ac:cxnSpMk id="23" creationId="{CF19BB20-0FD3-41BA-9C23-AB79FDFC21FD}"/>
          </ac:cxnSpMkLst>
        </pc:cxnChg>
        <pc:cxnChg chg="del mod topLvl">
          <ac:chgData name="Zhang Ziyu" userId="9b72eeef-e0c1-48e6-b163-7be7ad41e973" providerId="ADAL" clId="{4DB65D18-0586-455B-995B-2EDD626184B5}" dt="2021-01-18T09:32:30.928" v="463" actId="478"/>
          <ac:cxnSpMkLst>
            <pc:docMk/>
            <pc:sldMk cId="2884796894" sldId="306"/>
            <ac:cxnSpMk id="27" creationId="{F99E8F91-8521-4A8E-AAC1-0415F53077E7}"/>
          </ac:cxnSpMkLst>
        </pc:cxnChg>
        <pc:cxnChg chg="del mod topLvl">
          <ac:chgData name="Zhang Ziyu" userId="9b72eeef-e0c1-48e6-b163-7be7ad41e973" providerId="ADAL" clId="{4DB65D18-0586-455B-995B-2EDD626184B5}" dt="2021-01-18T09:33:35.007" v="484" actId="478"/>
          <ac:cxnSpMkLst>
            <pc:docMk/>
            <pc:sldMk cId="2884796894" sldId="306"/>
            <ac:cxnSpMk id="35" creationId="{20314C50-AFD4-4B3B-AE4A-32C1A51ECCC6}"/>
          </ac:cxnSpMkLst>
        </pc:cxnChg>
        <pc:cxnChg chg="del mod topLvl">
          <ac:chgData name="Zhang Ziyu" userId="9b72eeef-e0c1-48e6-b163-7be7ad41e973" providerId="ADAL" clId="{4DB65D18-0586-455B-995B-2EDD626184B5}" dt="2021-01-18T09:33:35.007" v="484" actId="478"/>
          <ac:cxnSpMkLst>
            <pc:docMk/>
            <pc:sldMk cId="2884796894" sldId="306"/>
            <ac:cxnSpMk id="36" creationId="{D481E8A7-25E6-40D4-BC0A-BA60BC5F44D8}"/>
          </ac:cxnSpMkLst>
        </pc:cxnChg>
        <pc:cxnChg chg="del mod topLvl">
          <ac:chgData name="Zhang Ziyu" userId="9b72eeef-e0c1-48e6-b163-7be7ad41e973" providerId="ADAL" clId="{4DB65D18-0586-455B-995B-2EDD626184B5}" dt="2021-01-18T09:33:35.007" v="484" actId="478"/>
          <ac:cxnSpMkLst>
            <pc:docMk/>
            <pc:sldMk cId="2884796894" sldId="306"/>
            <ac:cxnSpMk id="37" creationId="{D09FEC5F-E435-4365-97FB-072579E8CCF7}"/>
          </ac:cxnSpMkLst>
        </pc:cxnChg>
        <pc:cxnChg chg="del mod topLvl">
          <ac:chgData name="Zhang Ziyu" userId="9b72eeef-e0c1-48e6-b163-7be7ad41e973" providerId="ADAL" clId="{4DB65D18-0586-455B-995B-2EDD626184B5}" dt="2021-01-18T09:33:35.007" v="484" actId="478"/>
          <ac:cxnSpMkLst>
            <pc:docMk/>
            <pc:sldMk cId="2884796894" sldId="306"/>
            <ac:cxnSpMk id="38" creationId="{2E56F427-6F34-4ED3-B232-A591530FE646}"/>
          </ac:cxnSpMkLst>
        </pc:cxnChg>
        <pc:cxnChg chg="del mod topLvl">
          <ac:chgData name="Zhang Ziyu" userId="9b72eeef-e0c1-48e6-b163-7be7ad41e973" providerId="ADAL" clId="{4DB65D18-0586-455B-995B-2EDD626184B5}" dt="2021-01-18T09:33:35.007" v="484" actId="478"/>
          <ac:cxnSpMkLst>
            <pc:docMk/>
            <pc:sldMk cId="2884796894" sldId="306"/>
            <ac:cxnSpMk id="39" creationId="{83B7459B-DAE3-46A3-8BE7-9433F4ADC811}"/>
          </ac:cxnSpMkLst>
        </pc:cxnChg>
        <pc:cxnChg chg="del mod topLvl">
          <ac:chgData name="Zhang Ziyu" userId="9b72eeef-e0c1-48e6-b163-7be7ad41e973" providerId="ADAL" clId="{4DB65D18-0586-455B-995B-2EDD626184B5}" dt="2021-01-18T09:35:31.523" v="497" actId="478"/>
          <ac:cxnSpMkLst>
            <pc:docMk/>
            <pc:sldMk cId="2884796894" sldId="306"/>
            <ac:cxnSpMk id="40" creationId="{65012BED-528E-4131-AA3C-1AA8048BC471}"/>
          </ac:cxnSpMkLst>
        </pc:cxnChg>
        <pc:cxnChg chg="del mod topLvl">
          <ac:chgData name="Zhang Ziyu" userId="9b72eeef-e0c1-48e6-b163-7be7ad41e973" providerId="ADAL" clId="{4DB65D18-0586-455B-995B-2EDD626184B5}" dt="2021-01-18T09:33:35.007" v="484" actId="478"/>
          <ac:cxnSpMkLst>
            <pc:docMk/>
            <pc:sldMk cId="2884796894" sldId="306"/>
            <ac:cxnSpMk id="49" creationId="{FEC48EF4-AA2D-41DD-A73E-E255911D40AC}"/>
          </ac:cxnSpMkLst>
        </pc:cxnChg>
        <pc:cxnChg chg="del mod topLvl">
          <ac:chgData name="Zhang Ziyu" userId="9b72eeef-e0c1-48e6-b163-7be7ad41e973" providerId="ADAL" clId="{4DB65D18-0586-455B-995B-2EDD626184B5}" dt="2021-01-18T09:33:35.007" v="484" actId="478"/>
          <ac:cxnSpMkLst>
            <pc:docMk/>
            <pc:sldMk cId="2884796894" sldId="306"/>
            <ac:cxnSpMk id="50" creationId="{75BED138-48A0-4A21-B0AA-87409E1CEF62}"/>
          </ac:cxnSpMkLst>
        </pc:cxnChg>
        <pc:cxnChg chg="del mod topLvl">
          <ac:chgData name="Zhang Ziyu" userId="9b72eeef-e0c1-48e6-b163-7be7ad41e973" providerId="ADAL" clId="{4DB65D18-0586-455B-995B-2EDD626184B5}" dt="2021-01-18T09:33:35.007" v="484" actId="478"/>
          <ac:cxnSpMkLst>
            <pc:docMk/>
            <pc:sldMk cId="2884796894" sldId="306"/>
            <ac:cxnSpMk id="51" creationId="{6642D03A-8618-4B76-B0B9-471AD19EDAE2}"/>
          </ac:cxnSpMkLst>
        </pc:cxnChg>
        <pc:cxnChg chg="del mod topLvl">
          <ac:chgData name="Zhang Ziyu" userId="9b72eeef-e0c1-48e6-b163-7be7ad41e973" providerId="ADAL" clId="{4DB65D18-0586-455B-995B-2EDD626184B5}" dt="2021-01-18T09:33:27.184" v="479" actId="478"/>
          <ac:cxnSpMkLst>
            <pc:docMk/>
            <pc:sldMk cId="2884796894" sldId="306"/>
            <ac:cxnSpMk id="55" creationId="{FD8AB54D-23CF-486E-B49D-3FAC5B3398DA}"/>
          </ac:cxnSpMkLst>
        </pc:cxnChg>
        <pc:cxnChg chg="add mod">
          <ac:chgData name="Zhang Ziyu" userId="9b72eeef-e0c1-48e6-b163-7be7ad41e973" providerId="ADAL" clId="{4DB65D18-0586-455B-995B-2EDD626184B5}" dt="2021-01-18T09:50:31.500" v="567" actId="1076"/>
          <ac:cxnSpMkLst>
            <pc:docMk/>
            <pc:sldMk cId="2884796894" sldId="306"/>
            <ac:cxnSpMk id="59" creationId="{7910BAAF-3E5A-4481-8BC2-A37424A5C634}"/>
          </ac:cxnSpMkLst>
        </pc:cxnChg>
        <pc:cxnChg chg="add mod">
          <ac:chgData name="Zhang Ziyu" userId="9b72eeef-e0c1-48e6-b163-7be7ad41e973" providerId="ADAL" clId="{4DB65D18-0586-455B-995B-2EDD626184B5}" dt="2021-01-18T09:50:31.500" v="567" actId="1076"/>
          <ac:cxnSpMkLst>
            <pc:docMk/>
            <pc:sldMk cId="2884796894" sldId="306"/>
            <ac:cxnSpMk id="60" creationId="{B57ADB8F-89FC-4CDF-83D9-E0CEC92E21D5}"/>
          </ac:cxnSpMkLst>
        </pc:cxnChg>
        <pc:cxnChg chg="add mod">
          <ac:chgData name="Zhang Ziyu" userId="9b72eeef-e0c1-48e6-b163-7be7ad41e973" providerId="ADAL" clId="{4DB65D18-0586-455B-995B-2EDD626184B5}" dt="2021-01-18T09:50:31.500" v="567" actId="1076"/>
          <ac:cxnSpMkLst>
            <pc:docMk/>
            <pc:sldMk cId="2884796894" sldId="306"/>
            <ac:cxnSpMk id="62" creationId="{7FADADC2-C97B-4904-BAFC-9279BF1E5521}"/>
          </ac:cxnSpMkLst>
        </pc:cxnChg>
        <pc:cxnChg chg="add mod">
          <ac:chgData name="Zhang Ziyu" userId="9b72eeef-e0c1-48e6-b163-7be7ad41e973" providerId="ADAL" clId="{4DB65D18-0586-455B-995B-2EDD626184B5}" dt="2021-01-18T09:50:31.500" v="567" actId="1076"/>
          <ac:cxnSpMkLst>
            <pc:docMk/>
            <pc:sldMk cId="2884796894" sldId="306"/>
            <ac:cxnSpMk id="63" creationId="{9BB73A4A-E8BF-4180-B58A-5B951F51B10A}"/>
          </ac:cxnSpMkLst>
        </pc:cxnChg>
        <pc:cxnChg chg="add mod">
          <ac:chgData name="Zhang Ziyu" userId="9b72eeef-e0c1-48e6-b163-7be7ad41e973" providerId="ADAL" clId="{4DB65D18-0586-455B-995B-2EDD626184B5}" dt="2021-01-18T09:50:31.500" v="567" actId="1076"/>
          <ac:cxnSpMkLst>
            <pc:docMk/>
            <pc:sldMk cId="2884796894" sldId="306"/>
            <ac:cxnSpMk id="66" creationId="{F3A2C4CF-3F9A-48CB-8D75-197AD328C407}"/>
          </ac:cxnSpMkLst>
        </pc:cxnChg>
        <pc:cxnChg chg="add mod">
          <ac:chgData name="Zhang Ziyu" userId="9b72eeef-e0c1-48e6-b163-7be7ad41e973" providerId="ADAL" clId="{4DB65D18-0586-455B-995B-2EDD626184B5}" dt="2021-01-18T09:50:31.500" v="567" actId="1076"/>
          <ac:cxnSpMkLst>
            <pc:docMk/>
            <pc:sldMk cId="2884796894" sldId="306"/>
            <ac:cxnSpMk id="73" creationId="{7DAE7BC3-93B5-4BD3-A066-AC39CB23E3E6}"/>
          </ac:cxnSpMkLst>
        </pc:cxnChg>
        <pc:cxnChg chg="add mod">
          <ac:chgData name="Zhang Ziyu" userId="9b72eeef-e0c1-48e6-b163-7be7ad41e973" providerId="ADAL" clId="{4DB65D18-0586-455B-995B-2EDD626184B5}" dt="2021-01-18T09:50:31.500" v="567" actId="1076"/>
          <ac:cxnSpMkLst>
            <pc:docMk/>
            <pc:sldMk cId="2884796894" sldId="306"/>
            <ac:cxnSpMk id="74" creationId="{60834F4B-E449-47FF-AE8F-0594B725DB03}"/>
          </ac:cxnSpMkLst>
        </pc:cxnChg>
        <pc:cxnChg chg="add mod">
          <ac:chgData name="Zhang Ziyu" userId="9b72eeef-e0c1-48e6-b163-7be7ad41e973" providerId="ADAL" clId="{4DB65D18-0586-455B-995B-2EDD626184B5}" dt="2021-01-18T09:50:31.500" v="567" actId="1076"/>
          <ac:cxnSpMkLst>
            <pc:docMk/>
            <pc:sldMk cId="2884796894" sldId="306"/>
            <ac:cxnSpMk id="75" creationId="{64063DD6-1127-4AAF-AB0D-D9DD1F219E99}"/>
          </ac:cxnSpMkLst>
        </pc:cxnChg>
        <pc:cxnChg chg="add mod">
          <ac:chgData name="Zhang Ziyu" userId="9b72eeef-e0c1-48e6-b163-7be7ad41e973" providerId="ADAL" clId="{4DB65D18-0586-455B-995B-2EDD626184B5}" dt="2021-01-18T09:50:31.500" v="567" actId="1076"/>
          <ac:cxnSpMkLst>
            <pc:docMk/>
            <pc:sldMk cId="2884796894" sldId="306"/>
            <ac:cxnSpMk id="76" creationId="{5D3B92E5-EB98-4EAD-9FE8-11C58977D7E4}"/>
          </ac:cxnSpMkLst>
        </pc:cxnChg>
        <pc:cxnChg chg="add mod">
          <ac:chgData name="Zhang Ziyu" userId="9b72eeef-e0c1-48e6-b163-7be7ad41e973" providerId="ADAL" clId="{4DB65D18-0586-455B-995B-2EDD626184B5}" dt="2021-01-18T09:57:29.952" v="631" actId="11529"/>
          <ac:cxnSpMkLst>
            <pc:docMk/>
            <pc:sldMk cId="2884796894" sldId="306"/>
            <ac:cxnSpMk id="81" creationId="{A4ED7626-F2E2-4653-B663-248A48D930A0}"/>
          </ac:cxnSpMkLst>
        </pc:cxnChg>
      </pc:sldChg>
      <pc:sldChg chg="addSp modSp add">
        <pc:chgData name="Zhang Ziyu" userId="9b72eeef-e0c1-48e6-b163-7be7ad41e973" providerId="ADAL" clId="{4DB65D18-0586-455B-995B-2EDD626184B5}" dt="2021-01-18T09:51:47.618" v="606" actId="1076"/>
        <pc:sldMkLst>
          <pc:docMk/>
          <pc:sldMk cId="160780892" sldId="307"/>
        </pc:sldMkLst>
        <pc:picChg chg="add mod">
          <ac:chgData name="Zhang Ziyu" userId="9b72eeef-e0c1-48e6-b163-7be7ad41e973" providerId="ADAL" clId="{4DB65D18-0586-455B-995B-2EDD626184B5}" dt="2021-01-18T09:51:47.618" v="606" actId="1076"/>
          <ac:picMkLst>
            <pc:docMk/>
            <pc:sldMk cId="160780892" sldId="307"/>
            <ac:picMk id="2" creationId="{E4C7E37C-993A-4ED9-8446-548DD6847CB1}"/>
          </ac:picMkLst>
        </pc:picChg>
      </pc:sldChg>
    </pc:docChg>
  </pc:docChgLst>
  <pc:docChgLst>
    <pc:chgData name="Zhang Ziyu" userId="9b72eeef-e0c1-48e6-b163-7be7ad41e973" providerId="ADAL" clId="{967C0103-19F8-44C2-95FA-9984ADDCDD2E}"/>
    <pc:docChg chg="undo custSel addSld delSld modSld sldOrd">
      <pc:chgData name="Zhang Ziyu" userId="9b72eeef-e0c1-48e6-b163-7be7ad41e973" providerId="ADAL" clId="{967C0103-19F8-44C2-95FA-9984ADDCDD2E}" dt="2020-05-12T12:43:39.458" v="693" actId="164"/>
      <pc:docMkLst>
        <pc:docMk/>
      </pc:docMkLst>
      <pc:sldChg chg="modSp">
        <pc:chgData name="Zhang Ziyu" userId="9b72eeef-e0c1-48e6-b163-7be7ad41e973" providerId="ADAL" clId="{967C0103-19F8-44C2-95FA-9984ADDCDD2E}" dt="2020-05-11T08:23:08.106" v="176"/>
        <pc:sldMkLst>
          <pc:docMk/>
          <pc:sldMk cId="365196762" sldId="262"/>
        </pc:sldMkLst>
        <pc:graphicFrameChg chg="mod">
          <ac:chgData name="Zhang Ziyu" userId="9b72eeef-e0c1-48e6-b163-7be7ad41e973" providerId="ADAL" clId="{967C0103-19F8-44C2-95FA-9984ADDCDD2E}" dt="2020-05-11T08:23:08.106" v="176"/>
          <ac:graphicFrameMkLst>
            <pc:docMk/>
            <pc:sldMk cId="365196762" sldId="262"/>
            <ac:graphicFrameMk id="3" creationId="{12B75F31-9714-49B5-96D1-3748F4CFDD75}"/>
          </ac:graphicFrameMkLst>
        </pc:graphicFrameChg>
      </pc:sldChg>
      <pc:sldChg chg="addSp delSp modSp">
        <pc:chgData name="Zhang Ziyu" userId="9b72eeef-e0c1-48e6-b163-7be7ad41e973" providerId="ADAL" clId="{967C0103-19F8-44C2-95FA-9984ADDCDD2E}" dt="2020-05-11T09:20:59.958" v="245"/>
        <pc:sldMkLst>
          <pc:docMk/>
          <pc:sldMk cId="3128777067" sldId="271"/>
        </pc:sldMkLst>
        <pc:grpChg chg="del">
          <ac:chgData name="Zhang Ziyu" userId="9b72eeef-e0c1-48e6-b163-7be7ad41e973" providerId="ADAL" clId="{967C0103-19F8-44C2-95FA-9984ADDCDD2E}" dt="2020-05-11T09:17:20.215" v="216" actId="478"/>
          <ac:grpSpMkLst>
            <pc:docMk/>
            <pc:sldMk cId="3128777067" sldId="271"/>
            <ac:grpSpMk id="7" creationId="{AC136AD4-7C7B-47EA-80B2-ACA80804C684}"/>
          </ac:grpSpMkLst>
        </pc:grpChg>
        <pc:grpChg chg="add mod">
          <ac:chgData name="Zhang Ziyu" userId="9b72eeef-e0c1-48e6-b163-7be7ad41e973" providerId="ADAL" clId="{967C0103-19F8-44C2-95FA-9984ADDCDD2E}" dt="2020-05-11T09:17:31.613" v="218" actId="1076"/>
          <ac:grpSpMkLst>
            <pc:docMk/>
            <pc:sldMk cId="3128777067" sldId="271"/>
            <ac:grpSpMk id="8" creationId="{63D9F6FF-D613-4FC9-9BDA-0AE89C3D599A}"/>
          </ac:grpSpMkLst>
        </pc:grpChg>
        <pc:graphicFrameChg chg="mod">
          <ac:chgData name="Zhang Ziyu" userId="9b72eeef-e0c1-48e6-b163-7be7ad41e973" providerId="ADAL" clId="{967C0103-19F8-44C2-95FA-9984ADDCDD2E}" dt="2020-05-11T09:20:59.958" v="245"/>
          <ac:graphicFrameMkLst>
            <pc:docMk/>
            <pc:sldMk cId="3128777067" sldId="271"/>
            <ac:graphicFrameMk id="9" creationId="{7470B4CE-C797-4A98-A0E7-0CAC2331BF27}"/>
          </ac:graphicFrameMkLst>
        </pc:graphicFrameChg>
        <pc:graphicFrameChg chg="mod">
          <ac:chgData name="Zhang Ziyu" userId="9b72eeef-e0c1-48e6-b163-7be7ad41e973" providerId="ADAL" clId="{967C0103-19F8-44C2-95FA-9984ADDCDD2E}" dt="2020-05-11T09:20:59.952" v="244"/>
          <ac:graphicFrameMkLst>
            <pc:docMk/>
            <pc:sldMk cId="3128777067" sldId="271"/>
            <ac:graphicFrameMk id="10" creationId="{60346914-900B-487E-9242-AB357DCB1790}"/>
          </ac:graphicFrameMkLst>
        </pc:graphicFrameChg>
        <pc:graphicFrameChg chg="mod">
          <ac:chgData name="Zhang Ziyu" userId="9b72eeef-e0c1-48e6-b163-7be7ad41e973" providerId="ADAL" clId="{967C0103-19F8-44C2-95FA-9984ADDCDD2E}" dt="2020-05-11T09:18:43.012" v="225"/>
          <ac:graphicFrameMkLst>
            <pc:docMk/>
            <pc:sldMk cId="3128777067" sldId="271"/>
            <ac:graphicFrameMk id="11" creationId="{727FAC2A-10F6-4180-81EB-CE816E793953}"/>
          </ac:graphicFrameMkLst>
        </pc:graphicFrameChg>
        <pc:graphicFrameChg chg="mod">
          <ac:chgData name="Zhang Ziyu" userId="9b72eeef-e0c1-48e6-b163-7be7ad41e973" providerId="ADAL" clId="{967C0103-19F8-44C2-95FA-9984ADDCDD2E}" dt="2020-05-11T09:19:04.545" v="229"/>
          <ac:graphicFrameMkLst>
            <pc:docMk/>
            <pc:sldMk cId="3128777067" sldId="271"/>
            <ac:graphicFrameMk id="12" creationId="{1889595E-D869-46F1-A64B-955DA3AFADFD}"/>
          </ac:graphicFrameMkLst>
        </pc:graphicFrameChg>
      </pc:sldChg>
      <pc:sldChg chg="del">
        <pc:chgData name="Zhang Ziyu" userId="9b72eeef-e0c1-48e6-b163-7be7ad41e973" providerId="ADAL" clId="{967C0103-19F8-44C2-95FA-9984ADDCDD2E}" dt="2020-05-05T05:44:18.121" v="0" actId="2696"/>
        <pc:sldMkLst>
          <pc:docMk/>
          <pc:sldMk cId="1352840674" sldId="286"/>
        </pc:sldMkLst>
      </pc:sldChg>
      <pc:sldChg chg="addSp delSp modSp add ord">
        <pc:chgData name="Zhang Ziyu" userId="9b72eeef-e0c1-48e6-b163-7be7ad41e973" providerId="ADAL" clId="{967C0103-19F8-44C2-95FA-9984ADDCDD2E}" dt="2020-05-12T07:14:00.493" v="604" actId="164"/>
        <pc:sldMkLst>
          <pc:docMk/>
          <pc:sldMk cId="4239143265" sldId="288"/>
        </pc:sldMkLst>
        <pc:spChg chg="del">
          <ac:chgData name="Zhang Ziyu" userId="9b72eeef-e0c1-48e6-b163-7be7ad41e973" providerId="ADAL" clId="{967C0103-19F8-44C2-95FA-9984ADDCDD2E}" dt="2020-05-11T07:50:17.448" v="127"/>
          <ac:spMkLst>
            <pc:docMk/>
            <pc:sldMk cId="4239143265" sldId="288"/>
            <ac:spMk id="2" creationId="{0F3F3F49-F99C-4697-9D88-DF514F0B7FDA}"/>
          </ac:spMkLst>
        </pc:spChg>
        <pc:spChg chg="add del mod">
          <ac:chgData name="Zhang Ziyu" userId="9b72eeef-e0c1-48e6-b163-7be7ad41e973" providerId="ADAL" clId="{967C0103-19F8-44C2-95FA-9984ADDCDD2E}" dt="2020-05-07T15:01:19.463" v="18" actId="478"/>
          <ac:spMkLst>
            <pc:docMk/>
            <pc:sldMk cId="4239143265" sldId="288"/>
            <ac:spMk id="2" creationId="{8433D679-6229-4AB6-85B9-6EC28CA25876}"/>
          </ac:spMkLst>
        </pc:spChg>
        <pc:spChg chg="add del mod">
          <ac:chgData name="Zhang Ziyu" userId="9b72eeef-e0c1-48e6-b163-7be7ad41e973" providerId="ADAL" clId="{967C0103-19F8-44C2-95FA-9984ADDCDD2E}" dt="2020-05-07T15:07:36.723" v="103" actId="478"/>
          <ac:spMkLst>
            <pc:docMk/>
            <pc:sldMk cId="4239143265" sldId="288"/>
            <ac:spMk id="3" creationId="{B7A9E5D2-3B44-4ACE-895C-4EC2FD7A08C4}"/>
          </ac:spMkLst>
        </pc:spChg>
        <pc:spChg chg="add mod">
          <ac:chgData name="Zhang Ziyu" userId="9b72eeef-e0c1-48e6-b163-7be7ad41e973" providerId="ADAL" clId="{967C0103-19F8-44C2-95FA-9984ADDCDD2E}" dt="2020-05-12T07:14:00.493" v="604" actId="164"/>
          <ac:spMkLst>
            <pc:docMk/>
            <pc:sldMk cId="4239143265" sldId="288"/>
            <ac:spMk id="4" creationId="{D1E0B09B-9045-4F21-AC95-59FB592C66B4}"/>
          </ac:spMkLst>
        </pc:spChg>
        <pc:spChg chg="add mod">
          <ac:chgData name="Zhang Ziyu" userId="9b72eeef-e0c1-48e6-b163-7be7ad41e973" providerId="ADAL" clId="{967C0103-19F8-44C2-95FA-9984ADDCDD2E}" dt="2020-05-12T07:14:00.493" v="604" actId="164"/>
          <ac:spMkLst>
            <pc:docMk/>
            <pc:sldMk cId="4239143265" sldId="288"/>
            <ac:spMk id="5" creationId="{8A1C7E6A-68B0-4331-B97F-E3A1FE6FA862}"/>
          </ac:spMkLst>
        </pc:spChg>
        <pc:spChg chg="add mod">
          <ac:chgData name="Zhang Ziyu" userId="9b72eeef-e0c1-48e6-b163-7be7ad41e973" providerId="ADAL" clId="{967C0103-19F8-44C2-95FA-9984ADDCDD2E}" dt="2020-05-12T07:14:00.493" v="604" actId="164"/>
          <ac:spMkLst>
            <pc:docMk/>
            <pc:sldMk cId="4239143265" sldId="288"/>
            <ac:spMk id="8" creationId="{80D3D7E3-7C63-4678-9C83-7F383512D115}"/>
          </ac:spMkLst>
        </pc:spChg>
        <pc:spChg chg="add mod">
          <ac:chgData name="Zhang Ziyu" userId="9b72eeef-e0c1-48e6-b163-7be7ad41e973" providerId="ADAL" clId="{967C0103-19F8-44C2-95FA-9984ADDCDD2E}" dt="2020-05-12T07:14:00.493" v="604" actId="164"/>
          <ac:spMkLst>
            <pc:docMk/>
            <pc:sldMk cId="4239143265" sldId="288"/>
            <ac:spMk id="16" creationId="{A00732E0-7148-4D79-A113-053C369C654E}"/>
          </ac:spMkLst>
        </pc:spChg>
        <pc:spChg chg="add mod">
          <ac:chgData name="Zhang Ziyu" userId="9b72eeef-e0c1-48e6-b163-7be7ad41e973" providerId="ADAL" clId="{967C0103-19F8-44C2-95FA-9984ADDCDD2E}" dt="2020-05-12T07:14:00.493" v="604" actId="164"/>
          <ac:spMkLst>
            <pc:docMk/>
            <pc:sldMk cId="4239143265" sldId="288"/>
            <ac:spMk id="17" creationId="{E47E2AB1-B7E5-4822-8E63-41FAEE826A38}"/>
          </ac:spMkLst>
        </pc:spChg>
        <pc:spChg chg="add mod">
          <ac:chgData name="Zhang Ziyu" userId="9b72eeef-e0c1-48e6-b163-7be7ad41e973" providerId="ADAL" clId="{967C0103-19F8-44C2-95FA-9984ADDCDD2E}" dt="2020-05-12T07:14:00.493" v="604" actId="164"/>
          <ac:spMkLst>
            <pc:docMk/>
            <pc:sldMk cId="4239143265" sldId="288"/>
            <ac:spMk id="18" creationId="{4D4C25EE-CA67-4278-B443-6AC2BA4257E8}"/>
          </ac:spMkLst>
        </pc:spChg>
        <pc:spChg chg="add mod">
          <ac:chgData name="Zhang Ziyu" userId="9b72eeef-e0c1-48e6-b163-7be7ad41e973" providerId="ADAL" clId="{967C0103-19F8-44C2-95FA-9984ADDCDD2E}" dt="2020-05-12T07:14:00.493" v="604" actId="164"/>
          <ac:spMkLst>
            <pc:docMk/>
            <pc:sldMk cId="4239143265" sldId="288"/>
            <ac:spMk id="19" creationId="{56E2721E-D438-46AE-887C-505E40FBA55D}"/>
          </ac:spMkLst>
        </pc:spChg>
        <pc:spChg chg="add mod">
          <ac:chgData name="Zhang Ziyu" userId="9b72eeef-e0c1-48e6-b163-7be7ad41e973" providerId="ADAL" clId="{967C0103-19F8-44C2-95FA-9984ADDCDD2E}" dt="2020-05-12T06:48:52.139" v="459" actId="571"/>
          <ac:spMkLst>
            <pc:docMk/>
            <pc:sldMk cId="4239143265" sldId="288"/>
            <ac:spMk id="20" creationId="{0A9892E6-A892-4E0E-B545-68125A10441E}"/>
          </ac:spMkLst>
        </pc:spChg>
        <pc:spChg chg="add mod">
          <ac:chgData name="Zhang Ziyu" userId="9b72eeef-e0c1-48e6-b163-7be7ad41e973" providerId="ADAL" clId="{967C0103-19F8-44C2-95FA-9984ADDCDD2E}" dt="2020-05-12T06:48:52.139" v="459" actId="571"/>
          <ac:spMkLst>
            <pc:docMk/>
            <pc:sldMk cId="4239143265" sldId="288"/>
            <ac:spMk id="21" creationId="{19059B6E-2D2B-4D42-8094-C6F73A6477F9}"/>
          </ac:spMkLst>
        </pc:spChg>
        <pc:spChg chg="add mod">
          <ac:chgData name="Zhang Ziyu" userId="9b72eeef-e0c1-48e6-b163-7be7ad41e973" providerId="ADAL" clId="{967C0103-19F8-44C2-95FA-9984ADDCDD2E}" dt="2020-05-12T07:14:00.493" v="604" actId="164"/>
          <ac:spMkLst>
            <pc:docMk/>
            <pc:sldMk cId="4239143265" sldId="288"/>
            <ac:spMk id="22" creationId="{789FE13D-0BCC-4BDF-B37D-3A445327194F}"/>
          </ac:spMkLst>
        </pc:spChg>
        <pc:spChg chg="add mod">
          <ac:chgData name="Zhang Ziyu" userId="9b72eeef-e0c1-48e6-b163-7be7ad41e973" providerId="ADAL" clId="{967C0103-19F8-44C2-95FA-9984ADDCDD2E}" dt="2020-05-12T07:14:00.493" v="604" actId="164"/>
          <ac:spMkLst>
            <pc:docMk/>
            <pc:sldMk cId="4239143265" sldId="288"/>
            <ac:spMk id="23" creationId="{58C29335-C758-4F9D-AD2C-196D38D8CF19}"/>
          </ac:spMkLst>
        </pc:spChg>
        <pc:spChg chg="add mod">
          <ac:chgData name="Zhang Ziyu" userId="9b72eeef-e0c1-48e6-b163-7be7ad41e973" providerId="ADAL" clId="{967C0103-19F8-44C2-95FA-9984ADDCDD2E}" dt="2020-05-12T07:14:00.493" v="604" actId="164"/>
          <ac:spMkLst>
            <pc:docMk/>
            <pc:sldMk cId="4239143265" sldId="288"/>
            <ac:spMk id="24" creationId="{64126FCD-14F8-40D4-95DB-D926D0C60670}"/>
          </ac:spMkLst>
        </pc:spChg>
        <pc:spChg chg="add del mod">
          <ac:chgData name="Zhang Ziyu" userId="9b72eeef-e0c1-48e6-b163-7be7ad41e973" providerId="ADAL" clId="{967C0103-19F8-44C2-95FA-9984ADDCDD2E}" dt="2020-05-12T06:54:26.653" v="521" actId="478"/>
          <ac:spMkLst>
            <pc:docMk/>
            <pc:sldMk cId="4239143265" sldId="288"/>
            <ac:spMk id="25" creationId="{549FC513-B96F-4E80-B68D-C84B9E7AC3BA}"/>
          </ac:spMkLst>
        </pc:spChg>
        <pc:spChg chg="add mod">
          <ac:chgData name="Zhang Ziyu" userId="9b72eeef-e0c1-48e6-b163-7be7ad41e973" providerId="ADAL" clId="{967C0103-19F8-44C2-95FA-9984ADDCDD2E}" dt="2020-05-12T07:14:00.493" v="604" actId="164"/>
          <ac:spMkLst>
            <pc:docMk/>
            <pc:sldMk cId="4239143265" sldId="288"/>
            <ac:spMk id="26" creationId="{F1FE7EE0-520D-45EC-9579-CEA7C3C4689F}"/>
          </ac:spMkLst>
        </pc:spChg>
        <pc:spChg chg="add mod">
          <ac:chgData name="Zhang Ziyu" userId="9b72eeef-e0c1-48e6-b163-7be7ad41e973" providerId="ADAL" clId="{967C0103-19F8-44C2-95FA-9984ADDCDD2E}" dt="2020-05-12T07:14:00.493" v="604" actId="164"/>
          <ac:spMkLst>
            <pc:docMk/>
            <pc:sldMk cId="4239143265" sldId="288"/>
            <ac:spMk id="30" creationId="{666D02B8-0E9C-417E-8183-CD4DF92D5941}"/>
          </ac:spMkLst>
        </pc:spChg>
        <pc:spChg chg="add mod">
          <ac:chgData name="Zhang Ziyu" userId="9b72eeef-e0c1-48e6-b163-7be7ad41e973" providerId="ADAL" clId="{967C0103-19F8-44C2-95FA-9984ADDCDD2E}" dt="2020-05-12T07:14:00.493" v="604" actId="164"/>
          <ac:spMkLst>
            <pc:docMk/>
            <pc:sldMk cId="4239143265" sldId="288"/>
            <ac:spMk id="31" creationId="{5FB6F5A1-4DD7-45D8-9155-EE00194E7095}"/>
          </ac:spMkLst>
        </pc:spChg>
        <pc:spChg chg="add mod">
          <ac:chgData name="Zhang Ziyu" userId="9b72eeef-e0c1-48e6-b163-7be7ad41e973" providerId="ADAL" clId="{967C0103-19F8-44C2-95FA-9984ADDCDD2E}" dt="2020-05-12T07:14:00.493" v="604" actId="164"/>
          <ac:spMkLst>
            <pc:docMk/>
            <pc:sldMk cId="4239143265" sldId="288"/>
            <ac:spMk id="32" creationId="{1E5371A9-8783-4991-8DA9-1C0C759B1153}"/>
          </ac:spMkLst>
        </pc:spChg>
        <pc:spChg chg="add mod">
          <ac:chgData name="Zhang Ziyu" userId="9b72eeef-e0c1-48e6-b163-7be7ad41e973" providerId="ADAL" clId="{967C0103-19F8-44C2-95FA-9984ADDCDD2E}" dt="2020-05-12T07:14:00.493" v="604" actId="164"/>
          <ac:spMkLst>
            <pc:docMk/>
            <pc:sldMk cId="4239143265" sldId="288"/>
            <ac:spMk id="35" creationId="{8D50746B-88A3-4FC8-80DF-763A84897735}"/>
          </ac:spMkLst>
        </pc:spChg>
        <pc:spChg chg="add mod">
          <ac:chgData name="Zhang Ziyu" userId="9b72eeef-e0c1-48e6-b163-7be7ad41e973" providerId="ADAL" clId="{967C0103-19F8-44C2-95FA-9984ADDCDD2E}" dt="2020-05-12T07:14:00.493" v="604" actId="164"/>
          <ac:spMkLst>
            <pc:docMk/>
            <pc:sldMk cId="4239143265" sldId="288"/>
            <ac:spMk id="36" creationId="{EB9E1A98-9B67-4455-831B-817CC67DB4C8}"/>
          </ac:spMkLst>
        </pc:spChg>
        <pc:spChg chg="add mod">
          <ac:chgData name="Zhang Ziyu" userId="9b72eeef-e0c1-48e6-b163-7be7ad41e973" providerId="ADAL" clId="{967C0103-19F8-44C2-95FA-9984ADDCDD2E}" dt="2020-05-12T07:14:00.493" v="604" actId="164"/>
          <ac:spMkLst>
            <pc:docMk/>
            <pc:sldMk cId="4239143265" sldId="288"/>
            <ac:spMk id="37" creationId="{F2448A62-2468-4E37-A54F-4A5956430BBE}"/>
          </ac:spMkLst>
        </pc:spChg>
        <pc:spChg chg="add mod">
          <ac:chgData name="Zhang Ziyu" userId="9b72eeef-e0c1-48e6-b163-7be7ad41e973" providerId="ADAL" clId="{967C0103-19F8-44C2-95FA-9984ADDCDD2E}" dt="2020-05-12T07:14:00.493" v="604" actId="164"/>
          <ac:spMkLst>
            <pc:docMk/>
            <pc:sldMk cId="4239143265" sldId="288"/>
            <ac:spMk id="39" creationId="{B1D1E38B-248D-4B38-8D0B-C46ED8E2ACDF}"/>
          </ac:spMkLst>
        </pc:spChg>
        <pc:spChg chg="add mod">
          <ac:chgData name="Zhang Ziyu" userId="9b72eeef-e0c1-48e6-b163-7be7ad41e973" providerId="ADAL" clId="{967C0103-19F8-44C2-95FA-9984ADDCDD2E}" dt="2020-05-12T07:14:00.493" v="604" actId="164"/>
          <ac:spMkLst>
            <pc:docMk/>
            <pc:sldMk cId="4239143265" sldId="288"/>
            <ac:spMk id="46" creationId="{045E496F-40EE-4E59-A6FA-C29C0AA67F71}"/>
          </ac:spMkLst>
        </pc:spChg>
        <pc:spChg chg="add mod">
          <ac:chgData name="Zhang Ziyu" userId="9b72eeef-e0c1-48e6-b163-7be7ad41e973" providerId="ADAL" clId="{967C0103-19F8-44C2-95FA-9984ADDCDD2E}" dt="2020-05-12T07:14:00.493" v="604" actId="164"/>
          <ac:spMkLst>
            <pc:docMk/>
            <pc:sldMk cId="4239143265" sldId="288"/>
            <ac:spMk id="47" creationId="{0DF270EE-4733-434B-B3D3-ABB363AF3E23}"/>
          </ac:spMkLst>
        </pc:spChg>
        <pc:spChg chg="add mod">
          <ac:chgData name="Zhang Ziyu" userId="9b72eeef-e0c1-48e6-b163-7be7ad41e973" providerId="ADAL" clId="{967C0103-19F8-44C2-95FA-9984ADDCDD2E}" dt="2020-05-12T07:14:00.493" v="604" actId="164"/>
          <ac:spMkLst>
            <pc:docMk/>
            <pc:sldMk cId="4239143265" sldId="288"/>
            <ac:spMk id="48" creationId="{CDAF729E-7F62-4FA9-9D9B-25522F8D819E}"/>
          </ac:spMkLst>
        </pc:spChg>
        <pc:spChg chg="add mod">
          <ac:chgData name="Zhang Ziyu" userId="9b72eeef-e0c1-48e6-b163-7be7ad41e973" providerId="ADAL" clId="{967C0103-19F8-44C2-95FA-9984ADDCDD2E}" dt="2020-05-12T07:14:00.493" v="604" actId="164"/>
          <ac:spMkLst>
            <pc:docMk/>
            <pc:sldMk cId="4239143265" sldId="288"/>
            <ac:spMk id="49" creationId="{03132B38-C87E-417B-98F6-104A08819BEA}"/>
          </ac:spMkLst>
        </pc:spChg>
        <pc:spChg chg="add mod">
          <ac:chgData name="Zhang Ziyu" userId="9b72eeef-e0c1-48e6-b163-7be7ad41e973" providerId="ADAL" clId="{967C0103-19F8-44C2-95FA-9984ADDCDD2E}" dt="2020-05-12T07:14:00.493" v="604" actId="164"/>
          <ac:spMkLst>
            <pc:docMk/>
            <pc:sldMk cId="4239143265" sldId="288"/>
            <ac:spMk id="50" creationId="{71989FC0-4E03-4BA6-A3E7-C052A5DFC616}"/>
          </ac:spMkLst>
        </pc:spChg>
        <pc:spChg chg="add mod">
          <ac:chgData name="Zhang Ziyu" userId="9b72eeef-e0c1-48e6-b163-7be7ad41e973" providerId="ADAL" clId="{967C0103-19F8-44C2-95FA-9984ADDCDD2E}" dt="2020-05-12T07:14:00.493" v="604" actId="164"/>
          <ac:spMkLst>
            <pc:docMk/>
            <pc:sldMk cId="4239143265" sldId="288"/>
            <ac:spMk id="51" creationId="{4101972B-0742-4D48-BA6C-BA9DD1FD2318}"/>
          </ac:spMkLst>
        </pc:spChg>
        <pc:spChg chg="add mod">
          <ac:chgData name="Zhang Ziyu" userId="9b72eeef-e0c1-48e6-b163-7be7ad41e973" providerId="ADAL" clId="{967C0103-19F8-44C2-95FA-9984ADDCDD2E}" dt="2020-05-12T07:14:00.493" v="604" actId="164"/>
          <ac:spMkLst>
            <pc:docMk/>
            <pc:sldMk cId="4239143265" sldId="288"/>
            <ac:spMk id="52" creationId="{30773874-B4BD-43BA-8BDF-EF566E546D5A}"/>
          </ac:spMkLst>
        </pc:spChg>
        <pc:spChg chg="add mod">
          <ac:chgData name="Zhang Ziyu" userId="9b72eeef-e0c1-48e6-b163-7be7ad41e973" providerId="ADAL" clId="{967C0103-19F8-44C2-95FA-9984ADDCDD2E}" dt="2020-05-12T07:14:00.493" v="604" actId="164"/>
          <ac:spMkLst>
            <pc:docMk/>
            <pc:sldMk cId="4239143265" sldId="288"/>
            <ac:spMk id="53" creationId="{B251B3A8-A227-44FE-A2D6-BBECE52F619D}"/>
          </ac:spMkLst>
        </pc:spChg>
        <pc:spChg chg="add mod">
          <ac:chgData name="Zhang Ziyu" userId="9b72eeef-e0c1-48e6-b163-7be7ad41e973" providerId="ADAL" clId="{967C0103-19F8-44C2-95FA-9984ADDCDD2E}" dt="2020-05-12T07:14:00.493" v="604" actId="164"/>
          <ac:spMkLst>
            <pc:docMk/>
            <pc:sldMk cId="4239143265" sldId="288"/>
            <ac:spMk id="57" creationId="{A61FE73C-A65F-4D4B-94E8-9ED02147BCCF}"/>
          </ac:spMkLst>
        </pc:spChg>
        <pc:spChg chg="add mod">
          <ac:chgData name="Zhang Ziyu" userId="9b72eeef-e0c1-48e6-b163-7be7ad41e973" providerId="ADAL" clId="{967C0103-19F8-44C2-95FA-9984ADDCDD2E}" dt="2020-05-12T07:14:00.493" v="604" actId="164"/>
          <ac:spMkLst>
            <pc:docMk/>
            <pc:sldMk cId="4239143265" sldId="288"/>
            <ac:spMk id="58" creationId="{B777CE3A-C23B-43A7-AC3D-8C386C29A986}"/>
          </ac:spMkLst>
        </pc:spChg>
        <pc:spChg chg="add mod">
          <ac:chgData name="Zhang Ziyu" userId="9b72eeef-e0c1-48e6-b163-7be7ad41e973" providerId="ADAL" clId="{967C0103-19F8-44C2-95FA-9984ADDCDD2E}" dt="2020-05-12T07:14:00.493" v="604" actId="164"/>
          <ac:spMkLst>
            <pc:docMk/>
            <pc:sldMk cId="4239143265" sldId="288"/>
            <ac:spMk id="59" creationId="{61F33E74-716C-40DB-9FF5-433E0F83ACAE}"/>
          </ac:spMkLst>
        </pc:spChg>
        <pc:spChg chg="add mod">
          <ac:chgData name="Zhang Ziyu" userId="9b72eeef-e0c1-48e6-b163-7be7ad41e973" providerId="ADAL" clId="{967C0103-19F8-44C2-95FA-9984ADDCDD2E}" dt="2020-05-12T07:14:00.493" v="604" actId="164"/>
          <ac:spMkLst>
            <pc:docMk/>
            <pc:sldMk cId="4239143265" sldId="288"/>
            <ac:spMk id="61" creationId="{1E76ECD4-FF87-4E83-A5E2-FCAF02A9A58D}"/>
          </ac:spMkLst>
        </pc:spChg>
        <pc:spChg chg="add mod">
          <ac:chgData name="Zhang Ziyu" userId="9b72eeef-e0c1-48e6-b163-7be7ad41e973" providerId="ADAL" clId="{967C0103-19F8-44C2-95FA-9984ADDCDD2E}" dt="2020-05-12T06:56:58.362" v="543" actId="571"/>
          <ac:spMkLst>
            <pc:docMk/>
            <pc:sldMk cId="4239143265" sldId="288"/>
            <ac:spMk id="63" creationId="{F5552AC4-DEF3-462A-ABAF-B2E1A5FF0E3C}"/>
          </ac:spMkLst>
        </pc:spChg>
        <pc:spChg chg="add mod">
          <ac:chgData name="Zhang Ziyu" userId="9b72eeef-e0c1-48e6-b163-7be7ad41e973" providerId="ADAL" clId="{967C0103-19F8-44C2-95FA-9984ADDCDD2E}" dt="2020-05-12T06:56:58.362" v="543" actId="571"/>
          <ac:spMkLst>
            <pc:docMk/>
            <pc:sldMk cId="4239143265" sldId="288"/>
            <ac:spMk id="64" creationId="{03BD261B-9C11-4998-BE6C-6CDF5E340D63}"/>
          </ac:spMkLst>
        </pc:spChg>
        <pc:spChg chg="add mod">
          <ac:chgData name="Zhang Ziyu" userId="9b72eeef-e0c1-48e6-b163-7be7ad41e973" providerId="ADAL" clId="{967C0103-19F8-44C2-95FA-9984ADDCDD2E}" dt="2020-05-12T06:56:58.362" v="543" actId="571"/>
          <ac:spMkLst>
            <pc:docMk/>
            <pc:sldMk cId="4239143265" sldId="288"/>
            <ac:spMk id="65" creationId="{3A5D8F17-70F9-4E3B-871F-211A7C247070}"/>
          </ac:spMkLst>
        </pc:spChg>
        <pc:spChg chg="add mod">
          <ac:chgData name="Zhang Ziyu" userId="9b72eeef-e0c1-48e6-b163-7be7ad41e973" providerId="ADAL" clId="{967C0103-19F8-44C2-95FA-9984ADDCDD2E}" dt="2020-05-12T06:56:58.362" v="543" actId="571"/>
          <ac:spMkLst>
            <pc:docMk/>
            <pc:sldMk cId="4239143265" sldId="288"/>
            <ac:spMk id="72" creationId="{35A7D2ED-9CEB-4087-ACAB-CB456D391CF3}"/>
          </ac:spMkLst>
        </pc:spChg>
        <pc:spChg chg="add mod">
          <ac:chgData name="Zhang Ziyu" userId="9b72eeef-e0c1-48e6-b163-7be7ad41e973" providerId="ADAL" clId="{967C0103-19F8-44C2-95FA-9984ADDCDD2E}" dt="2020-05-12T06:56:58.362" v="543" actId="571"/>
          <ac:spMkLst>
            <pc:docMk/>
            <pc:sldMk cId="4239143265" sldId="288"/>
            <ac:spMk id="73" creationId="{E79655E6-EF31-4596-93C7-CFEDB95192C8}"/>
          </ac:spMkLst>
        </pc:spChg>
        <pc:spChg chg="add mod">
          <ac:chgData name="Zhang Ziyu" userId="9b72eeef-e0c1-48e6-b163-7be7ad41e973" providerId="ADAL" clId="{967C0103-19F8-44C2-95FA-9984ADDCDD2E}" dt="2020-05-12T06:56:58.362" v="543" actId="571"/>
          <ac:spMkLst>
            <pc:docMk/>
            <pc:sldMk cId="4239143265" sldId="288"/>
            <ac:spMk id="74" creationId="{6ABEEB5D-079D-4D36-B18D-4E195C13FC94}"/>
          </ac:spMkLst>
        </pc:spChg>
        <pc:spChg chg="add mod">
          <ac:chgData name="Zhang Ziyu" userId="9b72eeef-e0c1-48e6-b163-7be7ad41e973" providerId="ADAL" clId="{967C0103-19F8-44C2-95FA-9984ADDCDD2E}" dt="2020-05-12T06:56:58.362" v="543" actId="571"/>
          <ac:spMkLst>
            <pc:docMk/>
            <pc:sldMk cId="4239143265" sldId="288"/>
            <ac:spMk id="75" creationId="{8ABFA9A1-7E16-4BC4-9276-BB26B6D747B0}"/>
          </ac:spMkLst>
        </pc:spChg>
        <pc:spChg chg="add mod">
          <ac:chgData name="Zhang Ziyu" userId="9b72eeef-e0c1-48e6-b163-7be7ad41e973" providerId="ADAL" clId="{967C0103-19F8-44C2-95FA-9984ADDCDD2E}" dt="2020-05-12T06:56:58.362" v="543" actId="571"/>
          <ac:spMkLst>
            <pc:docMk/>
            <pc:sldMk cId="4239143265" sldId="288"/>
            <ac:spMk id="76" creationId="{7C8B0722-5C0E-47E8-8202-B3A3EDC850ED}"/>
          </ac:spMkLst>
        </pc:spChg>
        <pc:spChg chg="add mod">
          <ac:chgData name="Zhang Ziyu" userId="9b72eeef-e0c1-48e6-b163-7be7ad41e973" providerId="ADAL" clId="{967C0103-19F8-44C2-95FA-9984ADDCDD2E}" dt="2020-05-12T06:56:58.362" v="543" actId="571"/>
          <ac:spMkLst>
            <pc:docMk/>
            <pc:sldMk cId="4239143265" sldId="288"/>
            <ac:spMk id="77" creationId="{F1CBAA6B-1F6E-4F6F-BD76-FFBE3542BF8C}"/>
          </ac:spMkLst>
        </pc:spChg>
        <pc:spChg chg="add mod">
          <ac:chgData name="Zhang Ziyu" userId="9b72eeef-e0c1-48e6-b163-7be7ad41e973" providerId="ADAL" clId="{967C0103-19F8-44C2-95FA-9984ADDCDD2E}" dt="2020-05-12T06:56:58.362" v="543" actId="571"/>
          <ac:spMkLst>
            <pc:docMk/>
            <pc:sldMk cId="4239143265" sldId="288"/>
            <ac:spMk id="78" creationId="{36F13AD8-06BC-4F76-8FB0-E23B88848108}"/>
          </ac:spMkLst>
        </pc:spChg>
        <pc:spChg chg="add mod">
          <ac:chgData name="Zhang Ziyu" userId="9b72eeef-e0c1-48e6-b163-7be7ad41e973" providerId="ADAL" clId="{967C0103-19F8-44C2-95FA-9984ADDCDD2E}" dt="2020-05-12T06:56:58.362" v="543" actId="571"/>
          <ac:spMkLst>
            <pc:docMk/>
            <pc:sldMk cId="4239143265" sldId="288"/>
            <ac:spMk id="79" creationId="{B13118E7-DA86-4F81-9F49-1658472A2EF2}"/>
          </ac:spMkLst>
        </pc:spChg>
        <pc:spChg chg="add mod">
          <ac:chgData name="Zhang Ziyu" userId="9b72eeef-e0c1-48e6-b163-7be7ad41e973" providerId="ADAL" clId="{967C0103-19F8-44C2-95FA-9984ADDCDD2E}" dt="2020-05-12T06:56:58.362" v="543" actId="571"/>
          <ac:spMkLst>
            <pc:docMk/>
            <pc:sldMk cId="4239143265" sldId="288"/>
            <ac:spMk id="83" creationId="{D07D3962-C85C-496A-8531-C3D6FFDBE8E6}"/>
          </ac:spMkLst>
        </pc:spChg>
        <pc:spChg chg="add mod">
          <ac:chgData name="Zhang Ziyu" userId="9b72eeef-e0c1-48e6-b163-7be7ad41e973" providerId="ADAL" clId="{967C0103-19F8-44C2-95FA-9984ADDCDD2E}" dt="2020-05-12T06:56:58.362" v="543" actId="571"/>
          <ac:spMkLst>
            <pc:docMk/>
            <pc:sldMk cId="4239143265" sldId="288"/>
            <ac:spMk id="84" creationId="{EE8FABF0-8013-41EA-98A7-2ABB02A9CD06}"/>
          </ac:spMkLst>
        </pc:spChg>
        <pc:spChg chg="add mod">
          <ac:chgData name="Zhang Ziyu" userId="9b72eeef-e0c1-48e6-b163-7be7ad41e973" providerId="ADAL" clId="{967C0103-19F8-44C2-95FA-9984ADDCDD2E}" dt="2020-05-12T06:56:58.362" v="543" actId="571"/>
          <ac:spMkLst>
            <pc:docMk/>
            <pc:sldMk cId="4239143265" sldId="288"/>
            <ac:spMk id="85" creationId="{B69E33D5-D6E5-4AC4-B2E0-BF58E073D5BB}"/>
          </ac:spMkLst>
        </pc:spChg>
        <pc:spChg chg="add mod">
          <ac:chgData name="Zhang Ziyu" userId="9b72eeef-e0c1-48e6-b163-7be7ad41e973" providerId="ADAL" clId="{967C0103-19F8-44C2-95FA-9984ADDCDD2E}" dt="2020-05-12T06:56:58.362" v="543" actId="571"/>
          <ac:spMkLst>
            <pc:docMk/>
            <pc:sldMk cId="4239143265" sldId="288"/>
            <ac:spMk id="87" creationId="{1139C6C7-853B-49FC-B7B9-7E70F47F12E3}"/>
          </ac:spMkLst>
        </pc:spChg>
        <pc:spChg chg="add mod">
          <ac:chgData name="Zhang Ziyu" userId="9b72eeef-e0c1-48e6-b163-7be7ad41e973" providerId="ADAL" clId="{967C0103-19F8-44C2-95FA-9984ADDCDD2E}" dt="2020-05-12T07:14:00.493" v="604" actId="164"/>
          <ac:spMkLst>
            <pc:docMk/>
            <pc:sldMk cId="4239143265" sldId="288"/>
            <ac:spMk id="88" creationId="{07476916-3D31-49B4-89C9-B5DC0D8B7C0D}"/>
          </ac:spMkLst>
        </pc:spChg>
        <pc:spChg chg="add mod">
          <ac:chgData name="Zhang Ziyu" userId="9b72eeef-e0c1-48e6-b163-7be7ad41e973" providerId="ADAL" clId="{967C0103-19F8-44C2-95FA-9984ADDCDD2E}" dt="2020-05-12T07:14:00.493" v="604" actId="164"/>
          <ac:spMkLst>
            <pc:docMk/>
            <pc:sldMk cId="4239143265" sldId="288"/>
            <ac:spMk id="89" creationId="{8E084542-89E0-41AF-ACCD-875C8EAF2016}"/>
          </ac:spMkLst>
        </pc:spChg>
        <pc:spChg chg="add mod">
          <ac:chgData name="Zhang Ziyu" userId="9b72eeef-e0c1-48e6-b163-7be7ad41e973" providerId="ADAL" clId="{967C0103-19F8-44C2-95FA-9984ADDCDD2E}" dt="2020-05-12T07:04:43.891" v="602" actId="1076"/>
          <ac:spMkLst>
            <pc:docMk/>
            <pc:sldMk cId="4239143265" sldId="288"/>
            <ac:spMk id="90" creationId="{E0AB40E3-979C-42AB-8048-524423E0E20D}"/>
          </ac:spMkLst>
        </pc:spChg>
        <pc:spChg chg="add mod">
          <ac:chgData name="Zhang Ziyu" userId="9b72eeef-e0c1-48e6-b163-7be7ad41e973" providerId="ADAL" clId="{967C0103-19F8-44C2-95FA-9984ADDCDD2E}" dt="2020-05-12T07:04:31.996" v="600" actId="1076"/>
          <ac:spMkLst>
            <pc:docMk/>
            <pc:sldMk cId="4239143265" sldId="288"/>
            <ac:spMk id="91" creationId="{8E09DFCD-EF60-495B-96B0-B00776AA9696}"/>
          </ac:spMkLst>
        </pc:spChg>
        <pc:grpChg chg="add mod">
          <ac:chgData name="Zhang Ziyu" userId="9b72eeef-e0c1-48e6-b163-7be7ad41e973" providerId="ADAL" clId="{967C0103-19F8-44C2-95FA-9984ADDCDD2E}" dt="2020-05-12T07:14:00.493" v="604" actId="164"/>
          <ac:grpSpMkLst>
            <pc:docMk/>
            <pc:sldMk cId="4239143265" sldId="288"/>
            <ac:grpSpMk id="92" creationId="{8F1E7CB6-D498-4772-887A-D8E090D54838}"/>
          </ac:grpSpMkLst>
        </pc:grpChg>
        <pc:graphicFrameChg chg="add mod">
          <ac:chgData name="Zhang Ziyu" userId="9b72eeef-e0c1-48e6-b163-7be7ad41e973" providerId="ADAL" clId="{967C0103-19F8-44C2-95FA-9984ADDCDD2E}" dt="2020-05-12T07:14:00.493" v="604" actId="164"/>
          <ac:graphicFrameMkLst>
            <pc:docMk/>
            <pc:sldMk cId="4239143265" sldId="288"/>
            <ac:graphicFrameMk id="6" creationId="{6E7CAD6E-6754-40A1-9B0E-499738DE785D}"/>
          </ac:graphicFrameMkLst>
        </pc:graphicFrameChg>
        <pc:graphicFrameChg chg="add mod">
          <ac:chgData name="Zhang Ziyu" userId="9b72eeef-e0c1-48e6-b163-7be7ad41e973" providerId="ADAL" clId="{967C0103-19F8-44C2-95FA-9984ADDCDD2E}" dt="2020-05-12T07:14:00.493" v="604" actId="164"/>
          <ac:graphicFrameMkLst>
            <pc:docMk/>
            <pc:sldMk cId="4239143265" sldId="288"/>
            <ac:graphicFrameMk id="7" creationId="{22615B89-9C5C-4C5F-A873-7FAAA37387DC}"/>
          </ac:graphicFrameMkLst>
        </pc:graphicFrameChg>
        <pc:graphicFrameChg chg="add del mod">
          <ac:chgData name="Zhang Ziyu" userId="9b72eeef-e0c1-48e6-b163-7be7ad41e973" providerId="ADAL" clId="{967C0103-19F8-44C2-95FA-9984ADDCDD2E}" dt="2020-05-12T06:56:53.655" v="541" actId="478"/>
          <ac:graphicFrameMkLst>
            <pc:docMk/>
            <pc:sldMk cId="4239143265" sldId="288"/>
            <ac:graphicFrameMk id="38" creationId="{43FA1A18-B085-4118-83D9-197942B880AD}"/>
          </ac:graphicFrameMkLst>
        </pc:graphicFrameChg>
        <pc:graphicFrameChg chg="add mod">
          <ac:chgData name="Zhang Ziyu" userId="9b72eeef-e0c1-48e6-b163-7be7ad41e973" providerId="ADAL" clId="{967C0103-19F8-44C2-95FA-9984ADDCDD2E}" dt="2020-05-12T06:56:58.362" v="543" actId="571"/>
          <ac:graphicFrameMkLst>
            <pc:docMk/>
            <pc:sldMk cId="4239143265" sldId="288"/>
            <ac:graphicFrameMk id="62" creationId="{8087D887-D3C0-4373-B88D-BD5C3332610F}"/>
          </ac:graphicFrameMkLst>
        </pc:graphicFrameChg>
        <pc:cxnChg chg="add mod">
          <ac:chgData name="Zhang Ziyu" userId="9b72eeef-e0c1-48e6-b163-7be7ad41e973" providerId="ADAL" clId="{967C0103-19F8-44C2-95FA-9984ADDCDD2E}" dt="2020-05-12T07:14:00.493" v="604" actId="164"/>
          <ac:cxnSpMkLst>
            <pc:docMk/>
            <pc:sldMk cId="4239143265" sldId="288"/>
            <ac:cxnSpMk id="9" creationId="{45AB1F0C-F2D2-4327-B2C2-043050506EFF}"/>
          </ac:cxnSpMkLst>
        </pc:cxnChg>
        <pc:cxnChg chg="add mod">
          <ac:chgData name="Zhang Ziyu" userId="9b72eeef-e0c1-48e6-b163-7be7ad41e973" providerId="ADAL" clId="{967C0103-19F8-44C2-95FA-9984ADDCDD2E}" dt="2020-05-12T07:14:00.493" v="604" actId="164"/>
          <ac:cxnSpMkLst>
            <pc:docMk/>
            <pc:sldMk cId="4239143265" sldId="288"/>
            <ac:cxnSpMk id="10" creationId="{6B11BC74-12BD-47D9-9251-8A42E5B484A7}"/>
          </ac:cxnSpMkLst>
        </pc:cxnChg>
        <pc:cxnChg chg="add mod">
          <ac:chgData name="Zhang Ziyu" userId="9b72eeef-e0c1-48e6-b163-7be7ad41e973" providerId="ADAL" clId="{967C0103-19F8-44C2-95FA-9984ADDCDD2E}" dt="2020-05-12T07:14:00.493" v="604" actId="164"/>
          <ac:cxnSpMkLst>
            <pc:docMk/>
            <pc:sldMk cId="4239143265" sldId="288"/>
            <ac:cxnSpMk id="11" creationId="{ADF206E6-1E75-46F8-A196-580224923920}"/>
          </ac:cxnSpMkLst>
        </pc:cxnChg>
        <pc:cxnChg chg="add del mod">
          <ac:chgData name="Zhang Ziyu" userId="9b72eeef-e0c1-48e6-b163-7be7ad41e973" providerId="ADAL" clId="{967C0103-19F8-44C2-95FA-9984ADDCDD2E}" dt="2020-05-12T06:21:37.409" v="426" actId="478"/>
          <ac:cxnSpMkLst>
            <pc:docMk/>
            <pc:sldMk cId="4239143265" sldId="288"/>
            <ac:cxnSpMk id="12" creationId="{0AE07CB3-92A2-4CD8-8D6E-F8E5E7404BFC}"/>
          </ac:cxnSpMkLst>
        </pc:cxnChg>
        <pc:cxnChg chg="add mod">
          <ac:chgData name="Zhang Ziyu" userId="9b72eeef-e0c1-48e6-b163-7be7ad41e973" providerId="ADAL" clId="{967C0103-19F8-44C2-95FA-9984ADDCDD2E}" dt="2020-05-12T07:14:00.493" v="604" actId="164"/>
          <ac:cxnSpMkLst>
            <pc:docMk/>
            <pc:sldMk cId="4239143265" sldId="288"/>
            <ac:cxnSpMk id="13" creationId="{3D827A48-1CE4-42D9-81F8-C61BBB113FBB}"/>
          </ac:cxnSpMkLst>
        </pc:cxnChg>
        <pc:cxnChg chg="add mod">
          <ac:chgData name="Zhang Ziyu" userId="9b72eeef-e0c1-48e6-b163-7be7ad41e973" providerId="ADAL" clId="{967C0103-19F8-44C2-95FA-9984ADDCDD2E}" dt="2020-05-12T07:14:00.493" v="604" actId="164"/>
          <ac:cxnSpMkLst>
            <pc:docMk/>
            <pc:sldMk cId="4239143265" sldId="288"/>
            <ac:cxnSpMk id="14" creationId="{83F0E6DE-998D-4A35-BC86-EA4DC8C1B54D}"/>
          </ac:cxnSpMkLst>
        </pc:cxnChg>
        <pc:cxnChg chg="add mod">
          <ac:chgData name="Zhang Ziyu" userId="9b72eeef-e0c1-48e6-b163-7be7ad41e973" providerId="ADAL" clId="{967C0103-19F8-44C2-95FA-9984ADDCDD2E}" dt="2020-05-12T07:14:00.493" v="604" actId="164"/>
          <ac:cxnSpMkLst>
            <pc:docMk/>
            <pc:sldMk cId="4239143265" sldId="288"/>
            <ac:cxnSpMk id="15" creationId="{B2CF316E-AB1A-4C77-815A-3A9CD907592C}"/>
          </ac:cxnSpMkLst>
        </pc:cxnChg>
        <pc:cxnChg chg="add mod">
          <ac:chgData name="Zhang Ziyu" userId="9b72eeef-e0c1-48e6-b163-7be7ad41e973" providerId="ADAL" clId="{967C0103-19F8-44C2-95FA-9984ADDCDD2E}" dt="2020-05-12T07:14:00.493" v="604" actId="164"/>
          <ac:cxnSpMkLst>
            <pc:docMk/>
            <pc:sldMk cId="4239143265" sldId="288"/>
            <ac:cxnSpMk id="27" creationId="{438D22C3-AF71-45AE-85A4-09E80FF4237D}"/>
          </ac:cxnSpMkLst>
        </pc:cxnChg>
        <pc:cxnChg chg="add mod">
          <ac:chgData name="Zhang Ziyu" userId="9b72eeef-e0c1-48e6-b163-7be7ad41e973" providerId="ADAL" clId="{967C0103-19F8-44C2-95FA-9984ADDCDD2E}" dt="2020-05-12T07:14:00.493" v="604" actId="164"/>
          <ac:cxnSpMkLst>
            <pc:docMk/>
            <pc:sldMk cId="4239143265" sldId="288"/>
            <ac:cxnSpMk id="28" creationId="{131DABC1-1C23-4FF5-9C07-38BDEBD2B83D}"/>
          </ac:cxnSpMkLst>
        </pc:cxnChg>
        <pc:cxnChg chg="add mod">
          <ac:chgData name="Zhang Ziyu" userId="9b72eeef-e0c1-48e6-b163-7be7ad41e973" providerId="ADAL" clId="{967C0103-19F8-44C2-95FA-9984ADDCDD2E}" dt="2020-05-12T07:14:00.493" v="604" actId="164"/>
          <ac:cxnSpMkLst>
            <pc:docMk/>
            <pc:sldMk cId="4239143265" sldId="288"/>
            <ac:cxnSpMk id="29" creationId="{558775E4-438C-4FB7-9CB2-5DB130B5E356}"/>
          </ac:cxnSpMkLst>
        </pc:cxnChg>
        <pc:cxnChg chg="add mod">
          <ac:chgData name="Zhang Ziyu" userId="9b72eeef-e0c1-48e6-b163-7be7ad41e973" providerId="ADAL" clId="{967C0103-19F8-44C2-95FA-9984ADDCDD2E}" dt="2020-05-12T07:14:00.493" v="604" actId="164"/>
          <ac:cxnSpMkLst>
            <pc:docMk/>
            <pc:sldMk cId="4239143265" sldId="288"/>
            <ac:cxnSpMk id="34" creationId="{F45AB818-9433-446D-8A7D-999DC62D1C47}"/>
          </ac:cxnSpMkLst>
        </pc:cxnChg>
        <pc:cxnChg chg="add mod">
          <ac:chgData name="Zhang Ziyu" userId="9b72eeef-e0c1-48e6-b163-7be7ad41e973" providerId="ADAL" clId="{967C0103-19F8-44C2-95FA-9984ADDCDD2E}" dt="2020-05-12T07:14:00.493" v="604" actId="164"/>
          <ac:cxnSpMkLst>
            <pc:docMk/>
            <pc:sldMk cId="4239143265" sldId="288"/>
            <ac:cxnSpMk id="40" creationId="{1E61CF7A-ADB5-478E-8712-89FAC5170B39}"/>
          </ac:cxnSpMkLst>
        </pc:cxnChg>
        <pc:cxnChg chg="add mod">
          <ac:chgData name="Zhang Ziyu" userId="9b72eeef-e0c1-48e6-b163-7be7ad41e973" providerId="ADAL" clId="{967C0103-19F8-44C2-95FA-9984ADDCDD2E}" dt="2020-05-12T07:14:00.493" v="604" actId="164"/>
          <ac:cxnSpMkLst>
            <pc:docMk/>
            <pc:sldMk cId="4239143265" sldId="288"/>
            <ac:cxnSpMk id="41" creationId="{C54753B4-A846-434B-8D6A-569ADA36D8E4}"/>
          </ac:cxnSpMkLst>
        </pc:cxnChg>
        <pc:cxnChg chg="add mod">
          <ac:chgData name="Zhang Ziyu" userId="9b72eeef-e0c1-48e6-b163-7be7ad41e973" providerId="ADAL" clId="{967C0103-19F8-44C2-95FA-9984ADDCDD2E}" dt="2020-05-12T07:14:00.493" v="604" actId="164"/>
          <ac:cxnSpMkLst>
            <pc:docMk/>
            <pc:sldMk cId="4239143265" sldId="288"/>
            <ac:cxnSpMk id="42" creationId="{E8D727A6-B390-424B-A0D2-1877043F1402}"/>
          </ac:cxnSpMkLst>
        </pc:cxnChg>
        <pc:cxnChg chg="add mod">
          <ac:chgData name="Zhang Ziyu" userId="9b72eeef-e0c1-48e6-b163-7be7ad41e973" providerId="ADAL" clId="{967C0103-19F8-44C2-95FA-9984ADDCDD2E}" dt="2020-05-12T07:14:00.493" v="604" actId="164"/>
          <ac:cxnSpMkLst>
            <pc:docMk/>
            <pc:sldMk cId="4239143265" sldId="288"/>
            <ac:cxnSpMk id="43" creationId="{B4AC6706-626E-4761-9D95-C51DA96270C8}"/>
          </ac:cxnSpMkLst>
        </pc:cxnChg>
        <pc:cxnChg chg="add mod">
          <ac:chgData name="Zhang Ziyu" userId="9b72eeef-e0c1-48e6-b163-7be7ad41e973" providerId="ADAL" clId="{967C0103-19F8-44C2-95FA-9984ADDCDD2E}" dt="2020-05-12T07:14:00.493" v="604" actId="164"/>
          <ac:cxnSpMkLst>
            <pc:docMk/>
            <pc:sldMk cId="4239143265" sldId="288"/>
            <ac:cxnSpMk id="44" creationId="{3A674623-E470-43BA-BE15-DA1CAAF5A3EE}"/>
          </ac:cxnSpMkLst>
        </pc:cxnChg>
        <pc:cxnChg chg="add mod">
          <ac:chgData name="Zhang Ziyu" userId="9b72eeef-e0c1-48e6-b163-7be7ad41e973" providerId="ADAL" clId="{967C0103-19F8-44C2-95FA-9984ADDCDD2E}" dt="2020-05-12T07:14:00.493" v="604" actId="164"/>
          <ac:cxnSpMkLst>
            <pc:docMk/>
            <pc:sldMk cId="4239143265" sldId="288"/>
            <ac:cxnSpMk id="45" creationId="{31C5ECAB-5A38-4D15-9EC1-13EA21F4C408}"/>
          </ac:cxnSpMkLst>
        </pc:cxnChg>
        <pc:cxnChg chg="add mod">
          <ac:chgData name="Zhang Ziyu" userId="9b72eeef-e0c1-48e6-b163-7be7ad41e973" providerId="ADAL" clId="{967C0103-19F8-44C2-95FA-9984ADDCDD2E}" dt="2020-05-12T07:14:00.493" v="604" actId="164"/>
          <ac:cxnSpMkLst>
            <pc:docMk/>
            <pc:sldMk cId="4239143265" sldId="288"/>
            <ac:cxnSpMk id="54" creationId="{E9CCDED1-87C5-42DD-84FC-B6E4614C62CB}"/>
          </ac:cxnSpMkLst>
        </pc:cxnChg>
        <pc:cxnChg chg="add mod">
          <ac:chgData name="Zhang Ziyu" userId="9b72eeef-e0c1-48e6-b163-7be7ad41e973" providerId="ADAL" clId="{967C0103-19F8-44C2-95FA-9984ADDCDD2E}" dt="2020-05-12T07:14:00.493" v="604" actId="164"/>
          <ac:cxnSpMkLst>
            <pc:docMk/>
            <pc:sldMk cId="4239143265" sldId="288"/>
            <ac:cxnSpMk id="55" creationId="{69E3A755-4277-43C9-A231-9ACDC51CD7CD}"/>
          </ac:cxnSpMkLst>
        </pc:cxnChg>
        <pc:cxnChg chg="add mod">
          <ac:chgData name="Zhang Ziyu" userId="9b72eeef-e0c1-48e6-b163-7be7ad41e973" providerId="ADAL" clId="{967C0103-19F8-44C2-95FA-9984ADDCDD2E}" dt="2020-05-12T07:14:00.493" v="604" actId="164"/>
          <ac:cxnSpMkLst>
            <pc:docMk/>
            <pc:sldMk cId="4239143265" sldId="288"/>
            <ac:cxnSpMk id="56" creationId="{77861554-376E-4D90-9FA6-3B7D977361C6}"/>
          </ac:cxnSpMkLst>
        </pc:cxnChg>
        <pc:cxnChg chg="add mod">
          <ac:chgData name="Zhang Ziyu" userId="9b72eeef-e0c1-48e6-b163-7be7ad41e973" providerId="ADAL" clId="{967C0103-19F8-44C2-95FA-9984ADDCDD2E}" dt="2020-05-12T07:14:00.493" v="604" actId="164"/>
          <ac:cxnSpMkLst>
            <pc:docMk/>
            <pc:sldMk cId="4239143265" sldId="288"/>
            <ac:cxnSpMk id="60" creationId="{77DEAB7E-B69E-43C2-B321-B4C825F3987B}"/>
          </ac:cxnSpMkLst>
        </pc:cxnChg>
        <pc:cxnChg chg="add mod">
          <ac:chgData name="Zhang Ziyu" userId="9b72eeef-e0c1-48e6-b163-7be7ad41e973" providerId="ADAL" clId="{967C0103-19F8-44C2-95FA-9984ADDCDD2E}" dt="2020-05-12T06:56:58.362" v="543" actId="571"/>
          <ac:cxnSpMkLst>
            <pc:docMk/>
            <pc:sldMk cId="4239143265" sldId="288"/>
            <ac:cxnSpMk id="66" creationId="{73D40E1B-B7D0-47D4-BF73-497FC3AEE771}"/>
          </ac:cxnSpMkLst>
        </pc:cxnChg>
        <pc:cxnChg chg="add mod">
          <ac:chgData name="Zhang Ziyu" userId="9b72eeef-e0c1-48e6-b163-7be7ad41e973" providerId="ADAL" clId="{967C0103-19F8-44C2-95FA-9984ADDCDD2E}" dt="2020-05-12T06:56:58.362" v="543" actId="571"/>
          <ac:cxnSpMkLst>
            <pc:docMk/>
            <pc:sldMk cId="4239143265" sldId="288"/>
            <ac:cxnSpMk id="67" creationId="{99032BF7-7CB2-47D2-907B-E7F70400814D}"/>
          </ac:cxnSpMkLst>
        </pc:cxnChg>
        <pc:cxnChg chg="add mod">
          <ac:chgData name="Zhang Ziyu" userId="9b72eeef-e0c1-48e6-b163-7be7ad41e973" providerId="ADAL" clId="{967C0103-19F8-44C2-95FA-9984ADDCDD2E}" dt="2020-05-12T06:56:58.362" v="543" actId="571"/>
          <ac:cxnSpMkLst>
            <pc:docMk/>
            <pc:sldMk cId="4239143265" sldId="288"/>
            <ac:cxnSpMk id="68" creationId="{0F8D50A2-F813-4158-83F8-7CA3DB66F6B7}"/>
          </ac:cxnSpMkLst>
        </pc:cxnChg>
        <pc:cxnChg chg="add mod">
          <ac:chgData name="Zhang Ziyu" userId="9b72eeef-e0c1-48e6-b163-7be7ad41e973" providerId="ADAL" clId="{967C0103-19F8-44C2-95FA-9984ADDCDD2E}" dt="2020-05-12T06:56:58.362" v="543" actId="571"/>
          <ac:cxnSpMkLst>
            <pc:docMk/>
            <pc:sldMk cId="4239143265" sldId="288"/>
            <ac:cxnSpMk id="69" creationId="{840EC618-A660-412D-8044-B1FCCEDBE13D}"/>
          </ac:cxnSpMkLst>
        </pc:cxnChg>
        <pc:cxnChg chg="add mod">
          <ac:chgData name="Zhang Ziyu" userId="9b72eeef-e0c1-48e6-b163-7be7ad41e973" providerId="ADAL" clId="{967C0103-19F8-44C2-95FA-9984ADDCDD2E}" dt="2020-05-12T06:56:58.362" v="543" actId="571"/>
          <ac:cxnSpMkLst>
            <pc:docMk/>
            <pc:sldMk cId="4239143265" sldId="288"/>
            <ac:cxnSpMk id="70" creationId="{D2CEDEE7-9276-498C-96A7-004CD7D2CA49}"/>
          </ac:cxnSpMkLst>
        </pc:cxnChg>
        <pc:cxnChg chg="add mod">
          <ac:chgData name="Zhang Ziyu" userId="9b72eeef-e0c1-48e6-b163-7be7ad41e973" providerId="ADAL" clId="{967C0103-19F8-44C2-95FA-9984ADDCDD2E}" dt="2020-05-12T06:56:58.362" v="543" actId="571"/>
          <ac:cxnSpMkLst>
            <pc:docMk/>
            <pc:sldMk cId="4239143265" sldId="288"/>
            <ac:cxnSpMk id="71" creationId="{E8304D66-3B4E-4E81-B952-BE2BDCBD83C6}"/>
          </ac:cxnSpMkLst>
        </pc:cxnChg>
        <pc:cxnChg chg="add mod">
          <ac:chgData name="Zhang Ziyu" userId="9b72eeef-e0c1-48e6-b163-7be7ad41e973" providerId="ADAL" clId="{967C0103-19F8-44C2-95FA-9984ADDCDD2E}" dt="2020-05-12T06:56:58.362" v="543" actId="571"/>
          <ac:cxnSpMkLst>
            <pc:docMk/>
            <pc:sldMk cId="4239143265" sldId="288"/>
            <ac:cxnSpMk id="80" creationId="{3A49BD8F-91A8-470B-BBBC-0FB29182A9E8}"/>
          </ac:cxnSpMkLst>
        </pc:cxnChg>
        <pc:cxnChg chg="add mod">
          <ac:chgData name="Zhang Ziyu" userId="9b72eeef-e0c1-48e6-b163-7be7ad41e973" providerId="ADAL" clId="{967C0103-19F8-44C2-95FA-9984ADDCDD2E}" dt="2020-05-12T06:56:58.362" v="543" actId="571"/>
          <ac:cxnSpMkLst>
            <pc:docMk/>
            <pc:sldMk cId="4239143265" sldId="288"/>
            <ac:cxnSpMk id="81" creationId="{4668963F-7108-4BAD-857A-C34693307CF4}"/>
          </ac:cxnSpMkLst>
        </pc:cxnChg>
        <pc:cxnChg chg="add mod">
          <ac:chgData name="Zhang Ziyu" userId="9b72eeef-e0c1-48e6-b163-7be7ad41e973" providerId="ADAL" clId="{967C0103-19F8-44C2-95FA-9984ADDCDD2E}" dt="2020-05-12T06:56:58.362" v="543" actId="571"/>
          <ac:cxnSpMkLst>
            <pc:docMk/>
            <pc:sldMk cId="4239143265" sldId="288"/>
            <ac:cxnSpMk id="82" creationId="{F318007C-5528-4457-9C2A-0E9526984057}"/>
          </ac:cxnSpMkLst>
        </pc:cxnChg>
        <pc:cxnChg chg="add mod">
          <ac:chgData name="Zhang Ziyu" userId="9b72eeef-e0c1-48e6-b163-7be7ad41e973" providerId="ADAL" clId="{967C0103-19F8-44C2-95FA-9984ADDCDD2E}" dt="2020-05-12T06:56:58.362" v="543" actId="571"/>
          <ac:cxnSpMkLst>
            <pc:docMk/>
            <pc:sldMk cId="4239143265" sldId="288"/>
            <ac:cxnSpMk id="86" creationId="{8015F2A9-3680-441A-BC35-423B43F0D88F}"/>
          </ac:cxnSpMkLst>
        </pc:cxnChg>
      </pc:sldChg>
      <pc:sldChg chg="addSp delSp modSp add">
        <pc:chgData name="Zhang Ziyu" userId="9b72eeef-e0c1-48e6-b163-7be7ad41e973" providerId="ADAL" clId="{967C0103-19F8-44C2-95FA-9984ADDCDD2E}" dt="2020-05-11T09:16:32.238" v="215" actId="1076"/>
        <pc:sldMkLst>
          <pc:docMk/>
          <pc:sldMk cId="709529070" sldId="289"/>
        </pc:sldMkLst>
        <pc:spChg chg="add mod">
          <ac:chgData name="Zhang Ziyu" userId="9b72eeef-e0c1-48e6-b163-7be7ad41e973" providerId="ADAL" clId="{967C0103-19F8-44C2-95FA-9984ADDCDD2E}" dt="2020-05-11T08:24:24.224" v="202" actId="164"/>
          <ac:spMkLst>
            <pc:docMk/>
            <pc:sldMk cId="709529070" sldId="289"/>
            <ac:spMk id="12" creationId="{D09639A4-246A-4522-BF21-3E2F04FC9C34}"/>
          </ac:spMkLst>
        </pc:spChg>
        <pc:spChg chg="add mod">
          <ac:chgData name="Zhang Ziyu" userId="9b72eeef-e0c1-48e6-b163-7be7ad41e973" providerId="ADAL" clId="{967C0103-19F8-44C2-95FA-9984ADDCDD2E}" dt="2020-05-11T08:24:24.224" v="202" actId="164"/>
          <ac:spMkLst>
            <pc:docMk/>
            <pc:sldMk cId="709529070" sldId="289"/>
            <ac:spMk id="13" creationId="{998F600D-E161-4015-8168-797CFAD316C0}"/>
          </ac:spMkLst>
        </pc:spChg>
        <pc:spChg chg="add mod">
          <ac:chgData name="Zhang Ziyu" userId="9b72eeef-e0c1-48e6-b163-7be7ad41e973" providerId="ADAL" clId="{967C0103-19F8-44C2-95FA-9984ADDCDD2E}" dt="2020-05-11T08:23:54.969" v="194" actId="571"/>
          <ac:spMkLst>
            <pc:docMk/>
            <pc:sldMk cId="709529070" sldId="289"/>
            <ac:spMk id="15" creationId="{AFD09894-9A9F-489D-8635-BA6FD1DE95CE}"/>
          </ac:spMkLst>
        </pc:spChg>
        <pc:spChg chg="add mod">
          <ac:chgData name="Zhang Ziyu" userId="9b72eeef-e0c1-48e6-b163-7be7ad41e973" providerId="ADAL" clId="{967C0103-19F8-44C2-95FA-9984ADDCDD2E}" dt="2020-05-11T08:24:24.224" v="202" actId="164"/>
          <ac:spMkLst>
            <pc:docMk/>
            <pc:sldMk cId="709529070" sldId="289"/>
            <ac:spMk id="16" creationId="{B319CB65-A39B-40C2-95F4-A80E315B28A1}"/>
          </ac:spMkLst>
        </pc:spChg>
        <pc:spChg chg="add mod">
          <ac:chgData name="Zhang Ziyu" userId="9b72eeef-e0c1-48e6-b163-7be7ad41e973" providerId="ADAL" clId="{967C0103-19F8-44C2-95FA-9984ADDCDD2E}" dt="2020-05-11T08:24:24.224" v="202" actId="164"/>
          <ac:spMkLst>
            <pc:docMk/>
            <pc:sldMk cId="709529070" sldId="289"/>
            <ac:spMk id="17" creationId="{C7127F48-9ADD-4A48-86BF-694D8DC0A9C6}"/>
          </ac:spMkLst>
        </pc:spChg>
        <pc:grpChg chg="add mod">
          <ac:chgData name="Zhang Ziyu" userId="9b72eeef-e0c1-48e6-b163-7be7ad41e973" providerId="ADAL" clId="{967C0103-19F8-44C2-95FA-9984ADDCDD2E}" dt="2020-05-11T09:16:32.238" v="215" actId="1076"/>
          <ac:grpSpMkLst>
            <pc:docMk/>
            <pc:sldMk cId="709529070" sldId="289"/>
            <ac:grpSpMk id="18" creationId="{5A4F284D-412B-4DA4-A7A8-A880845D31EB}"/>
          </ac:grpSpMkLst>
        </pc:grpChg>
        <pc:picChg chg="add del mod">
          <ac:chgData name="Zhang Ziyu" userId="9b72eeef-e0c1-48e6-b163-7be7ad41e973" providerId="ADAL" clId="{967C0103-19F8-44C2-95FA-9984ADDCDD2E}" dt="2020-05-11T08:04:00.896" v="139" actId="478"/>
          <ac:picMkLst>
            <pc:docMk/>
            <pc:sldMk cId="709529070" sldId="289"/>
            <ac:picMk id="2" creationId="{D31DA4E4-BDD0-4458-A32B-B3C942F9A29A}"/>
          </ac:picMkLst>
        </pc:picChg>
        <pc:picChg chg="add del mod">
          <ac:chgData name="Zhang Ziyu" userId="9b72eeef-e0c1-48e6-b163-7be7ad41e973" providerId="ADAL" clId="{967C0103-19F8-44C2-95FA-9984ADDCDD2E}" dt="2020-05-11T08:07:38.612" v="152" actId="478"/>
          <ac:picMkLst>
            <pc:docMk/>
            <pc:sldMk cId="709529070" sldId="289"/>
            <ac:picMk id="3" creationId="{AAE018BC-274A-4715-8075-5E55017F3773}"/>
          </ac:picMkLst>
        </pc:picChg>
        <pc:picChg chg="add mod">
          <ac:chgData name="Zhang Ziyu" userId="9b72eeef-e0c1-48e6-b163-7be7ad41e973" providerId="ADAL" clId="{967C0103-19F8-44C2-95FA-9984ADDCDD2E}" dt="2020-05-11T08:24:24.224" v="202" actId="164"/>
          <ac:picMkLst>
            <pc:docMk/>
            <pc:sldMk cId="709529070" sldId="289"/>
            <ac:picMk id="4" creationId="{1CDCB97F-F81A-42E0-A5C6-00A5AC34CD86}"/>
          </ac:picMkLst>
        </pc:picChg>
        <pc:picChg chg="add del mod">
          <ac:chgData name="Zhang Ziyu" userId="9b72eeef-e0c1-48e6-b163-7be7ad41e973" providerId="ADAL" clId="{967C0103-19F8-44C2-95FA-9984ADDCDD2E}" dt="2020-05-11T08:12:55.810" v="158" actId="478"/>
          <ac:picMkLst>
            <pc:docMk/>
            <pc:sldMk cId="709529070" sldId="289"/>
            <ac:picMk id="5" creationId="{C0ECA3D9-9460-401A-9605-13EEF35D6609}"/>
          </ac:picMkLst>
        </pc:picChg>
        <pc:picChg chg="add del mod">
          <ac:chgData name="Zhang Ziyu" userId="9b72eeef-e0c1-48e6-b163-7be7ad41e973" providerId="ADAL" clId="{967C0103-19F8-44C2-95FA-9984ADDCDD2E}" dt="2020-05-11T08:22:04.001" v="165" actId="478"/>
          <ac:picMkLst>
            <pc:docMk/>
            <pc:sldMk cId="709529070" sldId="289"/>
            <ac:picMk id="6" creationId="{B323DCB9-ACBB-41A1-A1FB-ACDD76CC3841}"/>
          </ac:picMkLst>
        </pc:picChg>
        <pc:picChg chg="add del mod">
          <ac:chgData name="Zhang Ziyu" userId="9b72eeef-e0c1-48e6-b163-7be7ad41e973" providerId="ADAL" clId="{967C0103-19F8-44C2-95FA-9984ADDCDD2E}" dt="2020-05-11T08:23:17.053" v="178" actId="478"/>
          <ac:picMkLst>
            <pc:docMk/>
            <pc:sldMk cId="709529070" sldId="289"/>
            <ac:picMk id="7" creationId="{07854531-9CF1-4769-AAFF-2C9EA68EFB40}"/>
          </ac:picMkLst>
        </pc:picChg>
        <pc:picChg chg="add mod">
          <ac:chgData name="Zhang Ziyu" userId="9b72eeef-e0c1-48e6-b163-7be7ad41e973" providerId="ADAL" clId="{967C0103-19F8-44C2-95FA-9984ADDCDD2E}" dt="2020-05-11T08:24:24.224" v="202" actId="164"/>
          <ac:picMkLst>
            <pc:docMk/>
            <pc:sldMk cId="709529070" sldId="289"/>
            <ac:picMk id="8" creationId="{EB16FB20-E7AA-468B-BF2F-E725DFC576F8}"/>
          </ac:picMkLst>
        </pc:picChg>
        <pc:picChg chg="add del mod">
          <ac:chgData name="Zhang Ziyu" userId="9b72eeef-e0c1-48e6-b163-7be7ad41e973" providerId="ADAL" clId="{967C0103-19F8-44C2-95FA-9984ADDCDD2E}" dt="2020-05-11T08:22:30.393" v="172" actId="478"/>
          <ac:picMkLst>
            <pc:docMk/>
            <pc:sldMk cId="709529070" sldId="289"/>
            <ac:picMk id="9" creationId="{590FE965-E266-4A49-A94C-B6C4657FCC33}"/>
          </ac:picMkLst>
        </pc:picChg>
        <pc:picChg chg="add mod">
          <ac:chgData name="Zhang Ziyu" userId="9b72eeef-e0c1-48e6-b163-7be7ad41e973" providerId="ADAL" clId="{967C0103-19F8-44C2-95FA-9984ADDCDD2E}" dt="2020-05-11T08:24:24.224" v="202" actId="164"/>
          <ac:picMkLst>
            <pc:docMk/>
            <pc:sldMk cId="709529070" sldId="289"/>
            <ac:picMk id="10" creationId="{812E7D30-F2CC-4ACE-9BE0-FFDCA12C756D}"/>
          </ac:picMkLst>
        </pc:picChg>
        <pc:picChg chg="add mod">
          <ac:chgData name="Zhang Ziyu" userId="9b72eeef-e0c1-48e6-b163-7be7ad41e973" providerId="ADAL" clId="{967C0103-19F8-44C2-95FA-9984ADDCDD2E}" dt="2020-05-11T08:24:24.224" v="202" actId="164"/>
          <ac:picMkLst>
            <pc:docMk/>
            <pc:sldMk cId="709529070" sldId="289"/>
            <ac:picMk id="11" creationId="{5D3AE349-64D7-441F-A620-9B2943476803}"/>
          </ac:picMkLst>
        </pc:picChg>
        <pc:picChg chg="add mod">
          <ac:chgData name="Zhang Ziyu" userId="9b72eeef-e0c1-48e6-b163-7be7ad41e973" providerId="ADAL" clId="{967C0103-19F8-44C2-95FA-9984ADDCDD2E}" dt="2020-05-11T08:23:54.969" v="194" actId="571"/>
          <ac:picMkLst>
            <pc:docMk/>
            <pc:sldMk cId="709529070" sldId="289"/>
            <ac:picMk id="14" creationId="{380634E6-DA6C-450E-9203-3A11DD4BA47B}"/>
          </ac:picMkLst>
        </pc:picChg>
      </pc:sldChg>
      <pc:sldChg chg="addSp delSp modSp add">
        <pc:chgData name="Zhang Ziyu" userId="9b72eeef-e0c1-48e6-b163-7be7ad41e973" providerId="ADAL" clId="{967C0103-19F8-44C2-95FA-9984ADDCDD2E}" dt="2020-05-12T07:28:05.764" v="672" actId="1076"/>
        <pc:sldMkLst>
          <pc:docMk/>
          <pc:sldMk cId="3950036213" sldId="290"/>
        </pc:sldMkLst>
        <pc:spChg chg="add del mod">
          <ac:chgData name="Zhang Ziyu" userId="9b72eeef-e0c1-48e6-b163-7be7ad41e973" providerId="ADAL" clId="{967C0103-19F8-44C2-95FA-9984ADDCDD2E}" dt="2020-05-11T09:20:23.348" v="242" actId="478"/>
          <ac:spMkLst>
            <pc:docMk/>
            <pc:sldMk cId="3950036213" sldId="290"/>
            <ac:spMk id="7" creationId="{C77F4DBF-BE62-44E3-800F-F9EE28332388}"/>
          </ac:spMkLst>
        </pc:spChg>
        <pc:spChg chg="add del mod">
          <ac:chgData name="Zhang Ziyu" userId="9b72eeef-e0c1-48e6-b163-7be7ad41e973" providerId="ADAL" clId="{967C0103-19F8-44C2-95FA-9984ADDCDD2E}" dt="2020-05-11T09:20:23.348" v="242" actId="478"/>
          <ac:spMkLst>
            <pc:docMk/>
            <pc:sldMk cId="3950036213" sldId="290"/>
            <ac:spMk id="8" creationId="{E8D2F5E6-26C1-425F-A783-97367DBEE38A}"/>
          </ac:spMkLst>
        </pc:spChg>
        <pc:spChg chg="add del mod">
          <ac:chgData name="Zhang Ziyu" userId="9b72eeef-e0c1-48e6-b163-7be7ad41e973" providerId="ADAL" clId="{967C0103-19F8-44C2-95FA-9984ADDCDD2E}" dt="2020-05-11T09:20:23.348" v="242" actId="478"/>
          <ac:spMkLst>
            <pc:docMk/>
            <pc:sldMk cId="3950036213" sldId="290"/>
            <ac:spMk id="9" creationId="{8ECAA45C-023E-47A9-85A5-62FB61AF0FDB}"/>
          </ac:spMkLst>
        </pc:spChg>
        <pc:spChg chg="add del mod">
          <ac:chgData name="Zhang Ziyu" userId="9b72eeef-e0c1-48e6-b163-7be7ad41e973" providerId="ADAL" clId="{967C0103-19F8-44C2-95FA-9984ADDCDD2E}" dt="2020-05-11T09:20:23.348" v="242" actId="478"/>
          <ac:spMkLst>
            <pc:docMk/>
            <pc:sldMk cId="3950036213" sldId="290"/>
            <ac:spMk id="10" creationId="{EC0517C1-987A-4C2B-A1E8-61953584CDF6}"/>
          </ac:spMkLst>
        </pc:spChg>
        <pc:spChg chg="add mod">
          <ac:chgData name="Zhang Ziyu" userId="9b72eeef-e0c1-48e6-b163-7be7ad41e973" providerId="ADAL" clId="{967C0103-19F8-44C2-95FA-9984ADDCDD2E}" dt="2020-05-11T11:06:12.856" v="252" actId="164"/>
          <ac:spMkLst>
            <pc:docMk/>
            <pc:sldMk cId="3950036213" sldId="290"/>
            <ac:spMk id="15" creationId="{046AFA10-DCC4-4A1D-A54B-00FAF3C9109D}"/>
          </ac:spMkLst>
        </pc:spChg>
        <pc:spChg chg="add mod">
          <ac:chgData name="Zhang Ziyu" userId="9b72eeef-e0c1-48e6-b163-7be7ad41e973" providerId="ADAL" clId="{967C0103-19F8-44C2-95FA-9984ADDCDD2E}" dt="2020-05-11T11:06:12.856" v="252" actId="164"/>
          <ac:spMkLst>
            <pc:docMk/>
            <pc:sldMk cId="3950036213" sldId="290"/>
            <ac:spMk id="16" creationId="{1FA0FECF-D1E2-4007-95F2-4040057A3C01}"/>
          </ac:spMkLst>
        </pc:spChg>
        <pc:spChg chg="add mod">
          <ac:chgData name="Zhang Ziyu" userId="9b72eeef-e0c1-48e6-b163-7be7ad41e973" providerId="ADAL" clId="{967C0103-19F8-44C2-95FA-9984ADDCDD2E}" dt="2020-05-11T11:06:12.856" v="252" actId="164"/>
          <ac:spMkLst>
            <pc:docMk/>
            <pc:sldMk cId="3950036213" sldId="290"/>
            <ac:spMk id="17" creationId="{E6FC580B-8548-4981-8CB3-9BD7E80915AD}"/>
          </ac:spMkLst>
        </pc:spChg>
        <pc:spChg chg="add mod">
          <ac:chgData name="Zhang Ziyu" userId="9b72eeef-e0c1-48e6-b163-7be7ad41e973" providerId="ADAL" clId="{967C0103-19F8-44C2-95FA-9984ADDCDD2E}" dt="2020-05-11T11:06:12.856" v="252" actId="164"/>
          <ac:spMkLst>
            <pc:docMk/>
            <pc:sldMk cId="3950036213" sldId="290"/>
            <ac:spMk id="18" creationId="{FBF34933-9B91-45F2-83BD-DB6ED0E71240}"/>
          </ac:spMkLst>
        </pc:spChg>
        <pc:spChg chg="mod topLvl">
          <ac:chgData name="Zhang Ziyu" userId="9b72eeef-e0c1-48e6-b163-7be7ad41e973" providerId="ADAL" clId="{967C0103-19F8-44C2-95FA-9984ADDCDD2E}" dt="2020-05-12T07:17:27.321" v="624" actId="164"/>
          <ac:spMkLst>
            <pc:docMk/>
            <pc:sldMk cId="3950036213" sldId="290"/>
            <ac:spMk id="21" creationId="{A69D690A-64A6-46C5-8390-9DFD7227D27A}"/>
          </ac:spMkLst>
        </pc:spChg>
        <pc:spChg chg="mod topLvl">
          <ac:chgData name="Zhang Ziyu" userId="9b72eeef-e0c1-48e6-b163-7be7ad41e973" providerId="ADAL" clId="{967C0103-19F8-44C2-95FA-9984ADDCDD2E}" dt="2020-05-12T07:17:27.321" v="624" actId="164"/>
          <ac:spMkLst>
            <pc:docMk/>
            <pc:sldMk cId="3950036213" sldId="290"/>
            <ac:spMk id="22" creationId="{9C1B4862-1912-4757-95EA-7BE043EF878A}"/>
          </ac:spMkLst>
        </pc:spChg>
        <pc:spChg chg="mod topLvl">
          <ac:chgData name="Zhang Ziyu" userId="9b72eeef-e0c1-48e6-b163-7be7ad41e973" providerId="ADAL" clId="{967C0103-19F8-44C2-95FA-9984ADDCDD2E}" dt="2020-05-12T07:17:27.321" v="624" actId="164"/>
          <ac:spMkLst>
            <pc:docMk/>
            <pc:sldMk cId="3950036213" sldId="290"/>
            <ac:spMk id="25" creationId="{3944F2F3-A712-42E9-9DB5-C1602BF1D9E9}"/>
          </ac:spMkLst>
        </pc:spChg>
        <pc:spChg chg="mod topLvl">
          <ac:chgData name="Zhang Ziyu" userId="9b72eeef-e0c1-48e6-b163-7be7ad41e973" providerId="ADAL" clId="{967C0103-19F8-44C2-95FA-9984ADDCDD2E}" dt="2020-05-12T07:17:27.321" v="624" actId="164"/>
          <ac:spMkLst>
            <pc:docMk/>
            <pc:sldMk cId="3950036213" sldId="290"/>
            <ac:spMk id="32" creationId="{5F3ECC8E-54BD-42F2-86CE-59BAEC0BC402}"/>
          </ac:spMkLst>
        </pc:spChg>
        <pc:spChg chg="mod topLvl">
          <ac:chgData name="Zhang Ziyu" userId="9b72eeef-e0c1-48e6-b163-7be7ad41e973" providerId="ADAL" clId="{967C0103-19F8-44C2-95FA-9984ADDCDD2E}" dt="2020-05-12T07:17:27.321" v="624" actId="164"/>
          <ac:spMkLst>
            <pc:docMk/>
            <pc:sldMk cId="3950036213" sldId="290"/>
            <ac:spMk id="33" creationId="{FB3B8D91-0142-45B7-80C9-6287270301EB}"/>
          </ac:spMkLst>
        </pc:spChg>
        <pc:spChg chg="mod topLvl">
          <ac:chgData name="Zhang Ziyu" userId="9b72eeef-e0c1-48e6-b163-7be7ad41e973" providerId="ADAL" clId="{967C0103-19F8-44C2-95FA-9984ADDCDD2E}" dt="2020-05-12T07:17:27.321" v="624" actId="164"/>
          <ac:spMkLst>
            <pc:docMk/>
            <pc:sldMk cId="3950036213" sldId="290"/>
            <ac:spMk id="34" creationId="{33D0E17A-4074-4EAC-BF11-1BA473BD1E77}"/>
          </ac:spMkLst>
        </pc:spChg>
        <pc:spChg chg="mod topLvl">
          <ac:chgData name="Zhang Ziyu" userId="9b72eeef-e0c1-48e6-b163-7be7ad41e973" providerId="ADAL" clId="{967C0103-19F8-44C2-95FA-9984ADDCDD2E}" dt="2020-05-12T07:17:27.321" v="624" actId="164"/>
          <ac:spMkLst>
            <pc:docMk/>
            <pc:sldMk cId="3950036213" sldId="290"/>
            <ac:spMk id="35" creationId="{F6B7DBF1-00C1-4CA0-B399-EDFB46176864}"/>
          </ac:spMkLst>
        </pc:spChg>
        <pc:spChg chg="mod topLvl">
          <ac:chgData name="Zhang Ziyu" userId="9b72eeef-e0c1-48e6-b163-7be7ad41e973" providerId="ADAL" clId="{967C0103-19F8-44C2-95FA-9984ADDCDD2E}" dt="2020-05-12T07:17:27.321" v="624" actId="164"/>
          <ac:spMkLst>
            <pc:docMk/>
            <pc:sldMk cId="3950036213" sldId="290"/>
            <ac:spMk id="36" creationId="{E7E1CF62-066A-4BD1-80B5-AA408C526350}"/>
          </ac:spMkLst>
        </pc:spChg>
        <pc:spChg chg="mod topLvl">
          <ac:chgData name="Zhang Ziyu" userId="9b72eeef-e0c1-48e6-b163-7be7ad41e973" providerId="ADAL" clId="{967C0103-19F8-44C2-95FA-9984ADDCDD2E}" dt="2020-05-12T07:17:27.321" v="624" actId="164"/>
          <ac:spMkLst>
            <pc:docMk/>
            <pc:sldMk cId="3950036213" sldId="290"/>
            <ac:spMk id="37" creationId="{FC3FC5C0-AC6B-4D22-8672-6B8F0D65A8EC}"/>
          </ac:spMkLst>
        </pc:spChg>
        <pc:spChg chg="mod topLvl">
          <ac:chgData name="Zhang Ziyu" userId="9b72eeef-e0c1-48e6-b163-7be7ad41e973" providerId="ADAL" clId="{967C0103-19F8-44C2-95FA-9984ADDCDD2E}" dt="2020-05-12T07:17:27.321" v="624" actId="164"/>
          <ac:spMkLst>
            <pc:docMk/>
            <pc:sldMk cId="3950036213" sldId="290"/>
            <ac:spMk id="38" creationId="{46C9963F-C51A-4AAC-AEC5-C7012E88C5FC}"/>
          </ac:spMkLst>
        </pc:spChg>
        <pc:spChg chg="mod topLvl">
          <ac:chgData name="Zhang Ziyu" userId="9b72eeef-e0c1-48e6-b163-7be7ad41e973" providerId="ADAL" clId="{967C0103-19F8-44C2-95FA-9984ADDCDD2E}" dt="2020-05-12T07:17:27.321" v="624" actId="164"/>
          <ac:spMkLst>
            <pc:docMk/>
            <pc:sldMk cId="3950036213" sldId="290"/>
            <ac:spMk id="39" creationId="{AB3185F7-299E-4245-A455-DBE16B2E138E}"/>
          </ac:spMkLst>
        </pc:spChg>
        <pc:spChg chg="mod topLvl">
          <ac:chgData name="Zhang Ziyu" userId="9b72eeef-e0c1-48e6-b163-7be7ad41e973" providerId="ADAL" clId="{967C0103-19F8-44C2-95FA-9984ADDCDD2E}" dt="2020-05-12T07:17:27.321" v="624" actId="164"/>
          <ac:spMkLst>
            <pc:docMk/>
            <pc:sldMk cId="3950036213" sldId="290"/>
            <ac:spMk id="43" creationId="{BCA5B65C-2F55-4649-9F3C-582BF97B0CB6}"/>
          </ac:spMkLst>
        </pc:spChg>
        <pc:spChg chg="mod topLvl">
          <ac:chgData name="Zhang Ziyu" userId="9b72eeef-e0c1-48e6-b163-7be7ad41e973" providerId="ADAL" clId="{967C0103-19F8-44C2-95FA-9984ADDCDD2E}" dt="2020-05-12T07:17:27.321" v="624" actId="164"/>
          <ac:spMkLst>
            <pc:docMk/>
            <pc:sldMk cId="3950036213" sldId="290"/>
            <ac:spMk id="44" creationId="{2931B6BF-E253-4B65-9191-3E471858D853}"/>
          </ac:spMkLst>
        </pc:spChg>
        <pc:spChg chg="mod topLvl">
          <ac:chgData name="Zhang Ziyu" userId="9b72eeef-e0c1-48e6-b163-7be7ad41e973" providerId="ADAL" clId="{967C0103-19F8-44C2-95FA-9984ADDCDD2E}" dt="2020-05-12T07:17:27.321" v="624" actId="164"/>
          <ac:spMkLst>
            <pc:docMk/>
            <pc:sldMk cId="3950036213" sldId="290"/>
            <ac:spMk id="45" creationId="{EB3941E4-9FE9-4549-9AD1-4FE42C49A1A9}"/>
          </ac:spMkLst>
        </pc:spChg>
        <pc:spChg chg="mod topLvl">
          <ac:chgData name="Zhang Ziyu" userId="9b72eeef-e0c1-48e6-b163-7be7ad41e973" providerId="ADAL" clId="{967C0103-19F8-44C2-95FA-9984ADDCDD2E}" dt="2020-05-12T07:17:27.321" v="624" actId="164"/>
          <ac:spMkLst>
            <pc:docMk/>
            <pc:sldMk cId="3950036213" sldId="290"/>
            <ac:spMk id="47" creationId="{8367FE9E-1809-4A35-9317-20B490F635A8}"/>
          </ac:spMkLst>
        </pc:spChg>
        <pc:spChg chg="mod topLvl">
          <ac:chgData name="Zhang Ziyu" userId="9b72eeef-e0c1-48e6-b163-7be7ad41e973" providerId="ADAL" clId="{967C0103-19F8-44C2-95FA-9984ADDCDD2E}" dt="2020-05-12T07:16:21.223" v="613" actId="164"/>
          <ac:spMkLst>
            <pc:docMk/>
            <pc:sldMk cId="3950036213" sldId="290"/>
            <ac:spMk id="48" creationId="{892C77D4-4131-442C-A7B4-B58D37DF56DF}"/>
          </ac:spMkLst>
        </pc:spChg>
        <pc:spChg chg="mod topLvl">
          <ac:chgData name="Zhang Ziyu" userId="9b72eeef-e0c1-48e6-b163-7be7ad41e973" providerId="ADAL" clId="{967C0103-19F8-44C2-95FA-9984ADDCDD2E}" dt="2020-05-12T07:16:21.223" v="613" actId="164"/>
          <ac:spMkLst>
            <pc:docMk/>
            <pc:sldMk cId="3950036213" sldId="290"/>
            <ac:spMk id="49" creationId="{BE6BCD5A-E57C-4CB7-9C67-A926D0D6A97D}"/>
          </ac:spMkLst>
        </pc:spChg>
        <pc:spChg chg="mod topLvl">
          <ac:chgData name="Zhang Ziyu" userId="9b72eeef-e0c1-48e6-b163-7be7ad41e973" providerId="ADAL" clId="{967C0103-19F8-44C2-95FA-9984ADDCDD2E}" dt="2020-05-12T07:16:21.223" v="613" actId="164"/>
          <ac:spMkLst>
            <pc:docMk/>
            <pc:sldMk cId="3950036213" sldId="290"/>
            <ac:spMk id="50" creationId="{021B463D-8162-4A03-92C8-361E100505C9}"/>
          </ac:spMkLst>
        </pc:spChg>
        <pc:spChg chg="mod topLvl">
          <ac:chgData name="Zhang Ziyu" userId="9b72eeef-e0c1-48e6-b163-7be7ad41e973" providerId="ADAL" clId="{967C0103-19F8-44C2-95FA-9984ADDCDD2E}" dt="2020-05-12T07:16:21.223" v="613" actId="164"/>
          <ac:spMkLst>
            <pc:docMk/>
            <pc:sldMk cId="3950036213" sldId="290"/>
            <ac:spMk id="57" creationId="{39C34F3C-E116-4F27-B914-66F95DFEB769}"/>
          </ac:spMkLst>
        </pc:spChg>
        <pc:spChg chg="mod topLvl">
          <ac:chgData name="Zhang Ziyu" userId="9b72eeef-e0c1-48e6-b163-7be7ad41e973" providerId="ADAL" clId="{967C0103-19F8-44C2-95FA-9984ADDCDD2E}" dt="2020-05-12T07:16:21.223" v="613" actId="164"/>
          <ac:spMkLst>
            <pc:docMk/>
            <pc:sldMk cId="3950036213" sldId="290"/>
            <ac:spMk id="58" creationId="{5A283494-C526-4AFA-A5C7-5C7007405E82}"/>
          </ac:spMkLst>
        </pc:spChg>
        <pc:spChg chg="mod topLvl">
          <ac:chgData name="Zhang Ziyu" userId="9b72eeef-e0c1-48e6-b163-7be7ad41e973" providerId="ADAL" clId="{967C0103-19F8-44C2-95FA-9984ADDCDD2E}" dt="2020-05-12T07:16:21.223" v="613" actId="164"/>
          <ac:spMkLst>
            <pc:docMk/>
            <pc:sldMk cId="3950036213" sldId="290"/>
            <ac:spMk id="59" creationId="{32007E45-BFC0-4D75-98C4-F94BDD7515C0}"/>
          </ac:spMkLst>
        </pc:spChg>
        <pc:spChg chg="mod topLvl">
          <ac:chgData name="Zhang Ziyu" userId="9b72eeef-e0c1-48e6-b163-7be7ad41e973" providerId="ADAL" clId="{967C0103-19F8-44C2-95FA-9984ADDCDD2E}" dt="2020-05-12T07:16:21.223" v="613" actId="164"/>
          <ac:spMkLst>
            <pc:docMk/>
            <pc:sldMk cId="3950036213" sldId="290"/>
            <ac:spMk id="60" creationId="{C414C68C-97E8-46E3-A056-174B86A719B8}"/>
          </ac:spMkLst>
        </pc:spChg>
        <pc:spChg chg="mod topLvl">
          <ac:chgData name="Zhang Ziyu" userId="9b72eeef-e0c1-48e6-b163-7be7ad41e973" providerId="ADAL" clId="{967C0103-19F8-44C2-95FA-9984ADDCDD2E}" dt="2020-05-12T07:16:21.223" v="613" actId="164"/>
          <ac:spMkLst>
            <pc:docMk/>
            <pc:sldMk cId="3950036213" sldId="290"/>
            <ac:spMk id="61" creationId="{A403AB04-F554-424B-9050-54C89A1C6602}"/>
          </ac:spMkLst>
        </pc:spChg>
        <pc:spChg chg="mod topLvl">
          <ac:chgData name="Zhang Ziyu" userId="9b72eeef-e0c1-48e6-b163-7be7ad41e973" providerId="ADAL" clId="{967C0103-19F8-44C2-95FA-9984ADDCDD2E}" dt="2020-05-12T07:16:21.223" v="613" actId="164"/>
          <ac:spMkLst>
            <pc:docMk/>
            <pc:sldMk cId="3950036213" sldId="290"/>
            <ac:spMk id="62" creationId="{B5EB03BC-8528-4258-8E33-999A41CD9B02}"/>
          </ac:spMkLst>
        </pc:spChg>
        <pc:spChg chg="mod topLvl">
          <ac:chgData name="Zhang Ziyu" userId="9b72eeef-e0c1-48e6-b163-7be7ad41e973" providerId="ADAL" clId="{967C0103-19F8-44C2-95FA-9984ADDCDD2E}" dt="2020-05-12T07:16:58.906" v="618" actId="1076"/>
          <ac:spMkLst>
            <pc:docMk/>
            <pc:sldMk cId="3950036213" sldId="290"/>
            <ac:spMk id="63" creationId="{FC92B010-9A83-4ECA-AF5C-1C353CB24726}"/>
          </ac:spMkLst>
        </pc:spChg>
        <pc:spChg chg="mod topLvl">
          <ac:chgData name="Zhang Ziyu" userId="9b72eeef-e0c1-48e6-b163-7be7ad41e973" providerId="ADAL" clId="{967C0103-19F8-44C2-95FA-9984ADDCDD2E}" dt="2020-05-12T07:17:07.316" v="620" actId="1076"/>
          <ac:spMkLst>
            <pc:docMk/>
            <pc:sldMk cId="3950036213" sldId="290"/>
            <ac:spMk id="64" creationId="{692F52EE-09F6-4731-88FA-F3D853E847EC}"/>
          </ac:spMkLst>
        </pc:spChg>
        <pc:spChg chg="mod topLvl">
          <ac:chgData name="Zhang Ziyu" userId="9b72eeef-e0c1-48e6-b163-7be7ad41e973" providerId="ADAL" clId="{967C0103-19F8-44C2-95FA-9984ADDCDD2E}" dt="2020-05-12T07:16:21.223" v="613" actId="164"/>
          <ac:spMkLst>
            <pc:docMk/>
            <pc:sldMk cId="3950036213" sldId="290"/>
            <ac:spMk id="68" creationId="{549FF003-7A3E-4FD4-9B83-35CE2480DCA1}"/>
          </ac:spMkLst>
        </pc:spChg>
        <pc:spChg chg="mod topLvl">
          <ac:chgData name="Zhang Ziyu" userId="9b72eeef-e0c1-48e6-b163-7be7ad41e973" providerId="ADAL" clId="{967C0103-19F8-44C2-95FA-9984ADDCDD2E}" dt="2020-05-12T07:16:21.223" v="613" actId="164"/>
          <ac:spMkLst>
            <pc:docMk/>
            <pc:sldMk cId="3950036213" sldId="290"/>
            <ac:spMk id="69" creationId="{CD705A83-3E6F-43A2-B240-79BA92E7FFED}"/>
          </ac:spMkLst>
        </pc:spChg>
        <pc:spChg chg="mod topLvl">
          <ac:chgData name="Zhang Ziyu" userId="9b72eeef-e0c1-48e6-b163-7be7ad41e973" providerId="ADAL" clId="{967C0103-19F8-44C2-95FA-9984ADDCDD2E}" dt="2020-05-12T07:16:21.223" v="613" actId="164"/>
          <ac:spMkLst>
            <pc:docMk/>
            <pc:sldMk cId="3950036213" sldId="290"/>
            <ac:spMk id="70" creationId="{61687D85-6646-423E-A5C8-2CB57CD3625E}"/>
          </ac:spMkLst>
        </pc:spChg>
        <pc:spChg chg="mod topLvl">
          <ac:chgData name="Zhang Ziyu" userId="9b72eeef-e0c1-48e6-b163-7be7ad41e973" providerId="ADAL" clId="{967C0103-19F8-44C2-95FA-9984ADDCDD2E}" dt="2020-05-12T07:17:03.755" v="619" actId="1076"/>
          <ac:spMkLst>
            <pc:docMk/>
            <pc:sldMk cId="3950036213" sldId="290"/>
            <ac:spMk id="72" creationId="{79DFC5CF-0C44-4D88-AEF9-B7A749A12C1E}"/>
          </ac:spMkLst>
        </pc:spChg>
        <pc:spChg chg="mod topLvl">
          <ac:chgData name="Zhang Ziyu" userId="9b72eeef-e0c1-48e6-b163-7be7ad41e973" providerId="ADAL" clId="{967C0103-19F8-44C2-95FA-9984ADDCDD2E}" dt="2020-05-12T07:17:27.321" v="624" actId="164"/>
          <ac:spMkLst>
            <pc:docMk/>
            <pc:sldMk cId="3950036213" sldId="290"/>
            <ac:spMk id="73" creationId="{B34E1CBA-E9E7-4E04-928A-A5B939B2BEE7}"/>
          </ac:spMkLst>
        </pc:spChg>
        <pc:spChg chg="mod topLvl">
          <ac:chgData name="Zhang Ziyu" userId="9b72eeef-e0c1-48e6-b163-7be7ad41e973" providerId="ADAL" clId="{967C0103-19F8-44C2-95FA-9984ADDCDD2E}" dt="2020-05-12T07:16:21.223" v="613" actId="164"/>
          <ac:spMkLst>
            <pc:docMk/>
            <pc:sldMk cId="3950036213" sldId="290"/>
            <ac:spMk id="74" creationId="{E8D21758-F7E1-49D3-87A9-D424A96DA574}"/>
          </ac:spMkLst>
        </pc:spChg>
        <pc:spChg chg="add mod">
          <ac:chgData name="Zhang Ziyu" userId="9b72eeef-e0c1-48e6-b163-7be7ad41e973" providerId="ADAL" clId="{967C0103-19F8-44C2-95FA-9984ADDCDD2E}" dt="2020-05-12T07:17:35.723" v="627" actId="571"/>
          <ac:spMkLst>
            <pc:docMk/>
            <pc:sldMk cId="3950036213" sldId="290"/>
            <ac:spMk id="78" creationId="{65E3F5B9-B386-4E16-9E1A-9B87A2ED1F9E}"/>
          </ac:spMkLst>
        </pc:spChg>
        <pc:spChg chg="add mod">
          <ac:chgData name="Zhang Ziyu" userId="9b72eeef-e0c1-48e6-b163-7be7ad41e973" providerId="ADAL" clId="{967C0103-19F8-44C2-95FA-9984ADDCDD2E}" dt="2020-05-12T07:17:35.723" v="627" actId="571"/>
          <ac:spMkLst>
            <pc:docMk/>
            <pc:sldMk cId="3950036213" sldId="290"/>
            <ac:spMk id="79" creationId="{ED7E2263-6145-4F7A-B794-27141D2641E9}"/>
          </ac:spMkLst>
        </pc:spChg>
        <pc:spChg chg="add mod">
          <ac:chgData name="Zhang Ziyu" userId="9b72eeef-e0c1-48e6-b163-7be7ad41e973" providerId="ADAL" clId="{967C0103-19F8-44C2-95FA-9984ADDCDD2E}" dt="2020-05-12T07:17:46.543" v="630" actId="20577"/>
          <ac:spMkLst>
            <pc:docMk/>
            <pc:sldMk cId="3950036213" sldId="290"/>
            <ac:spMk id="80" creationId="{101C1AD0-CAB6-4FDF-97F7-056423E60757}"/>
          </ac:spMkLst>
        </pc:spChg>
        <pc:spChg chg="add mod">
          <ac:chgData name="Zhang Ziyu" userId="9b72eeef-e0c1-48e6-b163-7be7ad41e973" providerId="ADAL" clId="{967C0103-19F8-44C2-95FA-9984ADDCDD2E}" dt="2020-05-12T07:17:45.226" v="629" actId="20577"/>
          <ac:spMkLst>
            <pc:docMk/>
            <pc:sldMk cId="3950036213" sldId="290"/>
            <ac:spMk id="81" creationId="{4A911CCF-AE58-4C58-A5A8-BDFF657A03FC}"/>
          </ac:spMkLst>
        </pc:spChg>
        <pc:spChg chg="add mod">
          <ac:chgData name="Zhang Ziyu" userId="9b72eeef-e0c1-48e6-b163-7be7ad41e973" providerId="ADAL" clId="{967C0103-19F8-44C2-95FA-9984ADDCDD2E}" dt="2020-05-12T07:27:38.693" v="664" actId="20577"/>
          <ac:spMkLst>
            <pc:docMk/>
            <pc:sldMk cId="3950036213" sldId="290"/>
            <ac:spMk id="83" creationId="{3CF080D8-C5F3-43AB-A56C-51D43F8B1A7A}"/>
          </ac:spMkLst>
        </pc:spChg>
        <pc:spChg chg="add mod">
          <ac:chgData name="Zhang Ziyu" userId="9b72eeef-e0c1-48e6-b163-7be7ad41e973" providerId="ADAL" clId="{967C0103-19F8-44C2-95FA-9984ADDCDD2E}" dt="2020-05-12T07:27:45.112" v="666" actId="1076"/>
          <ac:spMkLst>
            <pc:docMk/>
            <pc:sldMk cId="3950036213" sldId="290"/>
            <ac:spMk id="84" creationId="{B698818D-7410-4580-A8D5-939587C6BEA7}"/>
          </ac:spMkLst>
        </pc:spChg>
        <pc:spChg chg="add mod">
          <ac:chgData name="Zhang Ziyu" userId="9b72eeef-e0c1-48e6-b163-7be7ad41e973" providerId="ADAL" clId="{967C0103-19F8-44C2-95FA-9984ADDCDD2E}" dt="2020-05-12T07:28:01.067" v="671" actId="1076"/>
          <ac:spMkLst>
            <pc:docMk/>
            <pc:sldMk cId="3950036213" sldId="290"/>
            <ac:spMk id="85" creationId="{1EC7FB12-E629-4D46-9F37-AF9D002C395D}"/>
          </ac:spMkLst>
        </pc:spChg>
        <pc:spChg chg="add mod">
          <ac:chgData name="Zhang Ziyu" userId="9b72eeef-e0c1-48e6-b163-7be7ad41e973" providerId="ADAL" clId="{967C0103-19F8-44C2-95FA-9984ADDCDD2E}" dt="2020-05-12T07:28:05.764" v="672" actId="1076"/>
          <ac:spMkLst>
            <pc:docMk/>
            <pc:sldMk cId="3950036213" sldId="290"/>
            <ac:spMk id="86" creationId="{0FFABB43-15C5-4FBF-95FF-8617422CAD6B}"/>
          </ac:spMkLst>
        </pc:spChg>
        <pc:grpChg chg="add del mod">
          <ac:chgData name="Zhang Ziyu" userId="9b72eeef-e0c1-48e6-b163-7be7ad41e973" providerId="ADAL" clId="{967C0103-19F8-44C2-95FA-9984ADDCDD2E}" dt="2020-05-11T09:18:37.155" v="222" actId="478"/>
          <ac:grpSpMkLst>
            <pc:docMk/>
            <pc:sldMk cId="3950036213" sldId="290"/>
            <ac:grpSpMk id="2" creationId="{4F8CF9F1-6FCA-4579-9EF0-7846D240851C}"/>
          </ac:grpSpMkLst>
        </pc:grpChg>
        <pc:grpChg chg="add mod">
          <ac:chgData name="Zhang Ziyu" userId="9b72eeef-e0c1-48e6-b163-7be7ad41e973" providerId="ADAL" clId="{967C0103-19F8-44C2-95FA-9984ADDCDD2E}" dt="2020-05-12T07:17:51.400" v="631" actId="164"/>
          <ac:grpSpMkLst>
            <pc:docMk/>
            <pc:sldMk cId="3950036213" sldId="290"/>
            <ac:grpSpMk id="19" creationId="{66A282F2-3D6A-42F2-A01C-DC7B9D10FDCB}"/>
          </ac:grpSpMkLst>
        </pc:grpChg>
        <pc:grpChg chg="add del mod">
          <ac:chgData name="Zhang Ziyu" userId="9b72eeef-e0c1-48e6-b163-7be7ad41e973" providerId="ADAL" clId="{967C0103-19F8-44C2-95FA-9984ADDCDD2E}" dt="2020-05-12T07:15:47.449" v="611" actId="165"/>
          <ac:grpSpMkLst>
            <pc:docMk/>
            <pc:sldMk cId="3950036213" sldId="290"/>
            <ac:grpSpMk id="20" creationId="{023259D9-513E-410D-8AD7-7EE600922AD9}"/>
          </ac:grpSpMkLst>
        </pc:grpChg>
        <pc:grpChg chg="add mod">
          <ac:chgData name="Zhang Ziyu" userId="9b72eeef-e0c1-48e6-b163-7be7ad41e973" providerId="ADAL" clId="{967C0103-19F8-44C2-95FA-9984ADDCDD2E}" dt="2020-05-12T07:17:51.400" v="631" actId="164"/>
          <ac:grpSpMkLst>
            <pc:docMk/>
            <pc:sldMk cId="3950036213" sldId="290"/>
            <ac:grpSpMk id="75" creationId="{C795C14D-DF18-43E3-881C-512BDAC454CA}"/>
          </ac:grpSpMkLst>
        </pc:grpChg>
        <pc:grpChg chg="add mod">
          <ac:chgData name="Zhang Ziyu" userId="9b72eeef-e0c1-48e6-b163-7be7ad41e973" providerId="ADAL" clId="{967C0103-19F8-44C2-95FA-9984ADDCDD2E}" dt="2020-05-12T07:17:51.400" v="631" actId="164"/>
          <ac:grpSpMkLst>
            <pc:docMk/>
            <pc:sldMk cId="3950036213" sldId="290"/>
            <ac:grpSpMk id="76" creationId="{8AADF63B-9F27-405A-982A-D380D93F1EEB}"/>
          </ac:grpSpMkLst>
        </pc:grpChg>
        <pc:grpChg chg="add mod">
          <ac:chgData name="Zhang Ziyu" userId="9b72eeef-e0c1-48e6-b163-7be7ad41e973" providerId="ADAL" clId="{967C0103-19F8-44C2-95FA-9984ADDCDD2E}" dt="2020-05-12T07:17:51.400" v="631" actId="164"/>
          <ac:grpSpMkLst>
            <pc:docMk/>
            <pc:sldMk cId="3950036213" sldId="290"/>
            <ac:grpSpMk id="82" creationId="{92B5A812-9DE1-43F4-9506-9A320CC14E16}"/>
          </ac:grpSpMkLst>
        </pc:grpChg>
        <pc:graphicFrameChg chg="mod">
          <ac:chgData name="Zhang Ziyu" userId="9b72eeef-e0c1-48e6-b163-7be7ad41e973" providerId="ADAL" clId="{967C0103-19F8-44C2-95FA-9984ADDCDD2E}" dt="2020-05-11T09:15:46.566" v="206" actId="1076"/>
          <ac:graphicFrameMkLst>
            <pc:docMk/>
            <pc:sldMk cId="3950036213" sldId="290"/>
            <ac:graphicFrameMk id="4" creationId="{31B6D88F-5D26-405F-A0DF-764EC06D8E3D}"/>
          </ac:graphicFrameMkLst>
        </pc:graphicFrameChg>
        <pc:graphicFrameChg chg="mod topLvl">
          <ac:chgData name="Zhang Ziyu" userId="9b72eeef-e0c1-48e6-b163-7be7ad41e973" providerId="ADAL" clId="{967C0103-19F8-44C2-95FA-9984ADDCDD2E}" dt="2020-05-12T07:17:27.321" v="624" actId="164"/>
          <ac:graphicFrameMkLst>
            <pc:docMk/>
            <pc:sldMk cId="3950036213" sldId="290"/>
            <ac:graphicFrameMk id="23" creationId="{D7E873F0-7741-472C-BF03-3EEF9F190E80}"/>
          </ac:graphicFrameMkLst>
        </pc:graphicFrameChg>
        <pc:graphicFrameChg chg="mod topLvl">
          <ac:chgData name="Zhang Ziyu" userId="9b72eeef-e0c1-48e6-b163-7be7ad41e973" providerId="ADAL" clId="{967C0103-19F8-44C2-95FA-9984ADDCDD2E}" dt="2020-05-12T07:16:21.223" v="613" actId="164"/>
          <ac:graphicFrameMkLst>
            <pc:docMk/>
            <pc:sldMk cId="3950036213" sldId="290"/>
            <ac:graphicFrameMk id="24" creationId="{0D52C5F1-EC53-4E92-8E35-AE90EE807B49}"/>
          </ac:graphicFrameMkLst>
        </pc:graphicFrameChg>
        <pc:picChg chg="add mod ord">
          <ac:chgData name="Zhang Ziyu" userId="9b72eeef-e0c1-48e6-b163-7be7ad41e973" providerId="ADAL" clId="{967C0103-19F8-44C2-95FA-9984ADDCDD2E}" dt="2020-05-11T11:06:12.856" v="252" actId="164"/>
          <ac:picMkLst>
            <pc:docMk/>
            <pc:sldMk cId="3950036213" sldId="290"/>
            <ac:picMk id="11" creationId="{C5BEC93B-BEBC-42C8-B1D9-5A0AA7809162}"/>
          </ac:picMkLst>
        </pc:picChg>
        <pc:picChg chg="add mod ord">
          <ac:chgData name="Zhang Ziyu" userId="9b72eeef-e0c1-48e6-b163-7be7ad41e973" providerId="ADAL" clId="{967C0103-19F8-44C2-95FA-9984ADDCDD2E}" dt="2020-05-11T11:06:12.856" v="252" actId="164"/>
          <ac:picMkLst>
            <pc:docMk/>
            <pc:sldMk cId="3950036213" sldId="290"/>
            <ac:picMk id="12" creationId="{8B8C5C53-F0F0-4295-AB02-2DEB3CA9ADCC}"/>
          </ac:picMkLst>
        </pc:picChg>
        <pc:picChg chg="add mod ord">
          <ac:chgData name="Zhang Ziyu" userId="9b72eeef-e0c1-48e6-b163-7be7ad41e973" providerId="ADAL" clId="{967C0103-19F8-44C2-95FA-9984ADDCDD2E}" dt="2020-05-11T11:06:12.856" v="252" actId="164"/>
          <ac:picMkLst>
            <pc:docMk/>
            <pc:sldMk cId="3950036213" sldId="290"/>
            <ac:picMk id="13" creationId="{F9EA5C69-7357-4821-9EA1-EB03D8486919}"/>
          </ac:picMkLst>
        </pc:picChg>
        <pc:picChg chg="add mod ord">
          <ac:chgData name="Zhang Ziyu" userId="9b72eeef-e0c1-48e6-b163-7be7ad41e973" providerId="ADAL" clId="{967C0103-19F8-44C2-95FA-9984ADDCDD2E}" dt="2020-05-11T11:06:12.856" v="252" actId="164"/>
          <ac:picMkLst>
            <pc:docMk/>
            <pc:sldMk cId="3950036213" sldId="290"/>
            <ac:picMk id="14" creationId="{1F74FF40-A0F1-4122-841D-861F30AFE7BA}"/>
          </ac:picMkLst>
        </pc:picChg>
        <pc:picChg chg="add mod">
          <ac:chgData name="Zhang Ziyu" userId="9b72eeef-e0c1-48e6-b163-7be7ad41e973" providerId="ADAL" clId="{967C0103-19F8-44C2-95FA-9984ADDCDD2E}" dt="2020-05-12T07:17:35.723" v="627" actId="571"/>
          <ac:picMkLst>
            <pc:docMk/>
            <pc:sldMk cId="3950036213" sldId="290"/>
            <ac:picMk id="77" creationId="{3CC9AE64-E6ED-4501-B4DC-7C2A40F70A42}"/>
          </ac:picMkLst>
        </pc:picChg>
        <pc:cxnChg chg="mod topLvl">
          <ac:chgData name="Zhang Ziyu" userId="9b72eeef-e0c1-48e6-b163-7be7ad41e973" providerId="ADAL" clId="{967C0103-19F8-44C2-95FA-9984ADDCDD2E}" dt="2020-05-12T07:17:27.321" v="624" actId="164"/>
          <ac:cxnSpMkLst>
            <pc:docMk/>
            <pc:sldMk cId="3950036213" sldId="290"/>
            <ac:cxnSpMk id="26" creationId="{F3A81CCF-2130-4AE3-AC06-D0C20514ED0C}"/>
          </ac:cxnSpMkLst>
        </pc:cxnChg>
        <pc:cxnChg chg="mod topLvl">
          <ac:chgData name="Zhang Ziyu" userId="9b72eeef-e0c1-48e6-b163-7be7ad41e973" providerId="ADAL" clId="{967C0103-19F8-44C2-95FA-9984ADDCDD2E}" dt="2020-05-12T07:17:27.321" v="624" actId="164"/>
          <ac:cxnSpMkLst>
            <pc:docMk/>
            <pc:sldMk cId="3950036213" sldId="290"/>
            <ac:cxnSpMk id="27" creationId="{A834B12F-847C-4AA0-960D-A1701E364822}"/>
          </ac:cxnSpMkLst>
        </pc:cxnChg>
        <pc:cxnChg chg="mod topLvl">
          <ac:chgData name="Zhang Ziyu" userId="9b72eeef-e0c1-48e6-b163-7be7ad41e973" providerId="ADAL" clId="{967C0103-19F8-44C2-95FA-9984ADDCDD2E}" dt="2020-05-12T07:17:27.321" v="624" actId="164"/>
          <ac:cxnSpMkLst>
            <pc:docMk/>
            <pc:sldMk cId="3950036213" sldId="290"/>
            <ac:cxnSpMk id="28" creationId="{35FA87DF-DDED-4F1E-BC70-1405646D58A2}"/>
          </ac:cxnSpMkLst>
        </pc:cxnChg>
        <pc:cxnChg chg="mod topLvl">
          <ac:chgData name="Zhang Ziyu" userId="9b72eeef-e0c1-48e6-b163-7be7ad41e973" providerId="ADAL" clId="{967C0103-19F8-44C2-95FA-9984ADDCDD2E}" dt="2020-05-12T07:17:27.321" v="624" actId="164"/>
          <ac:cxnSpMkLst>
            <pc:docMk/>
            <pc:sldMk cId="3950036213" sldId="290"/>
            <ac:cxnSpMk id="29" creationId="{66E80733-CA68-4738-8EE5-9CC0431456F6}"/>
          </ac:cxnSpMkLst>
        </pc:cxnChg>
        <pc:cxnChg chg="mod topLvl">
          <ac:chgData name="Zhang Ziyu" userId="9b72eeef-e0c1-48e6-b163-7be7ad41e973" providerId="ADAL" clId="{967C0103-19F8-44C2-95FA-9984ADDCDD2E}" dt="2020-05-12T07:17:27.321" v="624" actId="164"/>
          <ac:cxnSpMkLst>
            <pc:docMk/>
            <pc:sldMk cId="3950036213" sldId="290"/>
            <ac:cxnSpMk id="30" creationId="{2340D60E-D013-460D-A289-6523F1C0AC8F}"/>
          </ac:cxnSpMkLst>
        </pc:cxnChg>
        <pc:cxnChg chg="mod topLvl">
          <ac:chgData name="Zhang Ziyu" userId="9b72eeef-e0c1-48e6-b163-7be7ad41e973" providerId="ADAL" clId="{967C0103-19F8-44C2-95FA-9984ADDCDD2E}" dt="2020-05-12T07:17:27.321" v="624" actId="164"/>
          <ac:cxnSpMkLst>
            <pc:docMk/>
            <pc:sldMk cId="3950036213" sldId="290"/>
            <ac:cxnSpMk id="31" creationId="{DA00BFA8-54DF-4524-8C6D-730E1AEC78F1}"/>
          </ac:cxnSpMkLst>
        </pc:cxnChg>
        <pc:cxnChg chg="mod topLvl">
          <ac:chgData name="Zhang Ziyu" userId="9b72eeef-e0c1-48e6-b163-7be7ad41e973" providerId="ADAL" clId="{967C0103-19F8-44C2-95FA-9984ADDCDD2E}" dt="2020-05-12T07:17:27.321" v="624" actId="164"/>
          <ac:cxnSpMkLst>
            <pc:docMk/>
            <pc:sldMk cId="3950036213" sldId="290"/>
            <ac:cxnSpMk id="40" creationId="{A381E270-8DB0-492C-9A33-CAB1C8C3C285}"/>
          </ac:cxnSpMkLst>
        </pc:cxnChg>
        <pc:cxnChg chg="mod topLvl">
          <ac:chgData name="Zhang Ziyu" userId="9b72eeef-e0c1-48e6-b163-7be7ad41e973" providerId="ADAL" clId="{967C0103-19F8-44C2-95FA-9984ADDCDD2E}" dt="2020-05-12T07:17:27.321" v="624" actId="164"/>
          <ac:cxnSpMkLst>
            <pc:docMk/>
            <pc:sldMk cId="3950036213" sldId="290"/>
            <ac:cxnSpMk id="41" creationId="{49F066FB-4034-4431-81A5-6F2ADAEB5F3E}"/>
          </ac:cxnSpMkLst>
        </pc:cxnChg>
        <pc:cxnChg chg="mod topLvl">
          <ac:chgData name="Zhang Ziyu" userId="9b72eeef-e0c1-48e6-b163-7be7ad41e973" providerId="ADAL" clId="{967C0103-19F8-44C2-95FA-9984ADDCDD2E}" dt="2020-05-12T07:17:27.321" v="624" actId="164"/>
          <ac:cxnSpMkLst>
            <pc:docMk/>
            <pc:sldMk cId="3950036213" sldId="290"/>
            <ac:cxnSpMk id="42" creationId="{8A8B55D1-23EF-49D2-92BC-4D4486BB6613}"/>
          </ac:cxnSpMkLst>
        </pc:cxnChg>
        <pc:cxnChg chg="mod topLvl">
          <ac:chgData name="Zhang Ziyu" userId="9b72eeef-e0c1-48e6-b163-7be7ad41e973" providerId="ADAL" clId="{967C0103-19F8-44C2-95FA-9984ADDCDD2E}" dt="2020-05-12T07:17:27.321" v="624" actId="164"/>
          <ac:cxnSpMkLst>
            <pc:docMk/>
            <pc:sldMk cId="3950036213" sldId="290"/>
            <ac:cxnSpMk id="46" creationId="{2853423F-E7BA-4B6D-B764-964B6DE8D666}"/>
          </ac:cxnSpMkLst>
        </pc:cxnChg>
        <pc:cxnChg chg="mod topLvl">
          <ac:chgData name="Zhang Ziyu" userId="9b72eeef-e0c1-48e6-b163-7be7ad41e973" providerId="ADAL" clId="{967C0103-19F8-44C2-95FA-9984ADDCDD2E}" dt="2020-05-12T07:16:21.223" v="613" actId="164"/>
          <ac:cxnSpMkLst>
            <pc:docMk/>
            <pc:sldMk cId="3950036213" sldId="290"/>
            <ac:cxnSpMk id="51" creationId="{6B1CA6FE-7836-4B70-84C1-C64655E29E11}"/>
          </ac:cxnSpMkLst>
        </pc:cxnChg>
        <pc:cxnChg chg="mod topLvl">
          <ac:chgData name="Zhang Ziyu" userId="9b72eeef-e0c1-48e6-b163-7be7ad41e973" providerId="ADAL" clId="{967C0103-19F8-44C2-95FA-9984ADDCDD2E}" dt="2020-05-12T07:16:21.223" v="613" actId="164"/>
          <ac:cxnSpMkLst>
            <pc:docMk/>
            <pc:sldMk cId="3950036213" sldId="290"/>
            <ac:cxnSpMk id="52" creationId="{28E8C790-D06E-488F-B294-6F0C597B75AB}"/>
          </ac:cxnSpMkLst>
        </pc:cxnChg>
        <pc:cxnChg chg="mod topLvl">
          <ac:chgData name="Zhang Ziyu" userId="9b72eeef-e0c1-48e6-b163-7be7ad41e973" providerId="ADAL" clId="{967C0103-19F8-44C2-95FA-9984ADDCDD2E}" dt="2020-05-12T07:16:21.223" v="613" actId="164"/>
          <ac:cxnSpMkLst>
            <pc:docMk/>
            <pc:sldMk cId="3950036213" sldId="290"/>
            <ac:cxnSpMk id="53" creationId="{2E8A2BC3-B0A6-430B-8C86-6BB0DFD3DB14}"/>
          </ac:cxnSpMkLst>
        </pc:cxnChg>
        <pc:cxnChg chg="mod topLvl">
          <ac:chgData name="Zhang Ziyu" userId="9b72eeef-e0c1-48e6-b163-7be7ad41e973" providerId="ADAL" clId="{967C0103-19F8-44C2-95FA-9984ADDCDD2E}" dt="2020-05-12T07:16:21.223" v="613" actId="164"/>
          <ac:cxnSpMkLst>
            <pc:docMk/>
            <pc:sldMk cId="3950036213" sldId="290"/>
            <ac:cxnSpMk id="54" creationId="{DC580C68-9BF2-4640-A45A-0029FD2480D4}"/>
          </ac:cxnSpMkLst>
        </pc:cxnChg>
        <pc:cxnChg chg="mod topLvl">
          <ac:chgData name="Zhang Ziyu" userId="9b72eeef-e0c1-48e6-b163-7be7ad41e973" providerId="ADAL" clId="{967C0103-19F8-44C2-95FA-9984ADDCDD2E}" dt="2020-05-12T07:16:21.223" v="613" actId="164"/>
          <ac:cxnSpMkLst>
            <pc:docMk/>
            <pc:sldMk cId="3950036213" sldId="290"/>
            <ac:cxnSpMk id="55" creationId="{C8CF5D03-254C-46FC-B996-878887426810}"/>
          </ac:cxnSpMkLst>
        </pc:cxnChg>
        <pc:cxnChg chg="mod topLvl">
          <ac:chgData name="Zhang Ziyu" userId="9b72eeef-e0c1-48e6-b163-7be7ad41e973" providerId="ADAL" clId="{967C0103-19F8-44C2-95FA-9984ADDCDD2E}" dt="2020-05-12T07:16:21.223" v="613" actId="164"/>
          <ac:cxnSpMkLst>
            <pc:docMk/>
            <pc:sldMk cId="3950036213" sldId="290"/>
            <ac:cxnSpMk id="56" creationId="{FBA43484-4AF4-4273-9D6B-0EB8121DAF32}"/>
          </ac:cxnSpMkLst>
        </pc:cxnChg>
        <pc:cxnChg chg="mod topLvl">
          <ac:chgData name="Zhang Ziyu" userId="9b72eeef-e0c1-48e6-b163-7be7ad41e973" providerId="ADAL" clId="{967C0103-19F8-44C2-95FA-9984ADDCDD2E}" dt="2020-05-12T07:16:21.223" v="613" actId="164"/>
          <ac:cxnSpMkLst>
            <pc:docMk/>
            <pc:sldMk cId="3950036213" sldId="290"/>
            <ac:cxnSpMk id="65" creationId="{7B65C068-0CA0-45E5-B05A-64950DE4D51A}"/>
          </ac:cxnSpMkLst>
        </pc:cxnChg>
        <pc:cxnChg chg="mod topLvl">
          <ac:chgData name="Zhang Ziyu" userId="9b72eeef-e0c1-48e6-b163-7be7ad41e973" providerId="ADAL" clId="{967C0103-19F8-44C2-95FA-9984ADDCDD2E}" dt="2020-05-12T07:16:21.223" v="613" actId="164"/>
          <ac:cxnSpMkLst>
            <pc:docMk/>
            <pc:sldMk cId="3950036213" sldId="290"/>
            <ac:cxnSpMk id="66" creationId="{D6875EFB-C055-444D-8905-8BCCF951CB79}"/>
          </ac:cxnSpMkLst>
        </pc:cxnChg>
        <pc:cxnChg chg="mod topLvl">
          <ac:chgData name="Zhang Ziyu" userId="9b72eeef-e0c1-48e6-b163-7be7ad41e973" providerId="ADAL" clId="{967C0103-19F8-44C2-95FA-9984ADDCDD2E}" dt="2020-05-12T07:16:21.223" v="613" actId="164"/>
          <ac:cxnSpMkLst>
            <pc:docMk/>
            <pc:sldMk cId="3950036213" sldId="290"/>
            <ac:cxnSpMk id="67" creationId="{0386925A-3384-480F-B6C8-810B5442EA14}"/>
          </ac:cxnSpMkLst>
        </pc:cxnChg>
        <pc:cxnChg chg="mod topLvl">
          <ac:chgData name="Zhang Ziyu" userId="9b72eeef-e0c1-48e6-b163-7be7ad41e973" providerId="ADAL" clId="{967C0103-19F8-44C2-95FA-9984ADDCDD2E}" dt="2020-05-12T07:16:21.223" v="613" actId="164"/>
          <ac:cxnSpMkLst>
            <pc:docMk/>
            <pc:sldMk cId="3950036213" sldId="290"/>
            <ac:cxnSpMk id="71" creationId="{E5DE3B8C-4CD4-40BA-B166-886A2DB7D10B}"/>
          </ac:cxnSpMkLst>
        </pc:cxnChg>
      </pc:sldChg>
      <pc:sldChg chg="addSp delSp modSp add">
        <pc:chgData name="Zhang Ziyu" userId="9b72eeef-e0c1-48e6-b163-7be7ad41e973" providerId="ADAL" clId="{967C0103-19F8-44C2-95FA-9984ADDCDD2E}" dt="2020-05-12T04:53:54.789" v="298" actId="164"/>
        <pc:sldMkLst>
          <pc:docMk/>
          <pc:sldMk cId="843505099" sldId="291"/>
        </pc:sldMkLst>
        <pc:spChg chg="add mod">
          <ac:chgData name="Zhang Ziyu" userId="9b72eeef-e0c1-48e6-b163-7be7ad41e973" providerId="ADAL" clId="{967C0103-19F8-44C2-95FA-9984ADDCDD2E}" dt="2020-05-12T04:53:54.789" v="298" actId="164"/>
          <ac:spMkLst>
            <pc:docMk/>
            <pc:sldMk cId="843505099" sldId="291"/>
            <ac:spMk id="10" creationId="{979CB3FA-FF3E-43F1-88AF-D5EB326C4A8C}"/>
          </ac:spMkLst>
        </pc:spChg>
        <pc:spChg chg="add mod">
          <ac:chgData name="Zhang Ziyu" userId="9b72eeef-e0c1-48e6-b163-7be7ad41e973" providerId="ADAL" clId="{967C0103-19F8-44C2-95FA-9984ADDCDD2E}" dt="2020-05-12T04:53:54.789" v="298" actId="164"/>
          <ac:spMkLst>
            <pc:docMk/>
            <pc:sldMk cId="843505099" sldId="291"/>
            <ac:spMk id="11" creationId="{31FF75E6-2B6A-40EF-8037-3F1732C7B921}"/>
          </ac:spMkLst>
        </pc:spChg>
        <pc:spChg chg="add mod">
          <ac:chgData name="Zhang Ziyu" userId="9b72eeef-e0c1-48e6-b163-7be7ad41e973" providerId="ADAL" clId="{967C0103-19F8-44C2-95FA-9984ADDCDD2E}" dt="2020-05-12T04:53:54.789" v="298" actId="164"/>
          <ac:spMkLst>
            <pc:docMk/>
            <pc:sldMk cId="843505099" sldId="291"/>
            <ac:spMk id="12" creationId="{231E201A-6D91-4E36-8EEB-C71294137DB7}"/>
          </ac:spMkLst>
        </pc:spChg>
        <pc:spChg chg="add mod">
          <ac:chgData name="Zhang Ziyu" userId="9b72eeef-e0c1-48e6-b163-7be7ad41e973" providerId="ADAL" clId="{967C0103-19F8-44C2-95FA-9984ADDCDD2E}" dt="2020-05-12T04:53:54.789" v="298" actId="164"/>
          <ac:spMkLst>
            <pc:docMk/>
            <pc:sldMk cId="843505099" sldId="291"/>
            <ac:spMk id="13" creationId="{77A97926-ABDD-4CAB-A6CC-3F10AD8EA8D8}"/>
          </ac:spMkLst>
        </pc:spChg>
        <pc:grpChg chg="add mod">
          <ac:chgData name="Zhang Ziyu" userId="9b72eeef-e0c1-48e6-b163-7be7ad41e973" providerId="ADAL" clId="{967C0103-19F8-44C2-95FA-9984ADDCDD2E}" dt="2020-05-12T04:53:54.789" v="298" actId="164"/>
          <ac:grpSpMkLst>
            <pc:docMk/>
            <pc:sldMk cId="843505099" sldId="291"/>
            <ac:grpSpMk id="14" creationId="{365D107D-2681-4F82-BEEB-52C751BC529B}"/>
          </ac:grpSpMkLst>
        </pc:grpChg>
        <pc:picChg chg="add del mod">
          <ac:chgData name="Zhang Ziyu" userId="9b72eeef-e0c1-48e6-b163-7be7ad41e973" providerId="ADAL" clId="{967C0103-19F8-44C2-95FA-9984ADDCDD2E}" dt="2020-05-12T04:34:11.435" v="256" actId="478"/>
          <ac:picMkLst>
            <pc:docMk/>
            <pc:sldMk cId="843505099" sldId="291"/>
            <ac:picMk id="2" creationId="{026E5B25-AE9B-4FFE-A21E-2158F96FE62B}"/>
          </ac:picMkLst>
        </pc:picChg>
        <pc:picChg chg="add del mod">
          <ac:chgData name="Zhang Ziyu" userId="9b72eeef-e0c1-48e6-b163-7be7ad41e973" providerId="ADAL" clId="{967C0103-19F8-44C2-95FA-9984ADDCDD2E}" dt="2020-05-12T04:34:11.435" v="256" actId="478"/>
          <ac:picMkLst>
            <pc:docMk/>
            <pc:sldMk cId="843505099" sldId="291"/>
            <ac:picMk id="3" creationId="{1408C404-94CF-4D64-9841-42B2767EACDF}"/>
          </ac:picMkLst>
        </pc:picChg>
        <pc:picChg chg="add del mod">
          <ac:chgData name="Zhang Ziyu" userId="9b72eeef-e0c1-48e6-b163-7be7ad41e973" providerId="ADAL" clId="{967C0103-19F8-44C2-95FA-9984ADDCDD2E}" dt="2020-05-12T04:34:11.435" v="256" actId="478"/>
          <ac:picMkLst>
            <pc:docMk/>
            <pc:sldMk cId="843505099" sldId="291"/>
            <ac:picMk id="4" creationId="{0DDC7299-DFBE-4D5D-B36D-EF20EA82D0A4}"/>
          </ac:picMkLst>
        </pc:picChg>
        <pc:picChg chg="add del mod">
          <ac:chgData name="Zhang Ziyu" userId="9b72eeef-e0c1-48e6-b163-7be7ad41e973" providerId="ADAL" clId="{967C0103-19F8-44C2-95FA-9984ADDCDD2E}" dt="2020-05-12T04:51:01.363" v="276" actId="478"/>
          <ac:picMkLst>
            <pc:docMk/>
            <pc:sldMk cId="843505099" sldId="291"/>
            <ac:picMk id="5" creationId="{8B1E9B04-87B2-452E-ADE8-29FA6A989821}"/>
          </ac:picMkLst>
        </pc:picChg>
        <pc:picChg chg="add mod">
          <ac:chgData name="Zhang Ziyu" userId="9b72eeef-e0c1-48e6-b163-7be7ad41e973" providerId="ADAL" clId="{967C0103-19F8-44C2-95FA-9984ADDCDD2E}" dt="2020-05-12T04:53:54.789" v="298" actId="164"/>
          <ac:picMkLst>
            <pc:docMk/>
            <pc:sldMk cId="843505099" sldId="291"/>
            <ac:picMk id="6" creationId="{5434F4E4-A261-420D-A8A8-02D733D85F1C}"/>
          </ac:picMkLst>
        </pc:picChg>
        <pc:picChg chg="add mod">
          <ac:chgData name="Zhang Ziyu" userId="9b72eeef-e0c1-48e6-b163-7be7ad41e973" providerId="ADAL" clId="{967C0103-19F8-44C2-95FA-9984ADDCDD2E}" dt="2020-05-12T04:53:54.789" v="298" actId="164"/>
          <ac:picMkLst>
            <pc:docMk/>
            <pc:sldMk cId="843505099" sldId="291"/>
            <ac:picMk id="7" creationId="{7BF0633D-1DE4-4C6E-9A3B-8FE1F9EB90DE}"/>
          </ac:picMkLst>
        </pc:picChg>
        <pc:picChg chg="add mod">
          <ac:chgData name="Zhang Ziyu" userId="9b72eeef-e0c1-48e6-b163-7be7ad41e973" providerId="ADAL" clId="{967C0103-19F8-44C2-95FA-9984ADDCDD2E}" dt="2020-05-12T04:53:54.789" v="298" actId="164"/>
          <ac:picMkLst>
            <pc:docMk/>
            <pc:sldMk cId="843505099" sldId="291"/>
            <ac:picMk id="8" creationId="{CA096E89-ABC8-47A5-80E5-8A48FD0D4DA6}"/>
          </ac:picMkLst>
        </pc:picChg>
        <pc:picChg chg="add mod">
          <ac:chgData name="Zhang Ziyu" userId="9b72eeef-e0c1-48e6-b163-7be7ad41e973" providerId="ADAL" clId="{967C0103-19F8-44C2-95FA-9984ADDCDD2E}" dt="2020-05-12T04:53:54.789" v="298" actId="164"/>
          <ac:picMkLst>
            <pc:docMk/>
            <pc:sldMk cId="843505099" sldId="291"/>
            <ac:picMk id="9" creationId="{8806AE89-E10F-4539-BED7-328D00C21722}"/>
          </ac:picMkLst>
        </pc:picChg>
      </pc:sldChg>
      <pc:sldChg chg="addSp delSp modSp add">
        <pc:chgData name="Zhang Ziyu" userId="9b72eeef-e0c1-48e6-b163-7be7ad41e973" providerId="ADAL" clId="{967C0103-19F8-44C2-95FA-9984ADDCDD2E}" dt="2020-05-12T12:43:39.458" v="693" actId="164"/>
        <pc:sldMkLst>
          <pc:docMk/>
          <pc:sldMk cId="2797722935" sldId="292"/>
        </pc:sldMkLst>
        <pc:spChg chg="add mod">
          <ac:chgData name="Zhang Ziyu" userId="9b72eeef-e0c1-48e6-b163-7be7ad41e973" providerId="ADAL" clId="{967C0103-19F8-44C2-95FA-9984ADDCDD2E}" dt="2020-05-12T12:43:39.458" v="693" actId="164"/>
          <ac:spMkLst>
            <pc:docMk/>
            <pc:sldMk cId="2797722935" sldId="292"/>
            <ac:spMk id="6" creationId="{90DD1315-6181-49AF-8588-3D943457B076}"/>
          </ac:spMkLst>
        </pc:spChg>
        <pc:spChg chg="add mod">
          <ac:chgData name="Zhang Ziyu" userId="9b72eeef-e0c1-48e6-b163-7be7ad41e973" providerId="ADAL" clId="{967C0103-19F8-44C2-95FA-9984ADDCDD2E}" dt="2020-05-12T12:43:39.458" v="693" actId="164"/>
          <ac:spMkLst>
            <pc:docMk/>
            <pc:sldMk cId="2797722935" sldId="292"/>
            <ac:spMk id="7" creationId="{65521B8C-6DA2-4E75-BEBF-07ABE082E15D}"/>
          </ac:spMkLst>
        </pc:spChg>
        <pc:spChg chg="add mod">
          <ac:chgData name="Zhang Ziyu" userId="9b72eeef-e0c1-48e6-b163-7be7ad41e973" providerId="ADAL" clId="{967C0103-19F8-44C2-95FA-9984ADDCDD2E}" dt="2020-05-12T12:43:39.458" v="693" actId="164"/>
          <ac:spMkLst>
            <pc:docMk/>
            <pc:sldMk cId="2797722935" sldId="292"/>
            <ac:spMk id="8" creationId="{AE5BEF7C-7CC5-471F-9BB1-182930C6D983}"/>
          </ac:spMkLst>
        </pc:spChg>
        <pc:grpChg chg="add mod">
          <ac:chgData name="Zhang Ziyu" userId="9b72eeef-e0c1-48e6-b163-7be7ad41e973" providerId="ADAL" clId="{967C0103-19F8-44C2-95FA-9984ADDCDD2E}" dt="2020-05-12T12:43:39.458" v="693" actId="164"/>
          <ac:grpSpMkLst>
            <pc:docMk/>
            <pc:sldMk cId="2797722935" sldId="292"/>
            <ac:grpSpMk id="9" creationId="{560A1C11-7B0B-43E0-81AC-B7565F6CCF3E}"/>
          </ac:grpSpMkLst>
        </pc:grpChg>
        <pc:picChg chg="add mod">
          <ac:chgData name="Zhang Ziyu" userId="9b72eeef-e0c1-48e6-b163-7be7ad41e973" providerId="ADAL" clId="{967C0103-19F8-44C2-95FA-9984ADDCDD2E}" dt="2020-05-12T12:43:39.458" v="693" actId="164"/>
          <ac:picMkLst>
            <pc:docMk/>
            <pc:sldMk cId="2797722935" sldId="292"/>
            <ac:picMk id="2" creationId="{DACC27FC-BA10-4329-ACB0-D84A3EB97B1D}"/>
          </ac:picMkLst>
        </pc:picChg>
        <pc:picChg chg="add mod">
          <ac:chgData name="Zhang Ziyu" userId="9b72eeef-e0c1-48e6-b163-7be7ad41e973" providerId="ADAL" clId="{967C0103-19F8-44C2-95FA-9984ADDCDD2E}" dt="2020-05-12T12:43:39.458" v="693" actId="164"/>
          <ac:picMkLst>
            <pc:docMk/>
            <pc:sldMk cId="2797722935" sldId="292"/>
            <ac:picMk id="3" creationId="{D84F92BD-AC2D-401E-8802-0936EA20E989}"/>
          </ac:picMkLst>
        </pc:picChg>
        <pc:picChg chg="add del mod">
          <ac:chgData name="Zhang Ziyu" userId="9b72eeef-e0c1-48e6-b163-7be7ad41e973" providerId="ADAL" clId="{967C0103-19F8-44C2-95FA-9984ADDCDD2E}" dt="2020-05-12T12:42:36.813" v="684" actId="478"/>
          <ac:picMkLst>
            <pc:docMk/>
            <pc:sldMk cId="2797722935" sldId="292"/>
            <ac:picMk id="4" creationId="{6AC79167-0CA4-49E6-888F-935329C1CE1E}"/>
          </ac:picMkLst>
        </pc:picChg>
        <pc:picChg chg="add mod">
          <ac:chgData name="Zhang Ziyu" userId="9b72eeef-e0c1-48e6-b163-7be7ad41e973" providerId="ADAL" clId="{967C0103-19F8-44C2-95FA-9984ADDCDD2E}" dt="2020-05-12T12:43:39.458" v="693" actId="164"/>
          <ac:picMkLst>
            <pc:docMk/>
            <pc:sldMk cId="2797722935" sldId="292"/>
            <ac:picMk id="5" creationId="{B3751E23-1D96-4C30-895E-E1B2AEE7143B}"/>
          </ac:picMkLst>
        </pc:picChg>
      </pc:sldChg>
    </pc:docChg>
  </pc:docChgLst>
  <pc:docChgLst>
    <pc:chgData name="Ziyu" userId="9b72eeef-e0c1-48e6-b163-7be7ad41e973" providerId="ADAL" clId="{D451A8C5-755C-4A01-A069-24BB051250FE}"/>
    <pc:docChg chg="undo custSel addSld modSld">
      <pc:chgData name="Ziyu" userId="9b72eeef-e0c1-48e6-b163-7be7ad41e973" providerId="ADAL" clId="{D451A8C5-755C-4A01-A069-24BB051250FE}" dt="2021-02-22T06:35:58.145" v="980" actId="1076"/>
      <pc:docMkLst>
        <pc:docMk/>
      </pc:docMkLst>
      <pc:sldChg chg="addSp delSp modSp mod">
        <pc:chgData name="Ziyu" userId="9b72eeef-e0c1-48e6-b163-7be7ad41e973" providerId="ADAL" clId="{D451A8C5-755C-4A01-A069-24BB051250FE}" dt="2021-02-08T06:39:29.145" v="527" actId="1076"/>
        <pc:sldMkLst>
          <pc:docMk/>
          <pc:sldMk cId="843505099" sldId="291"/>
        </pc:sldMkLst>
        <pc:spChg chg="add mod">
          <ac:chgData name="Ziyu" userId="9b72eeef-e0c1-48e6-b163-7be7ad41e973" providerId="ADAL" clId="{D451A8C5-755C-4A01-A069-24BB051250FE}" dt="2021-02-02T08:42:22.567" v="423"/>
          <ac:spMkLst>
            <pc:docMk/>
            <pc:sldMk cId="843505099" sldId="291"/>
            <ac:spMk id="11" creationId="{328D90C6-26C3-4FFC-B8A9-1BD4DE06E07F}"/>
          </ac:spMkLst>
        </pc:spChg>
        <pc:graphicFrameChg chg="add mod">
          <ac:chgData name="Ziyu" userId="9b72eeef-e0c1-48e6-b163-7be7ad41e973" providerId="ADAL" clId="{D451A8C5-755C-4A01-A069-24BB051250FE}" dt="2021-02-08T04:43:55.869" v="478" actId="1076"/>
          <ac:graphicFrameMkLst>
            <pc:docMk/>
            <pc:sldMk cId="843505099" sldId="291"/>
            <ac:graphicFrameMk id="2" creationId="{3E080185-642A-4C93-92F8-319FA09CE7E5}"/>
          </ac:graphicFrameMkLst>
        </pc:graphicFrameChg>
        <pc:graphicFrameChg chg="add mod">
          <ac:chgData name="Ziyu" userId="9b72eeef-e0c1-48e6-b163-7be7ad41e973" providerId="ADAL" clId="{D451A8C5-755C-4A01-A069-24BB051250FE}" dt="2021-02-08T06:39:29.145" v="527" actId="1076"/>
          <ac:graphicFrameMkLst>
            <pc:docMk/>
            <pc:sldMk cId="843505099" sldId="291"/>
            <ac:graphicFrameMk id="4" creationId="{5329AF8D-F9ED-47B0-AAEE-D9F42617125C}"/>
          </ac:graphicFrameMkLst>
        </pc:graphicFrameChg>
        <pc:graphicFrameChg chg="add del mod">
          <ac:chgData name="Ziyu" userId="9b72eeef-e0c1-48e6-b163-7be7ad41e973" providerId="ADAL" clId="{D451A8C5-755C-4A01-A069-24BB051250FE}" dt="2021-02-02T08:30:21.651" v="366" actId="478"/>
          <ac:graphicFrameMkLst>
            <pc:docMk/>
            <pc:sldMk cId="843505099" sldId="291"/>
            <ac:graphicFrameMk id="4" creationId="{8FDD5B5D-1F73-402F-A787-A042DA26F30A}"/>
          </ac:graphicFrameMkLst>
        </pc:graphicFrameChg>
        <pc:graphicFrameChg chg="add del mod">
          <ac:chgData name="Ziyu" userId="9b72eeef-e0c1-48e6-b163-7be7ad41e973" providerId="ADAL" clId="{D451A8C5-755C-4A01-A069-24BB051250FE}" dt="2021-02-02T08:30:31.963" v="370" actId="478"/>
          <ac:graphicFrameMkLst>
            <pc:docMk/>
            <pc:sldMk cId="843505099" sldId="291"/>
            <ac:graphicFrameMk id="5" creationId="{C6576A77-9803-422D-9C68-2537A8E4EF8B}"/>
          </ac:graphicFrameMkLst>
        </pc:graphicFrameChg>
        <pc:graphicFrameChg chg="add del mod">
          <ac:chgData name="Ziyu" userId="9b72eeef-e0c1-48e6-b163-7be7ad41e973" providerId="ADAL" clId="{D451A8C5-755C-4A01-A069-24BB051250FE}" dt="2021-02-02T08:40:02.531" v="413" actId="478"/>
          <ac:graphicFrameMkLst>
            <pc:docMk/>
            <pc:sldMk cId="843505099" sldId="291"/>
            <ac:graphicFrameMk id="6" creationId="{473A4432-BA05-49A7-9559-9A881E283293}"/>
          </ac:graphicFrameMkLst>
        </pc:graphicFrameChg>
        <pc:graphicFrameChg chg="add del mod">
          <ac:chgData name="Ziyu" userId="9b72eeef-e0c1-48e6-b163-7be7ad41e973" providerId="ADAL" clId="{D451A8C5-755C-4A01-A069-24BB051250FE}" dt="2021-02-08T04:43:51.035" v="476" actId="478"/>
          <ac:graphicFrameMkLst>
            <pc:docMk/>
            <pc:sldMk cId="843505099" sldId="291"/>
            <ac:graphicFrameMk id="7" creationId="{59FF1A6B-7FD6-41F0-885F-4BD0176D6B25}"/>
          </ac:graphicFrameMkLst>
        </pc:graphicFrameChg>
        <pc:graphicFrameChg chg="add del mod">
          <ac:chgData name="Ziyu" userId="9b72eeef-e0c1-48e6-b163-7be7ad41e973" providerId="ADAL" clId="{D451A8C5-755C-4A01-A069-24BB051250FE}" dt="2021-02-08T04:48:03.697" v="482" actId="21"/>
          <ac:graphicFrameMkLst>
            <pc:docMk/>
            <pc:sldMk cId="843505099" sldId="291"/>
            <ac:graphicFrameMk id="8" creationId="{AD6B7395-D029-4DDE-A346-206F4BFD7AB5}"/>
          </ac:graphicFrameMkLst>
        </pc:graphicFrameChg>
        <pc:graphicFrameChg chg="add mod">
          <ac:chgData name="Ziyu" userId="9b72eeef-e0c1-48e6-b163-7be7ad41e973" providerId="ADAL" clId="{D451A8C5-755C-4A01-A069-24BB051250FE}" dt="2021-02-02T08:32:43.374" v="377" actId="1076"/>
          <ac:graphicFrameMkLst>
            <pc:docMk/>
            <pc:sldMk cId="843505099" sldId="291"/>
            <ac:graphicFrameMk id="9" creationId="{2B02D2E5-7414-441E-BDF5-46E3902AD859}"/>
          </ac:graphicFrameMkLst>
        </pc:graphicFrameChg>
        <pc:graphicFrameChg chg="add mod">
          <ac:chgData name="Ziyu" userId="9b72eeef-e0c1-48e6-b163-7be7ad41e973" providerId="ADAL" clId="{D451A8C5-755C-4A01-A069-24BB051250FE}" dt="2021-02-02T08:40:06.503" v="415" actId="1076"/>
          <ac:graphicFrameMkLst>
            <pc:docMk/>
            <pc:sldMk cId="843505099" sldId="291"/>
            <ac:graphicFrameMk id="10" creationId="{9CD04672-8861-4204-A667-C29904BB99B4}"/>
          </ac:graphicFrameMkLst>
        </pc:graphicFrameChg>
        <pc:graphicFrameChg chg="add del mod">
          <ac:chgData name="Ziyu" userId="9b72eeef-e0c1-48e6-b163-7be7ad41e973" providerId="ADAL" clId="{D451A8C5-755C-4A01-A069-24BB051250FE}" dt="2021-02-08T06:39:23.862" v="525" actId="478"/>
          <ac:graphicFrameMkLst>
            <pc:docMk/>
            <pc:sldMk cId="843505099" sldId="291"/>
            <ac:graphicFrameMk id="12" creationId="{1629DA30-40CC-4877-B9C7-21D0F02FC11F}"/>
          </ac:graphicFrameMkLst>
        </pc:graphicFrameChg>
        <pc:picChg chg="del">
          <ac:chgData name="Ziyu" userId="9b72eeef-e0c1-48e6-b163-7be7ad41e973" providerId="ADAL" clId="{D451A8C5-755C-4A01-A069-24BB051250FE}" dt="2021-02-02T08:07:55.468" v="287" actId="478"/>
          <ac:picMkLst>
            <pc:docMk/>
            <pc:sldMk cId="843505099" sldId="291"/>
            <ac:picMk id="2" creationId="{8DDC95D9-AC12-4134-B812-A7B949B29840}"/>
          </ac:picMkLst>
        </pc:picChg>
      </pc:sldChg>
      <pc:sldChg chg="delSp">
        <pc:chgData name="Ziyu" userId="9b72eeef-e0c1-48e6-b163-7be7ad41e973" providerId="ADAL" clId="{D451A8C5-755C-4A01-A069-24BB051250FE}" dt="2021-01-20T05:30:37.728" v="0" actId="478"/>
        <pc:sldMkLst>
          <pc:docMk/>
          <pc:sldMk cId="2530149777" sldId="293"/>
        </pc:sldMkLst>
        <pc:graphicFrameChg chg="del">
          <ac:chgData name="Ziyu" userId="9b72eeef-e0c1-48e6-b163-7be7ad41e973" providerId="ADAL" clId="{D451A8C5-755C-4A01-A069-24BB051250FE}" dt="2021-01-20T05:30:37.728" v="0" actId="478"/>
          <ac:graphicFrameMkLst>
            <pc:docMk/>
            <pc:sldMk cId="2530149777" sldId="293"/>
            <ac:graphicFrameMk id="4" creationId="{284692FA-03CB-4AD0-ADA1-E5C455B248A1}"/>
          </ac:graphicFrameMkLst>
        </pc:graphicFrameChg>
      </pc:sldChg>
      <pc:sldChg chg="addSp delSp modSp mod">
        <pc:chgData name="Ziyu" userId="9b72eeef-e0c1-48e6-b163-7be7ad41e973" providerId="ADAL" clId="{D451A8C5-755C-4A01-A069-24BB051250FE}" dt="2021-02-22T06:32:27.443" v="979" actId="1076"/>
        <pc:sldMkLst>
          <pc:docMk/>
          <pc:sldMk cId="3639821271" sldId="301"/>
        </pc:sldMkLst>
        <pc:spChg chg="add mod">
          <ac:chgData name="Ziyu" userId="9b72eeef-e0c1-48e6-b163-7be7ad41e973" providerId="ADAL" clId="{D451A8C5-755C-4A01-A069-24BB051250FE}" dt="2021-02-02T08:19:16.841" v="327" actId="1076"/>
          <ac:spMkLst>
            <pc:docMk/>
            <pc:sldMk cId="3639821271" sldId="301"/>
            <ac:spMk id="8" creationId="{CE3D029F-DC6A-4D28-927D-DCD7A7C7B8F7}"/>
          </ac:spMkLst>
        </pc:spChg>
        <pc:graphicFrameChg chg="add mod">
          <ac:chgData name="Ziyu" userId="9b72eeef-e0c1-48e6-b163-7be7ad41e973" providerId="ADAL" clId="{D451A8C5-755C-4A01-A069-24BB051250FE}" dt="2021-02-22T06:32:27.443" v="979" actId="1076"/>
          <ac:graphicFrameMkLst>
            <pc:docMk/>
            <pc:sldMk cId="3639821271" sldId="301"/>
            <ac:graphicFrameMk id="2" creationId="{84114F62-0156-4320-87A3-5932E94AE397}"/>
          </ac:graphicFrameMkLst>
        </pc:graphicFrameChg>
        <pc:graphicFrameChg chg="add mod">
          <ac:chgData name="Ziyu" userId="9b72eeef-e0c1-48e6-b163-7be7ad41e973" providerId="ADAL" clId="{D451A8C5-755C-4A01-A069-24BB051250FE}" dt="2021-02-02T08:17:28.182" v="311" actId="1076"/>
          <ac:graphicFrameMkLst>
            <pc:docMk/>
            <pc:sldMk cId="3639821271" sldId="301"/>
            <ac:graphicFrameMk id="5" creationId="{82585482-7AA3-4EBB-908D-D371A2501937}"/>
          </ac:graphicFrameMkLst>
        </pc:graphicFrameChg>
        <pc:graphicFrameChg chg="add mod">
          <ac:chgData name="Ziyu" userId="9b72eeef-e0c1-48e6-b163-7be7ad41e973" providerId="ADAL" clId="{D451A8C5-755C-4A01-A069-24BB051250FE}" dt="2021-02-02T08:17:33.355" v="313" actId="1076"/>
          <ac:graphicFrameMkLst>
            <pc:docMk/>
            <pc:sldMk cId="3639821271" sldId="301"/>
            <ac:graphicFrameMk id="6" creationId="{2B692D88-66C0-4813-A8DC-5E3EC8E44773}"/>
          </ac:graphicFrameMkLst>
        </pc:graphicFrameChg>
        <pc:graphicFrameChg chg="add mod">
          <ac:chgData name="Ziyu" userId="9b72eeef-e0c1-48e6-b163-7be7ad41e973" providerId="ADAL" clId="{D451A8C5-755C-4A01-A069-24BB051250FE}" dt="2021-02-02T08:17:30.222" v="312" actId="1076"/>
          <ac:graphicFrameMkLst>
            <pc:docMk/>
            <pc:sldMk cId="3639821271" sldId="301"/>
            <ac:graphicFrameMk id="7" creationId="{BDA4BECD-5304-4CD6-80E4-0D9A05B94E1A}"/>
          </ac:graphicFrameMkLst>
        </pc:graphicFrameChg>
        <pc:picChg chg="del">
          <ac:chgData name="Ziyu" userId="9b72eeef-e0c1-48e6-b163-7be7ad41e973" providerId="ADAL" clId="{D451A8C5-755C-4A01-A069-24BB051250FE}" dt="2021-02-02T08:07:48.269" v="286" actId="478"/>
          <ac:picMkLst>
            <pc:docMk/>
            <pc:sldMk cId="3639821271" sldId="301"/>
            <ac:picMk id="3" creationId="{8D4526F1-A4D7-465C-BDD6-5EA3CBFDA724}"/>
          </ac:picMkLst>
        </pc:picChg>
      </pc:sldChg>
      <pc:sldChg chg="addSp delSp modSp mod">
        <pc:chgData name="Ziyu" userId="9b72eeef-e0c1-48e6-b163-7be7ad41e973" providerId="ADAL" clId="{D451A8C5-755C-4A01-A069-24BB051250FE}" dt="2021-02-02T10:22:18.323" v="471" actId="20577"/>
        <pc:sldMkLst>
          <pc:docMk/>
          <pc:sldMk cId="2171654952" sldId="302"/>
        </pc:sldMkLst>
        <pc:spChg chg="add mod">
          <ac:chgData name="Ziyu" userId="9b72eeef-e0c1-48e6-b163-7be7ad41e973" providerId="ADAL" clId="{D451A8C5-755C-4A01-A069-24BB051250FE}" dt="2021-02-02T10:22:18.323" v="471" actId="20577"/>
          <ac:spMkLst>
            <pc:docMk/>
            <pc:sldMk cId="2171654952" sldId="302"/>
            <ac:spMk id="9" creationId="{657846B5-D227-48B9-8257-ADE87A6211C8}"/>
          </ac:spMkLst>
        </pc:spChg>
        <pc:graphicFrameChg chg="add mod">
          <ac:chgData name="Ziyu" userId="9b72eeef-e0c1-48e6-b163-7be7ad41e973" providerId="ADAL" clId="{D451A8C5-755C-4A01-A069-24BB051250FE}" dt="2021-02-02T10:15:14.746" v="429" actId="1076"/>
          <ac:graphicFrameMkLst>
            <pc:docMk/>
            <pc:sldMk cId="2171654952" sldId="302"/>
            <ac:graphicFrameMk id="2" creationId="{6E3FA3D6-FAE4-4ADB-B9BA-0388A7B63C96}"/>
          </ac:graphicFrameMkLst>
        </pc:graphicFrameChg>
        <pc:graphicFrameChg chg="add mod">
          <ac:chgData name="Ziyu" userId="9b72eeef-e0c1-48e6-b163-7be7ad41e973" providerId="ADAL" clId="{D451A8C5-755C-4A01-A069-24BB051250FE}" dt="2021-02-02T10:15:31.938" v="434" actId="1076"/>
          <ac:graphicFrameMkLst>
            <pc:docMk/>
            <pc:sldMk cId="2171654952" sldId="302"/>
            <ac:graphicFrameMk id="5" creationId="{8513E51D-E57A-4C8B-B4E6-6E6FFC6C8484}"/>
          </ac:graphicFrameMkLst>
        </pc:graphicFrameChg>
        <pc:graphicFrameChg chg="add mod">
          <ac:chgData name="Ziyu" userId="9b72eeef-e0c1-48e6-b163-7be7ad41e973" providerId="ADAL" clId="{D451A8C5-755C-4A01-A069-24BB051250FE}" dt="2021-02-02T10:16:09.122" v="437" actId="1076"/>
          <ac:graphicFrameMkLst>
            <pc:docMk/>
            <pc:sldMk cId="2171654952" sldId="302"/>
            <ac:graphicFrameMk id="6" creationId="{E27DC683-F8A7-4F56-BF8B-86BBEE6E7155}"/>
          </ac:graphicFrameMkLst>
        </pc:graphicFrameChg>
        <pc:graphicFrameChg chg="add del mod">
          <ac:chgData name="Ziyu" userId="9b72eeef-e0c1-48e6-b163-7be7ad41e973" providerId="ADAL" clId="{D451A8C5-755C-4A01-A069-24BB051250FE}" dt="2021-02-02T10:19:15.211" v="449" actId="478"/>
          <ac:graphicFrameMkLst>
            <pc:docMk/>
            <pc:sldMk cId="2171654952" sldId="302"/>
            <ac:graphicFrameMk id="7" creationId="{190E3EDB-AAE2-4549-893B-51C54D1FCA88}"/>
          </ac:graphicFrameMkLst>
        </pc:graphicFrameChg>
        <pc:graphicFrameChg chg="add mod">
          <ac:chgData name="Ziyu" userId="9b72eeef-e0c1-48e6-b163-7be7ad41e973" providerId="ADAL" clId="{D451A8C5-755C-4A01-A069-24BB051250FE}" dt="2021-02-02T10:19:18.923" v="451" actId="1076"/>
          <ac:graphicFrameMkLst>
            <pc:docMk/>
            <pc:sldMk cId="2171654952" sldId="302"/>
            <ac:graphicFrameMk id="8" creationId="{E9579A29-636D-43F2-8EA8-8841427349AD}"/>
          </ac:graphicFrameMkLst>
        </pc:graphicFrameChg>
        <pc:picChg chg="del">
          <ac:chgData name="Ziyu" userId="9b72eeef-e0c1-48e6-b163-7be7ad41e973" providerId="ADAL" clId="{D451A8C5-755C-4A01-A069-24BB051250FE}" dt="2021-02-02T08:08:18.204" v="288" actId="478"/>
          <ac:picMkLst>
            <pc:docMk/>
            <pc:sldMk cId="2171654952" sldId="302"/>
            <ac:picMk id="4" creationId="{8DF32AB8-2204-48C5-A9A9-44629AF452FC}"/>
          </ac:picMkLst>
        </pc:picChg>
      </pc:sldChg>
      <pc:sldChg chg="addSp delSp modSp mod">
        <pc:chgData name="Ziyu" userId="9b72eeef-e0c1-48e6-b163-7be7ad41e973" providerId="ADAL" clId="{D451A8C5-755C-4A01-A069-24BB051250FE}" dt="2021-02-08T06:44:06.756" v="549" actId="1076"/>
        <pc:sldMkLst>
          <pc:docMk/>
          <pc:sldMk cId="737404765" sldId="303"/>
        </pc:sldMkLst>
        <pc:spChg chg="add mod">
          <ac:chgData name="Ziyu" userId="9b72eeef-e0c1-48e6-b163-7be7ad41e973" providerId="ADAL" clId="{D451A8C5-755C-4A01-A069-24BB051250FE}" dt="2021-02-08T05:57:01.036" v="500" actId="20577"/>
          <ac:spMkLst>
            <pc:docMk/>
            <pc:sldMk cId="737404765" sldId="303"/>
            <ac:spMk id="7" creationId="{C499D192-512D-4376-8B35-3F6C036A4868}"/>
          </ac:spMkLst>
        </pc:spChg>
        <pc:graphicFrameChg chg="add mod">
          <ac:chgData name="Ziyu" userId="9b72eeef-e0c1-48e6-b163-7be7ad41e973" providerId="ADAL" clId="{D451A8C5-755C-4A01-A069-24BB051250FE}" dt="2021-02-08T05:55:52.015" v="492" actId="1076"/>
          <ac:graphicFrameMkLst>
            <pc:docMk/>
            <pc:sldMk cId="737404765" sldId="303"/>
            <ac:graphicFrameMk id="2" creationId="{2F8AEF8A-B4B3-418A-AD65-A032196C2ABE}"/>
          </ac:graphicFrameMkLst>
        </pc:graphicFrameChg>
        <pc:graphicFrameChg chg="add del mod">
          <ac:chgData name="Ziyu" userId="9b72eeef-e0c1-48e6-b163-7be7ad41e973" providerId="ADAL" clId="{D451A8C5-755C-4A01-A069-24BB051250FE}" dt="2021-02-02T10:20:54.496" v="458" actId="478"/>
          <ac:graphicFrameMkLst>
            <pc:docMk/>
            <pc:sldMk cId="737404765" sldId="303"/>
            <ac:graphicFrameMk id="2" creationId="{D6BC26FD-3274-488F-A2D1-CCB83F93F371}"/>
          </ac:graphicFrameMkLst>
        </pc:graphicFrameChg>
        <pc:graphicFrameChg chg="add del mod">
          <ac:chgData name="Ziyu" userId="9b72eeef-e0c1-48e6-b163-7be7ad41e973" providerId="ADAL" clId="{D451A8C5-755C-4A01-A069-24BB051250FE}" dt="2021-02-08T06:44:03.898" v="547" actId="478"/>
          <ac:graphicFrameMkLst>
            <pc:docMk/>
            <pc:sldMk cId="737404765" sldId="303"/>
            <ac:graphicFrameMk id="3" creationId="{FD43061D-9824-4CA9-935E-0A1951EAC38B}"/>
          </ac:graphicFrameMkLst>
        </pc:graphicFrameChg>
        <pc:graphicFrameChg chg="add mod">
          <ac:chgData name="Ziyu" userId="9b72eeef-e0c1-48e6-b163-7be7ad41e973" providerId="ADAL" clId="{D451A8C5-755C-4A01-A069-24BB051250FE}" dt="2021-02-08T05:56:42.352" v="496" actId="1076"/>
          <ac:graphicFrameMkLst>
            <pc:docMk/>
            <pc:sldMk cId="737404765" sldId="303"/>
            <ac:graphicFrameMk id="5" creationId="{C6F20C26-2BB1-419B-9E4C-38A9AF4DB544}"/>
          </ac:graphicFrameMkLst>
        </pc:graphicFrameChg>
        <pc:graphicFrameChg chg="add del mod">
          <ac:chgData name="Ziyu" userId="9b72eeef-e0c1-48e6-b163-7be7ad41e973" providerId="ADAL" clId="{D451A8C5-755C-4A01-A069-24BB051250FE}" dt="2021-02-02T10:20:54.496" v="458" actId="478"/>
          <ac:graphicFrameMkLst>
            <pc:docMk/>
            <pc:sldMk cId="737404765" sldId="303"/>
            <ac:graphicFrameMk id="5" creationId="{C82267EB-1125-4F4F-8173-94878266BAC0}"/>
          </ac:graphicFrameMkLst>
        </pc:graphicFrameChg>
        <pc:graphicFrameChg chg="add mod">
          <ac:chgData name="Ziyu" userId="9b72eeef-e0c1-48e6-b163-7be7ad41e973" providerId="ADAL" clId="{D451A8C5-755C-4A01-A069-24BB051250FE}" dt="2021-02-08T05:56:52.631" v="498" actId="1076"/>
          <ac:graphicFrameMkLst>
            <pc:docMk/>
            <pc:sldMk cId="737404765" sldId="303"/>
            <ac:graphicFrameMk id="6" creationId="{87127806-82A5-4790-8C25-05DA648E5A27}"/>
          </ac:graphicFrameMkLst>
        </pc:graphicFrameChg>
        <pc:graphicFrameChg chg="add del mod">
          <ac:chgData name="Ziyu" userId="9b72eeef-e0c1-48e6-b163-7be7ad41e973" providerId="ADAL" clId="{D451A8C5-755C-4A01-A069-24BB051250FE}" dt="2021-02-02T10:20:54.496" v="458" actId="478"/>
          <ac:graphicFrameMkLst>
            <pc:docMk/>
            <pc:sldMk cId="737404765" sldId="303"/>
            <ac:graphicFrameMk id="6" creationId="{BDD85915-D7E9-4354-9CB8-5A9159BEF437}"/>
          </ac:graphicFrameMkLst>
        </pc:graphicFrameChg>
        <pc:graphicFrameChg chg="add del mod">
          <ac:chgData name="Ziyu" userId="9b72eeef-e0c1-48e6-b163-7be7ad41e973" providerId="ADAL" clId="{D451A8C5-755C-4A01-A069-24BB051250FE}" dt="2021-02-02T10:20:54.496" v="458" actId="478"/>
          <ac:graphicFrameMkLst>
            <pc:docMk/>
            <pc:sldMk cId="737404765" sldId="303"/>
            <ac:graphicFrameMk id="7" creationId="{1135A52A-D70F-42BA-B6FD-3C11864BFEEE}"/>
          </ac:graphicFrameMkLst>
        </pc:graphicFrameChg>
        <pc:graphicFrameChg chg="add mod">
          <ac:chgData name="Ziyu" userId="9b72eeef-e0c1-48e6-b163-7be7ad41e973" providerId="ADAL" clId="{D451A8C5-755C-4A01-A069-24BB051250FE}" dt="2021-02-08T06:44:06.756" v="549" actId="1076"/>
          <ac:graphicFrameMkLst>
            <pc:docMk/>
            <pc:sldMk cId="737404765" sldId="303"/>
            <ac:graphicFrameMk id="8" creationId="{4198B3A9-2834-49A7-99A5-01AD8D55A667}"/>
          </ac:graphicFrameMkLst>
        </pc:graphicFrameChg>
        <pc:picChg chg="del">
          <ac:chgData name="Ziyu" userId="9b72eeef-e0c1-48e6-b163-7be7ad41e973" providerId="ADAL" clId="{D451A8C5-755C-4A01-A069-24BB051250FE}" dt="2021-02-02T08:08:22.097" v="289" actId="478"/>
          <ac:picMkLst>
            <pc:docMk/>
            <pc:sldMk cId="737404765" sldId="303"/>
            <ac:picMk id="3" creationId="{0823CC6D-8667-4EDF-883E-E909F7F21176}"/>
          </ac:picMkLst>
        </pc:picChg>
      </pc:sldChg>
      <pc:sldChg chg="addSp delSp modSp mod">
        <pc:chgData name="Ziyu" userId="9b72eeef-e0c1-48e6-b163-7be7ad41e973" providerId="ADAL" clId="{D451A8C5-755C-4A01-A069-24BB051250FE}" dt="2021-02-08T08:27:18.379" v="603" actId="20577"/>
        <pc:sldMkLst>
          <pc:docMk/>
          <pc:sldMk cId="408609306" sldId="304"/>
        </pc:sldMkLst>
        <pc:spChg chg="add mod">
          <ac:chgData name="Ziyu" userId="9b72eeef-e0c1-48e6-b163-7be7ad41e973" providerId="ADAL" clId="{D451A8C5-755C-4A01-A069-24BB051250FE}" dt="2021-02-08T08:27:18.379" v="603" actId="20577"/>
          <ac:spMkLst>
            <pc:docMk/>
            <pc:sldMk cId="408609306" sldId="304"/>
            <ac:spMk id="13" creationId="{0BE01840-DE9A-4172-8419-CE87E31786E6}"/>
          </ac:spMkLst>
        </pc:spChg>
        <pc:graphicFrameChg chg="add del mod">
          <ac:chgData name="Ziyu" userId="9b72eeef-e0c1-48e6-b163-7be7ad41e973" providerId="ADAL" clId="{D451A8C5-755C-4A01-A069-24BB051250FE}" dt="2021-02-08T07:34:57.526" v="565" actId="478"/>
          <ac:graphicFrameMkLst>
            <pc:docMk/>
            <pc:sldMk cId="408609306" sldId="304"/>
            <ac:graphicFrameMk id="2" creationId="{AD6FE9C4-7B27-4995-98FF-F7B85E221886}"/>
          </ac:graphicFrameMkLst>
        </pc:graphicFrameChg>
        <pc:graphicFrameChg chg="add del mod">
          <ac:chgData name="Ziyu" userId="9b72eeef-e0c1-48e6-b163-7be7ad41e973" providerId="ADAL" clId="{D451A8C5-755C-4A01-A069-24BB051250FE}" dt="2021-02-08T06:46:22.506" v="559" actId="478"/>
          <ac:graphicFrameMkLst>
            <pc:docMk/>
            <pc:sldMk cId="408609306" sldId="304"/>
            <ac:graphicFrameMk id="4" creationId="{946AB06F-04D9-4B8B-8E9D-DC8D0CB854E1}"/>
          </ac:graphicFrameMkLst>
        </pc:graphicFrameChg>
        <pc:graphicFrameChg chg="add del mod">
          <ac:chgData name="Ziyu" userId="9b72eeef-e0c1-48e6-b163-7be7ad41e973" providerId="ADAL" clId="{D451A8C5-755C-4A01-A069-24BB051250FE}" dt="2021-02-02T10:20:59.629" v="459" actId="21"/>
          <ac:graphicFrameMkLst>
            <pc:docMk/>
            <pc:sldMk cId="408609306" sldId="304"/>
            <ac:graphicFrameMk id="4" creationId="{D231EA08-0BFC-42FC-BEDA-4EDDA2C2AF47}"/>
          </ac:graphicFrameMkLst>
        </pc:graphicFrameChg>
        <pc:graphicFrameChg chg="add del mod">
          <ac:chgData name="Ziyu" userId="9b72eeef-e0c1-48e6-b163-7be7ad41e973" providerId="ADAL" clId="{D451A8C5-755C-4A01-A069-24BB051250FE}" dt="2021-02-08T08:02:47.827" v="570" actId="478"/>
          <ac:graphicFrameMkLst>
            <pc:docMk/>
            <pc:sldMk cId="408609306" sldId="304"/>
            <ac:graphicFrameMk id="5" creationId="{A3565A74-D26E-431E-BC96-88892CC32F9E}"/>
          </ac:graphicFrameMkLst>
        </pc:graphicFrameChg>
        <pc:graphicFrameChg chg="add del mod">
          <ac:chgData name="Ziyu" userId="9b72eeef-e0c1-48e6-b163-7be7ad41e973" providerId="ADAL" clId="{D451A8C5-755C-4A01-A069-24BB051250FE}" dt="2021-02-08T06:41:27.980" v="537" actId="478"/>
          <ac:graphicFrameMkLst>
            <pc:docMk/>
            <pc:sldMk cId="408609306" sldId="304"/>
            <ac:graphicFrameMk id="6" creationId="{A81AB832-B342-4CC1-8A78-1EF1D437C6BB}"/>
          </ac:graphicFrameMkLst>
        </pc:graphicFrameChg>
        <pc:graphicFrameChg chg="add mod">
          <ac:chgData name="Ziyu" userId="9b72eeef-e0c1-48e6-b163-7be7ad41e973" providerId="ADAL" clId="{D451A8C5-755C-4A01-A069-24BB051250FE}" dt="2021-02-08T06:42:02.759" v="539" actId="1076"/>
          <ac:graphicFrameMkLst>
            <pc:docMk/>
            <pc:sldMk cId="408609306" sldId="304"/>
            <ac:graphicFrameMk id="7" creationId="{3AA59098-3192-484D-9553-6D74A472F309}"/>
          </ac:graphicFrameMkLst>
        </pc:graphicFrameChg>
        <pc:graphicFrameChg chg="add del mod">
          <ac:chgData name="Ziyu" userId="9b72eeef-e0c1-48e6-b163-7be7ad41e973" providerId="ADAL" clId="{D451A8C5-755C-4A01-A069-24BB051250FE}" dt="2021-02-08T08:03:02.188" v="573" actId="478"/>
          <ac:graphicFrameMkLst>
            <pc:docMk/>
            <pc:sldMk cId="408609306" sldId="304"/>
            <ac:graphicFrameMk id="8" creationId="{23C71D99-AC8B-45B3-955E-940E2F7B49B6}"/>
          </ac:graphicFrameMkLst>
        </pc:graphicFrameChg>
        <pc:graphicFrameChg chg="add del mod">
          <ac:chgData name="Ziyu" userId="9b72eeef-e0c1-48e6-b163-7be7ad41e973" providerId="ADAL" clId="{D451A8C5-755C-4A01-A069-24BB051250FE}" dt="2021-02-08T08:03:15.917" v="576" actId="478"/>
          <ac:graphicFrameMkLst>
            <pc:docMk/>
            <pc:sldMk cId="408609306" sldId="304"/>
            <ac:graphicFrameMk id="9" creationId="{6F323454-23F8-482B-8BDA-2CDD9D5911BE}"/>
          </ac:graphicFrameMkLst>
        </pc:graphicFrameChg>
        <pc:graphicFrameChg chg="add mod">
          <ac:chgData name="Ziyu" userId="9b72eeef-e0c1-48e6-b163-7be7ad41e973" providerId="ADAL" clId="{D451A8C5-755C-4A01-A069-24BB051250FE}" dt="2021-02-08T08:02:53.240" v="572" actId="1076"/>
          <ac:graphicFrameMkLst>
            <pc:docMk/>
            <pc:sldMk cId="408609306" sldId="304"/>
            <ac:graphicFrameMk id="10" creationId="{33AB6B52-566C-488C-808E-D50E3B173BCA}"/>
          </ac:graphicFrameMkLst>
        </pc:graphicFrameChg>
        <pc:graphicFrameChg chg="add mod">
          <ac:chgData name="Ziyu" userId="9b72eeef-e0c1-48e6-b163-7be7ad41e973" providerId="ADAL" clId="{D451A8C5-755C-4A01-A069-24BB051250FE}" dt="2021-02-08T08:03:05.025" v="575" actId="1076"/>
          <ac:graphicFrameMkLst>
            <pc:docMk/>
            <pc:sldMk cId="408609306" sldId="304"/>
            <ac:graphicFrameMk id="11" creationId="{63DE97F3-FB60-43A9-98BC-883292837989}"/>
          </ac:graphicFrameMkLst>
        </pc:graphicFrameChg>
        <pc:graphicFrameChg chg="add mod">
          <ac:chgData name="Ziyu" userId="9b72eeef-e0c1-48e6-b163-7be7ad41e973" providerId="ADAL" clId="{D451A8C5-755C-4A01-A069-24BB051250FE}" dt="2021-02-08T08:03:20.978" v="578" actId="1076"/>
          <ac:graphicFrameMkLst>
            <pc:docMk/>
            <pc:sldMk cId="408609306" sldId="304"/>
            <ac:graphicFrameMk id="12" creationId="{E07F46F0-FE7D-4352-9BF4-DB5865597542}"/>
          </ac:graphicFrameMkLst>
        </pc:graphicFrameChg>
        <pc:picChg chg="del">
          <ac:chgData name="Ziyu" userId="9b72eeef-e0c1-48e6-b163-7be7ad41e973" providerId="ADAL" clId="{D451A8C5-755C-4A01-A069-24BB051250FE}" dt="2021-02-02T08:08:24.645" v="290" actId="478"/>
          <ac:picMkLst>
            <pc:docMk/>
            <pc:sldMk cId="408609306" sldId="304"/>
            <ac:picMk id="2" creationId="{CEB01761-9166-419C-AEF3-F39B3FD68434}"/>
          </ac:picMkLst>
        </pc:picChg>
      </pc:sldChg>
      <pc:sldChg chg="addSp delSp modSp mod">
        <pc:chgData name="Ziyu" userId="9b72eeef-e0c1-48e6-b163-7be7ad41e973" providerId="ADAL" clId="{D451A8C5-755C-4A01-A069-24BB051250FE}" dt="2021-02-16T07:53:56.897" v="651" actId="1076"/>
        <pc:sldMkLst>
          <pc:docMk/>
          <pc:sldMk cId="496607935" sldId="305"/>
        </pc:sldMkLst>
        <pc:spChg chg="add mod">
          <ac:chgData name="Ziyu" userId="9b72eeef-e0c1-48e6-b163-7be7ad41e973" providerId="ADAL" clId="{D451A8C5-755C-4A01-A069-24BB051250FE}" dt="2021-02-08T08:57:21.179" v="645" actId="20577"/>
          <ac:spMkLst>
            <pc:docMk/>
            <pc:sldMk cId="496607935" sldId="305"/>
            <ac:spMk id="10" creationId="{C6D47BAA-7E10-406D-B83A-11340FDD2064}"/>
          </ac:spMkLst>
        </pc:spChg>
        <pc:graphicFrameChg chg="add del mod">
          <ac:chgData name="Ziyu" userId="9b72eeef-e0c1-48e6-b163-7be7ad41e973" providerId="ADAL" clId="{D451A8C5-755C-4A01-A069-24BB051250FE}" dt="2021-02-08T08:43:03.097" v="617" actId="478"/>
          <ac:graphicFrameMkLst>
            <pc:docMk/>
            <pc:sldMk cId="496607935" sldId="305"/>
            <ac:graphicFrameMk id="2" creationId="{7F01FAAD-9C1A-46B4-AC95-A57A7F191676}"/>
          </ac:graphicFrameMkLst>
        </pc:graphicFrameChg>
        <pc:graphicFrameChg chg="add mod">
          <ac:chgData name="Ziyu" userId="9b72eeef-e0c1-48e6-b163-7be7ad41e973" providerId="ADAL" clId="{D451A8C5-755C-4A01-A069-24BB051250FE}" dt="2021-02-16T07:53:56.897" v="651" actId="1076"/>
          <ac:graphicFrameMkLst>
            <pc:docMk/>
            <pc:sldMk cId="496607935" sldId="305"/>
            <ac:graphicFrameMk id="2" creationId="{83CCD42F-E10B-42DF-AE71-022E7499E6DA}"/>
          </ac:graphicFrameMkLst>
        </pc:graphicFrameChg>
        <pc:graphicFrameChg chg="add del mod">
          <ac:chgData name="Ziyu" userId="9b72eeef-e0c1-48e6-b163-7be7ad41e973" providerId="ADAL" clId="{D451A8C5-755C-4A01-A069-24BB051250FE}" dt="2021-02-08T08:40:20" v="610" actId="478"/>
          <ac:graphicFrameMkLst>
            <pc:docMk/>
            <pc:sldMk cId="496607935" sldId="305"/>
            <ac:graphicFrameMk id="4" creationId="{A21AF914-2A41-4EED-B727-550CD45417A3}"/>
          </ac:graphicFrameMkLst>
        </pc:graphicFrameChg>
        <pc:graphicFrameChg chg="add mod">
          <ac:chgData name="Ziyu" userId="9b72eeef-e0c1-48e6-b163-7be7ad41e973" providerId="ADAL" clId="{D451A8C5-755C-4A01-A069-24BB051250FE}" dt="2021-02-08T08:41:41.959" v="612" actId="1076"/>
          <ac:graphicFrameMkLst>
            <pc:docMk/>
            <pc:sldMk cId="496607935" sldId="305"/>
            <ac:graphicFrameMk id="5" creationId="{6AB4D7C1-007B-43C4-938C-05DB1A17CA37}"/>
          </ac:graphicFrameMkLst>
        </pc:graphicFrameChg>
        <pc:graphicFrameChg chg="add mod">
          <ac:chgData name="Ziyu" userId="9b72eeef-e0c1-48e6-b163-7be7ad41e973" providerId="ADAL" clId="{D451A8C5-755C-4A01-A069-24BB051250FE}" dt="2021-02-08T08:43:10.300" v="619" actId="1076"/>
          <ac:graphicFrameMkLst>
            <pc:docMk/>
            <pc:sldMk cId="496607935" sldId="305"/>
            <ac:graphicFrameMk id="6" creationId="{234B05FF-2A9E-489C-BF6F-FEC4DE028554}"/>
          </ac:graphicFrameMkLst>
        </pc:graphicFrameChg>
        <pc:graphicFrameChg chg="add mod">
          <ac:chgData name="Ziyu" userId="9b72eeef-e0c1-48e6-b163-7be7ad41e973" providerId="ADAL" clId="{D451A8C5-755C-4A01-A069-24BB051250FE}" dt="2021-02-08T08:54:01.537" v="627" actId="1076"/>
          <ac:graphicFrameMkLst>
            <pc:docMk/>
            <pc:sldMk cId="496607935" sldId="305"/>
            <ac:graphicFrameMk id="7" creationId="{5CF40B38-D9EF-4660-8954-13722D3F74F4}"/>
          </ac:graphicFrameMkLst>
        </pc:graphicFrameChg>
        <pc:graphicFrameChg chg="add del mod">
          <ac:chgData name="Ziyu" userId="9b72eeef-e0c1-48e6-b163-7be7ad41e973" providerId="ADAL" clId="{D451A8C5-755C-4A01-A069-24BB051250FE}" dt="2021-02-08T08:56:48.220" v="636" actId="21"/>
          <ac:graphicFrameMkLst>
            <pc:docMk/>
            <pc:sldMk cId="496607935" sldId="305"/>
            <ac:graphicFrameMk id="8" creationId="{85F1C858-0A11-4B4F-9E50-CB3ADD123AA6}"/>
          </ac:graphicFrameMkLst>
        </pc:graphicFrameChg>
        <pc:graphicFrameChg chg="add del mod">
          <ac:chgData name="Ziyu" userId="9b72eeef-e0c1-48e6-b163-7be7ad41e973" providerId="ADAL" clId="{D451A8C5-755C-4A01-A069-24BB051250FE}" dt="2021-02-16T07:53:52.581" v="649" actId="478"/>
          <ac:graphicFrameMkLst>
            <pc:docMk/>
            <pc:sldMk cId="496607935" sldId="305"/>
            <ac:graphicFrameMk id="9" creationId="{CAF10DA0-1BF7-4902-A68A-285C07D3677A}"/>
          </ac:graphicFrameMkLst>
        </pc:graphicFrameChg>
        <pc:picChg chg="del">
          <ac:chgData name="Ziyu" userId="9b72eeef-e0c1-48e6-b163-7be7ad41e973" providerId="ADAL" clId="{D451A8C5-755C-4A01-A069-24BB051250FE}" dt="2021-02-02T08:08:30.271" v="291" actId="478"/>
          <ac:picMkLst>
            <pc:docMk/>
            <pc:sldMk cId="496607935" sldId="305"/>
            <ac:picMk id="2" creationId="{65632F46-E432-466D-AB91-8B3139864CCF}"/>
          </ac:picMkLst>
        </pc:picChg>
      </pc:sldChg>
      <pc:sldChg chg="addSp delSp modSp">
        <pc:chgData name="Ziyu" userId="9b72eeef-e0c1-48e6-b163-7be7ad41e973" providerId="ADAL" clId="{D451A8C5-755C-4A01-A069-24BB051250FE}" dt="2021-01-20T05:33:24.679" v="16" actId="1076"/>
        <pc:sldMkLst>
          <pc:docMk/>
          <pc:sldMk cId="2884796894" sldId="306"/>
        </pc:sldMkLst>
        <pc:spChg chg="mod">
          <ac:chgData name="Ziyu" userId="9b72eeef-e0c1-48e6-b163-7be7ad41e973" providerId="ADAL" clId="{D451A8C5-755C-4A01-A069-24BB051250FE}" dt="2021-01-20T05:33:24.679" v="16" actId="1076"/>
          <ac:spMkLst>
            <pc:docMk/>
            <pc:sldMk cId="2884796894" sldId="306"/>
            <ac:spMk id="3" creationId="{20A4FEC1-EDCB-4E7A-BA8A-B9B89D48CCD2}"/>
          </ac:spMkLst>
        </pc:spChg>
        <pc:spChg chg="mod">
          <ac:chgData name="Ziyu" userId="9b72eeef-e0c1-48e6-b163-7be7ad41e973" providerId="ADAL" clId="{D451A8C5-755C-4A01-A069-24BB051250FE}" dt="2021-01-20T05:33:24.679" v="16" actId="1076"/>
          <ac:spMkLst>
            <pc:docMk/>
            <pc:sldMk cId="2884796894" sldId="306"/>
            <ac:spMk id="4" creationId="{CC6CDABB-3574-424D-BEAA-F71D3942B259}"/>
          </ac:spMkLst>
        </pc:spChg>
        <pc:spChg chg="mod">
          <ac:chgData name="Ziyu" userId="9b72eeef-e0c1-48e6-b163-7be7ad41e973" providerId="ADAL" clId="{D451A8C5-755C-4A01-A069-24BB051250FE}" dt="2021-01-20T05:33:24.679" v="16" actId="1076"/>
          <ac:spMkLst>
            <pc:docMk/>
            <pc:sldMk cId="2884796894" sldId="306"/>
            <ac:spMk id="6" creationId="{C461D73B-5EBC-4DE9-999C-7EBEF2CD2696}"/>
          </ac:spMkLst>
        </pc:spChg>
        <pc:spChg chg="mod">
          <ac:chgData name="Ziyu" userId="9b72eeef-e0c1-48e6-b163-7be7ad41e973" providerId="ADAL" clId="{D451A8C5-755C-4A01-A069-24BB051250FE}" dt="2021-01-20T05:33:24.679" v="16" actId="1076"/>
          <ac:spMkLst>
            <pc:docMk/>
            <pc:sldMk cId="2884796894" sldId="306"/>
            <ac:spMk id="19" creationId="{04ADF725-48D0-4912-8FA3-5A96CD660981}"/>
          </ac:spMkLst>
        </pc:spChg>
        <pc:spChg chg="mod">
          <ac:chgData name="Ziyu" userId="9b72eeef-e0c1-48e6-b163-7be7ad41e973" providerId="ADAL" clId="{D451A8C5-755C-4A01-A069-24BB051250FE}" dt="2021-01-20T05:33:24.679" v="16" actId="1076"/>
          <ac:spMkLst>
            <pc:docMk/>
            <pc:sldMk cId="2884796894" sldId="306"/>
            <ac:spMk id="29" creationId="{60091CC0-D3F5-46FC-90B8-170BA4D79991}"/>
          </ac:spMkLst>
        </pc:spChg>
        <pc:spChg chg="mod">
          <ac:chgData name="Ziyu" userId="9b72eeef-e0c1-48e6-b163-7be7ad41e973" providerId="ADAL" clId="{D451A8C5-755C-4A01-A069-24BB051250FE}" dt="2021-01-20T05:33:24.495" v="15" actId="1076"/>
          <ac:spMkLst>
            <pc:docMk/>
            <pc:sldMk cId="2884796894" sldId="306"/>
            <ac:spMk id="32" creationId="{986EBA71-08FB-48F5-9A92-9BE71E05B21E}"/>
          </ac:spMkLst>
        </pc:spChg>
        <pc:spChg chg="mod">
          <ac:chgData name="Ziyu" userId="9b72eeef-e0c1-48e6-b163-7be7ad41e973" providerId="ADAL" clId="{D451A8C5-755C-4A01-A069-24BB051250FE}" dt="2021-01-20T05:33:24.495" v="15" actId="1076"/>
          <ac:spMkLst>
            <pc:docMk/>
            <pc:sldMk cId="2884796894" sldId="306"/>
            <ac:spMk id="33" creationId="{8F4EC555-42DC-4BE0-971F-6DBC76B7E6E9}"/>
          </ac:spMkLst>
        </pc:spChg>
        <pc:spChg chg="mod">
          <ac:chgData name="Ziyu" userId="9b72eeef-e0c1-48e6-b163-7be7ad41e973" providerId="ADAL" clId="{D451A8C5-755C-4A01-A069-24BB051250FE}" dt="2021-01-20T05:33:24.495" v="15" actId="1076"/>
          <ac:spMkLst>
            <pc:docMk/>
            <pc:sldMk cId="2884796894" sldId="306"/>
            <ac:spMk id="34" creationId="{A598C510-A7E0-4157-8C6B-EE860CE624FB}"/>
          </ac:spMkLst>
        </pc:spChg>
        <pc:spChg chg="mod">
          <ac:chgData name="Ziyu" userId="9b72eeef-e0c1-48e6-b163-7be7ad41e973" providerId="ADAL" clId="{D451A8C5-755C-4A01-A069-24BB051250FE}" dt="2021-01-20T05:33:24.495" v="15" actId="1076"/>
          <ac:spMkLst>
            <pc:docMk/>
            <pc:sldMk cId="2884796894" sldId="306"/>
            <ac:spMk id="47" creationId="{A3AB6A17-AE51-4333-9EB7-D3043052D51A}"/>
          </ac:spMkLst>
        </pc:spChg>
        <pc:spChg chg="mod">
          <ac:chgData name="Ziyu" userId="9b72eeef-e0c1-48e6-b163-7be7ad41e973" providerId="ADAL" clId="{D451A8C5-755C-4A01-A069-24BB051250FE}" dt="2021-01-20T05:33:24.495" v="15" actId="1076"/>
          <ac:spMkLst>
            <pc:docMk/>
            <pc:sldMk cId="2884796894" sldId="306"/>
            <ac:spMk id="57" creationId="{535753D6-11E5-46C3-BEE6-80805C4A3027}"/>
          </ac:spMkLst>
        </pc:spChg>
        <pc:spChg chg="mod">
          <ac:chgData name="Ziyu" userId="9b72eeef-e0c1-48e6-b163-7be7ad41e973" providerId="ADAL" clId="{D451A8C5-755C-4A01-A069-24BB051250FE}" dt="2021-01-20T05:33:24.679" v="16" actId="1076"/>
          <ac:spMkLst>
            <pc:docMk/>
            <pc:sldMk cId="2884796894" sldId="306"/>
            <ac:spMk id="68" creationId="{CBD68E46-AC35-4EF7-8132-50FC395C542B}"/>
          </ac:spMkLst>
        </pc:spChg>
        <pc:spChg chg="mod">
          <ac:chgData name="Ziyu" userId="9b72eeef-e0c1-48e6-b163-7be7ad41e973" providerId="ADAL" clId="{D451A8C5-755C-4A01-A069-24BB051250FE}" dt="2021-01-20T05:33:24.679" v="16" actId="1076"/>
          <ac:spMkLst>
            <pc:docMk/>
            <pc:sldMk cId="2884796894" sldId="306"/>
            <ac:spMk id="69" creationId="{4B2663F0-FEE5-4CC9-97EB-E4B3C0CBD13F}"/>
          </ac:spMkLst>
        </pc:spChg>
        <pc:spChg chg="mod">
          <ac:chgData name="Ziyu" userId="9b72eeef-e0c1-48e6-b163-7be7ad41e973" providerId="ADAL" clId="{D451A8C5-755C-4A01-A069-24BB051250FE}" dt="2021-01-20T05:33:24.495" v="15" actId="1076"/>
          <ac:spMkLst>
            <pc:docMk/>
            <pc:sldMk cId="2884796894" sldId="306"/>
            <ac:spMk id="70" creationId="{2318CF97-B7AC-452F-A1BC-D5CC4E614A8A}"/>
          </ac:spMkLst>
        </pc:spChg>
        <pc:spChg chg="mod">
          <ac:chgData name="Ziyu" userId="9b72eeef-e0c1-48e6-b163-7be7ad41e973" providerId="ADAL" clId="{D451A8C5-755C-4A01-A069-24BB051250FE}" dt="2021-01-20T05:33:24.495" v="15" actId="1076"/>
          <ac:spMkLst>
            <pc:docMk/>
            <pc:sldMk cId="2884796894" sldId="306"/>
            <ac:spMk id="71" creationId="{988A4C7A-2D11-49C2-A13A-8BFA14AB985C}"/>
          </ac:spMkLst>
        </pc:spChg>
        <pc:spChg chg="mod">
          <ac:chgData name="Ziyu" userId="9b72eeef-e0c1-48e6-b163-7be7ad41e973" providerId="ADAL" clId="{D451A8C5-755C-4A01-A069-24BB051250FE}" dt="2021-01-20T05:33:24.679" v="16" actId="1076"/>
          <ac:spMkLst>
            <pc:docMk/>
            <pc:sldMk cId="2884796894" sldId="306"/>
            <ac:spMk id="77" creationId="{5D120220-5ACB-46E0-A77C-25C70ABC715D}"/>
          </ac:spMkLst>
        </pc:spChg>
        <pc:spChg chg="mod">
          <ac:chgData name="Ziyu" userId="9b72eeef-e0c1-48e6-b163-7be7ad41e973" providerId="ADAL" clId="{D451A8C5-755C-4A01-A069-24BB051250FE}" dt="2021-01-20T05:33:24.495" v="15" actId="1076"/>
          <ac:spMkLst>
            <pc:docMk/>
            <pc:sldMk cId="2884796894" sldId="306"/>
            <ac:spMk id="78" creationId="{CF5FA3E3-5B3F-44F1-B08C-5CF910D4512D}"/>
          </ac:spMkLst>
        </pc:spChg>
        <pc:spChg chg="del">
          <ac:chgData name="Ziyu" userId="9b72eeef-e0c1-48e6-b163-7be7ad41e973" providerId="ADAL" clId="{D451A8C5-755C-4A01-A069-24BB051250FE}" dt="2021-01-20T05:31:17.229" v="1" actId="478"/>
          <ac:spMkLst>
            <pc:docMk/>
            <pc:sldMk cId="2884796894" sldId="306"/>
            <ac:spMk id="79" creationId="{A7A527FB-CB3B-47FE-BD3C-A4312A70CAE2}"/>
          </ac:spMkLst>
        </pc:spChg>
        <pc:graphicFrameChg chg="mod">
          <ac:chgData name="Ziyu" userId="9b72eeef-e0c1-48e6-b163-7be7ad41e973" providerId="ADAL" clId="{D451A8C5-755C-4A01-A069-24BB051250FE}" dt="2021-01-20T05:33:24.679" v="16" actId="1076"/>
          <ac:graphicFrameMkLst>
            <pc:docMk/>
            <pc:sldMk cId="2884796894" sldId="306"/>
            <ac:graphicFrameMk id="5" creationId="{30C4AC35-ACC1-4FB2-A244-95742513C6DD}"/>
          </ac:graphicFrameMkLst>
        </pc:graphicFrameChg>
        <pc:graphicFrameChg chg="mod">
          <ac:chgData name="Ziyu" userId="9b72eeef-e0c1-48e6-b163-7be7ad41e973" providerId="ADAL" clId="{D451A8C5-755C-4A01-A069-24BB051250FE}" dt="2021-01-20T05:33:24.495" v="15" actId="1076"/>
          <ac:graphicFrameMkLst>
            <pc:docMk/>
            <pc:sldMk cId="2884796894" sldId="306"/>
            <ac:graphicFrameMk id="31" creationId="{BE3FB0E8-D6C0-426D-B19B-8135051FB8E5}"/>
          </ac:graphicFrameMkLst>
        </pc:graphicFrameChg>
        <pc:cxnChg chg="add del mod">
          <ac:chgData name="Ziyu" userId="9b72eeef-e0c1-48e6-b163-7be7ad41e973" providerId="ADAL" clId="{D451A8C5-755C-4A01-A069-24BB051250FE}" dt="2021-01-20T05:33:24.679" v="16" actId="1076"/>
          <ac:cxnSpMkLst>
            <pc:docMk/>
            <pc:sldMk cId="2884796894" sldId="306"/>
            <ac:cxnSpMk id="59" creationId="{7910BAAF-3E5A-4481-8BC2-A37424A5C634}"/>
          </ac:cxnSpMkLst>
        </pc:cxnChg>
        <pc:cxnChg chg="mod">
          <ac:chgData name="Ziyu" userId="9b72eeef-e0c1-48e6-b163-7be7ad41e973" providerId="ADAL" clId="{D451A8C5-755C-4A01-A069-24BB051250FE}" dt="2021-01-20T05:33:24.495" v="15" actId="1076"/>
          <ac:cxnSpMkLst>
            <pc:docMk/>
            <pc:sldMk cId="2884796894" sldId="306"/>
            <ac:cxnSpMk id="60" creationId="{B57ADB8F-89FC-4CDF-83D9-E0CEC92E21D5}"/>
          </ac:cxnSpMkLst>
        </pc:cxnChg>
        <pc:cxnChg chg="add del mod">
          <ac:chgData name="Ziyu" userId="9b72eeef-e0c1-48e6-b163-7be7ad41e973" providerId="ADAL" clId="{D451A8C5-755C-4A01-A069-24BB051250FE}" dt="2021-01-20T05:33:24.679" v="16" actId="1076"/>
          <ac:cxnSpMkLst>
            <pc:docMk/>
            <pc:sldMk cId="2884796894" sldId="306"/>
            <ac:cxnSpMk id="62" creationId="{7FADADC2-C97B-4904-BAFC-9279BF1E5521}"/>
          </ac:cxnSpMkLst>
        </pc:cxnChg>
        <pc:cxnChg chg="mod">
          <ac:chgData name="Ziyu" userId="9b72eeef-e0c1-48e6-b163-7be7ad41e973" providerId="ADAL" clId="{D451A8C5-755C-4A01-A069-24BB051250FE}" dt="2021-01-20T05:33:24.495" v="15" actId="1076"/>
          <ac:cxnSpMkLst>
            <pc:docMk/>
            <pc:sldMk cId="2884796894" sldId="306"/>
            <ac:cxnSpMk id="63" creationId="{9BB73A4A-E8BF-4180-B58A-5B951F51B10A}"/>
          </ac:cxnSpMkLst>
        </pc:cxnChg>
        <pc:cxnChg chg="mod">
          <ac:chgData name="Ziyu" userId="9b72eeef-e0c1-48e6-b163-7be7ad41e973" providerId="ADAL" clId="{D451A8C5-755C-4A01-A069-24BB051250FE}" dt="2021-01-20T05:33:24.495" v="15" actId="1076"/>
          <ac:cxnSpMkLst>
            <pc:docMk/>
            <pc:sldMk cId="2884796894" sldId="306"/>
            <ac:cxnSpMk id="66" creationId="{F3A2C4CF-3F9A-48CB-8D75-197AD328C407}"/>
          </ac:cxnSpMkLst>
        </pc:cxnChg>
        <pc:cxnChg chg="add del mod">
          <ac:chgData name="Ziyu" userId="9b72eeef-e0c1-48e6-b163-7be7ad41e973" providerId="ADAL" clId="{D451A8C5-755C-4A01-A069-24BB051250FE}" dt="2021-01-20T05:33:24.679" v="16" actId="1076"/>
          <ac:cxnSpMkLst>
            <pc:docMk/>
            <pc:sldMk cId="2884796894" sldId="306"/>
            <ac:cxnSpMk id="73" creationId="{7DAE7BC3-93B5-4BD3-A066-AC39CB23E3E6}"/>
          </ac:cxnSpMkLst>
        </pc:cxnChg>
        <pc:cxnChg chg="mod">
          <ac:chgData name="Ziyu" userId="9b72eeef-e0c1-48e6-b163-7be7ad41e973" providerId="ADAL" clId="{D451A8C5-755C-4A01-A069-24BB051250FE}" dt="2021-01-20T05:33:24.679" v="16" actId="1076"/>
          <ac:cxnSpMkLst>
            <pc:docMk/>
            <pc:sldMk cId="2884796894" sldId="306"/>
            <ac:cxnSpMk id="74" creationId="{60834F4B-E449-47FF-AE8F-0594B725DB03}"/>
          </ac:cxnSpMkLst>
        </pc:cxnChg>
        <pc:cxnChg chg="mod">
          <ac:chgData name="Ziyu" userId="9b72eeef-e0c1-48e6-b163-7be7ad41e973" providerId="ADAL" clId="{D451A8C5-755C-4A01-A069-24BB051250FE}" dt="2021-01-20T05:33:24.495" v="15" actId="1076"/>
          <ac:cxnSpMkLst>
            <pc:docMk/>
            <pc:sldMk cId="2884796894" sldId="306"/>
            <ac:cxnSpMk id="75" creationId="{64063DD6-1127-4AAF-AB0D-D9DD1F219E99}"/>
          </ac:cxnSpMkLst>
        </pc:cxnChg>
        <pc:cxnChg chg="mod">
          <ac:chgData name="Ziyu" userId="9b72eeef-e0c1-48e6-b163-7be7ad41e973" providerId="ADAL" clId="{D451A8C5-755C-4A01-A069-24BB051250FE}" dt="2021-01-20T05:33:24.495" v="15" actId="1076"/>
          <ac:cxnSpMkLst>
            <pc:docMk/>
            <pc:sldMk cId="2884796894" sldId="306"/>
            <ac:cxnSpMk id="76" creationId="{5D3B92E5-EB98-4EAD-9FE8-11C58977D7E4}"/>
          </ac:cxnSpMkLst>
        </pc:cxnChg>
        <pc:cxnChg chg="del">
          <ac:chgData name="Ziyu" userId="9b72eeef-e0c1-48e6-b163-7be7ad41e973" providerId="ADAL" clId="{D451A8C5-755C-4A01-A069-24BB051250FE}" dt="2021-01-20T05:31:17.941" v="2" actId="478"/>
          <ac:cxnSpMkLst>
            <pc:docMk/>
            <pc:sldMk cId="2884796894" sldId="306"/>
            <ac:cxnSpMk id="81" creationId="{A4ED7626-F2E2-4653-B663-248A48D930A0}"/>
          </ac:cxnSpMkLst>
        </pc:cxnChg>
      </pc:sldChg>
      <pc:sldChg chg="addSp delSp add">
        <pc:chgData name="Ziyu" userId="9b72eeef-e0c1-48e6-b163-7be7ad41e973" providerId="ADAL" clId="{D451A8C5-755C-4A01-A069-24BB051250FE}" dt="2021-01-20T05:33:28.301" v="18"/>
        <pc:sldMkLst>
          <pc:docMk/>
          <pc:sldMk cId="1801844003" sldId="308"/>
        </pc:sldMkLst>
        <pc:spChg chg="add del">
          <ac:chgData name="Ziyu" userId="9b72eeef-e0c1-48e6-b163-7be7ad41e973" providerId="ADAL" clId="{D451A8C5-755C-4A01-A069-24BB051250FE}" dt="2021-01-20T05:33:28.301" v="18"/>
          <ac:spMkLst>
            <pc:docMk/>
            <pc:sldMk cId="1801844003" sldId="308"/>
            <ac:spMk id="2" creationId="{CC22324F-F6E1-421D-9AFB-047ABAAB2595}"/>
          </ac:spMkLst>
        </pc:spChg>
        <pc:spChg chg="add del">
          <ac:chgData name="Ziyu" userId="9b72eeef-e0c1-48e6-b163-7be7ad41e973" providerId="ADAL" clId="{D451A8C5-755C-4A01-A069-24BB051250FE}" dt="2021-01-20T05:33:28.301" v="18"/>
          <ac:spMkLst>
            <pc:docMk/>
            <pc:sldMk cId="1801844003" sldId="308"/>
            <ac:spMk id="3" creationId="{B666BEB5-D565-4E04-8168-9EEAC8CB02C0}"/>
          </ac:spMkLst>
        </pc:spChg>
        <pc:spChg chg="add del">
          <ac:chgData name="Ziyu" userId="9b72eeef-e0c1-48e6-b163-7be7ad41e973" providerId="ADAL" clId="{D451A8C5-755C-4A01-A069-24BB051250FE}" dt="2021-01-20T05:33:28.301" v="18"/>
          <ac:spMkLst>
            <pc:docMk/>
            <pc:sldMk cId="1801844003" sldId="308"/>
            <ac:spMk id="16" creationId="{926D84C4-2852-4C94-B508-5185BDF15BCB}"/>
          </ac:spMkLst>
        </pc:spChg>
        <pc:spChg chg="add del">
          <ac:chgData name="Ziyu" userId="9b72eeef-e0c1-48e6-b163-7be7ad41e973" providerId="ADAL" clId="{D451A8C5-755C-4A01-A069-24BB051250FE}" dt="2021-01-20T05:33:28.301" v="18"/>
          <ac:spMkLst>
            <pc:docMk/>
            <pc:sldMk cId="1801844003" sldId="308"/>
            <ac:spMk id="17" creationId="{BCF6C22E-91A9-400E-8312-AE4AAACFBD1F}"/>
          </ac:spMkLst>
        </pc:spChg>
        <pc:spChg chg="add del">
          <ac:chgData name="Ziyu" userId="9b72eeef-e0c1-48e6-b163-7be7ad41e973" providerId="ADAL" clId="{D451A8C5-755C-4A01-A069-24BB051250FE}" dt="2021-01-20T05:33:28.301" v="18"/>
          <ac:spMkLst>
            <pc:docMk/>
            <pc:sldMk cId="1801844003" sldId="308"/>
            <ac:spMk id="18" creationId="{3ECA287C-97C4-4002-B64D-1F2E83FF27BD}"/>
          </ac:spMkLst>
        </pc:spChg>
        <pc:spChg chg="add del">
          <ac:chgData name="Ziyu" userId="9b72eeef-e0c1-48e6-b163-7be7ad41e973" providerId="ADAL" clId="{D451A8C5-755C-4A01-A069-24BB051250FE}" dt="2021-01-20T05:33:28.301" v="18"/>
          <ac:spMkLst>
            <pc:docMk/>
            <pc:sldMk cId="1801844003" sldId="308"/>
            <ac:spMk id="19" creationId="{0C1DBCF8-3071-4B07-AD01-E0F798DE4C13}"/>
          </ac:spMkLst>
        </pc:spChg>
        <pc:spChg chg="add del">
          <ac:chgData name="Ziyu" userId="9b72eeef-e0c1-48e6-b163-7be7ad41e973" providerId="ADAL" clId="{D451A8C5-755C-4A01-A069-24BB051250FE}" dt="2021-01-20T05:33:28.301" v="18"/>
          <ac:spMkLst>
            <pc:docMk/>
            <pc:sldMk cId="1801844003" sldId="308"/>
            <ac:spMk id="20" creationId="{29BE7644-B080-46E6-8E54-C1706A31F5DE}"/>
          </ac:spMkLst>
        </pc:spChg>
        <pc:spChg chg="add del">
          <ac:chgData name="Ziyu" userId="9b72eeef-e0c1-48e6-b163-7be7ad41e973" providerId="ADAL" clId="{D451A8C5-755C-4A01-A069-24BB051250FE}" dt="2021-01-20T05:33:28.301" v="18"/>
          <ac:spMkLst>
            <pc:docMk/>
            <pc:sldMk cId="1801844003" sldId="308"/>
            <ac:spMk id="21" creationId="{727A934D-B3DA-44C4-86DE-6176CA183364}"/>
          </ac:spMkLst>
        </pc:spChg>
        <pc:spChg chg="add del">
          <ac:chgData name="Ziyu" userId="9b72eeef-e0c1-48e6-b163-7be7ad41e973" providerId="ADAL" clId="{D451A8C5-755C-4A01-A069-24BB051250FE}" dt="2021-01-20T05:33:28.301" v="18"/>
          <ac:spMkLst>
            <pc:docMk/>
            <pc:sldMk cId="1801844003" sldId="308"/>
            <ac:spMk id="22" creationId="{515AB1AA-35A9-4B2D-8382-41310C1D29FA}"/>
          </ac:spMkLst>
        </pc:spChg>
        <pc:spChg chg="add del">
          <ac:chgData name="Ziyu" userId="9b72eeef-e0c1-48e6-b163-7be7ad41e973" providerId="ADAL" clId="{D451A8C5-755C-4A01-A069-24BB051250FE}" dt="2021-01-20T05:33:28.301" v="18"/>
          <ac:spMkLst>
            <pc:docMk/>
            <pc:sldMk cId="1801844003" sldId="308"/>
            <ac:spMk id="23" creationId="{AB7D3036-3DFD-47C1-9981-057E08E81714}"/>
          </ac:spMkLst>
        </pc:spChg>
        <pc:spChg chg="add del">
          <ac:chgData name="Ziyu" userId="9b72eeef-e0c1-48e6-b163-7be7ad41e973" providerId="ADAL" clId="{D451A8C5-755C-4A01-A069-24BB051250FE}" dt="2021-01-20T05:33:28.301" v="18"/>
          <ac:spMkLst>
            <pc:docMk/>
            <pc:sldMk cId="1801844003" sldId="308"/>
            <ac:spMk id="24" creationId="{B073B1C5-6CC0-4D7C-BA44-DBCC1596094A}"/>
          </ac:spMkLst>
        </pc:spChg>
        <pc:spChg chg="add del">
          <ac:chgData name="Ziyu" userId="9b72eeef-e0c1-48e6-b163-7be7ad41e973" providerId="ADAL" clId="{D451A8C5-755C-4A01-A069-24BB051250FE}" dt="2021-01-20T05:33:28.301" v="18"/>
          <ac:spMkLst>
            <pc:docMk/>
            <pc:sldMk cId="1801844003" sldId="308"/>
            <ac:spMk id="25" creationId="{8D4A7636-F8CC-43B2-88C7-5070BDA69E53}"/>
          </ac:spMkLst>
        </pc:spChg>
        <pc:spChg chg="add del">
          <ac:chgData name="Ziyu" userId="9b72eeef-e0c1-48e6-b163-7be7ad41e973" providerId="ADAL" clId="{D451A8C5-755C-4A01-A069-24BB051250FE}" dt="2021-01-20T05:33:28.301" v="18"/>
          <ac:spMkLst>
            <pc:docMk/>
            <pc:sldMk cId="1801844003" sldId="308"/>
            <ac:spMk id="26" creationId="{F5A81B8B-02DA-46EC-846E-2B044D4EB633}"/>
          </ac:spMkLst>
        </pc:spChg>
        <pc:spChg chg="add del">
          <ac:chgData name="Ziyu" userId="9b72eeef-e0c1-48e6-b163-7be7ad41e973" providerId="ADAL" clId="{D451A8C5-755C-4A01-A069-24BB051250FE}" dt="2021-01-20T05:33:28.301" v="18"/>
          <ac:spMkLst>
            <pc:docMk/>
            <pc:sldMk cId="1801844003" sldId="308"/>
            <ac:spMk id="27" creationId="{390B62F9-E04E-4D1A-BDC7-0369E0DC5958}"/>
          </ac:spMkLst>
        </pc:spChg>
        <pc:spChg chg="add del">
          <ac:chgData name="Ziyu" userId="9b72eeef-e0c1-48e6-b163-7be7ad41e973" providerId="ADAL" clId="{D451A8C5-755C-4A01-A069-24BB051250FE}" dt="2021-01-20T05:33:28.301" v="18"/>
          <ac:spMkLst>
            <pc:docMk/>
            <pc:sldMk cId="1801844003" sldId="308"/>
            <ac:spMk id="28" creationId="{A84C97D9-8B0B-4E4A-936B-94F18DAE082C}"/>
          </ac:spMkLst>
        </pc:spChg>
        <pc:spChg chg="add del">
          <ac:chgData name="Ziyu" userId="9b72eeef-e0c1-48e6-b163-7be7ad41e973" providerId="ADAL" clId="{D451A8C5-755C-4A01-A069-24BB051250FE}" dt="2021-01-20T05:33:28.301" v="18"/>
          <ac:spMkLst>
            <pc:docMk/>
            <pc:sldMk cId="1801844003" sldId="308"/>
            <ac:spMk id="29" creationId="{5E3612B9-482F-43D6-B049-3656BFEB5FB9}"/>
          </ac:spMkLst>
        </pc:spChg>
        <pc:spChg chg="add del">
          <ac:chgData name="Ziyu" userId="9b72eeef-e0c1-48e6-b163-7be7ad41e973" providerId="ADAL" clId="{D451A8C5-755C-4A01-A069-24BB051250FE}" dt="2021-01-20T05:33:28.301" v="18"/>
          <ac:spMkLst>
            <pc:docMk/>
            <pc:sldMk cId="1801844003" sldId="308"/>
            <ac:spMk id="30" creationId="{3551EB9B-3F0C-4EF1-BE7B-D46861E24B2B}"/>
          </ac:spMkLst>
        </pc:spChg>
        <pc:spChg chg="add del">
          <ac:chgData name="Ziyu" userId="9b72eeef-e0c1-48e6-b163-7be7ad41e973" providerId="ADAL" clId="{D451A8C5-755C-4A01-A069-24BB051250FE}" dt="2021-01-20T05:33:28.301" v="18"/>
          <ac:spMkLst>
            <pc:docMk/>
            <pc:sldMk cId="1801844003" sldId="308"/>
            <ac:spMk id="31" creationId="{E0C8D1FC-7CE6-409B-9834-10AB5D625953}"/>
          </ac:spMkLst>
        </pc:spChg>
        <pc:spChg chg="add del">
          <ac:chgData name="Ziyu" userId="9b72eeef-e0c1-48e6-b163-7be7ad41e973" providerId="ADAL" clId="{D451A8C5-755C-4A01-A069-24BB051250FE}" dt="2021-01-20T05:33:28.301" v="18"/>
          <ac:spMkLst>
            <pc:docMk/>
            <pc:sldMk cId="1801844003" sldId="308"/>
            <ac:spMk id="32" creationId="{F33E0ED6-39EB-4F14-B409-657903305E86}"/>
          </ac:spMkLst>
        </pc:spChg>
        <pc:spChg chg="add del">
          <ac:chgData name="Ziyu" userId="9b72eeef-e0c1-48e6-b163-7be7ad41e973" providerId="ADAL" clId="{D451A8C5-755C-4A01-A069-24BB051250FE}" dt="2021-01-20T05:33:28.301" v="18"/>
          <ac:spMkLst>
            <pc:docMk/>
            <pc:sldMk cId="1801844003" sldId="308"/>
            <ac:spMk id="33" creationId="{523AF3C5-C7D6-4ACF-997F-75EAE9BB81BC}"/>
          </ac:spMkLst>
        </pc:spChg>
        <pc:spChg chg="add del">
          <ac:chgData name="Ziyu" userId="9b72eeef-e0c1-48e6-b163-7be7ad41e973" providerId="ADAL" clId="{D451A8C5-755C-4A01-A069-24BB051250FE}" dt="2021-01-20T05:33:28.301" v="18"/>
          <ac:spMkLst>
            <pc:docMk/>
            <pc:sldMk cId="1801844003" sldId="308"/>
            <ac:spMk id="34" creationId="{24750401-02DE-4B6A-8B81-2E23D4E63684}"/>
          </ac:spMkLst>
        </pc:spChg>
        <pc:spChg chg="add del">
          <ac:chgData name="Ziyu" userId="9b72eeef-e0c1-48e6-b163-7be7ad41e973" providerId="ADAL" clId="{D451A8C5-755C-4A01-A069-24BB051250FE}" dt="2021-01-20T05:33:28.301" v="18"/>
          <ac:spMkLst>
            <pc:docMk/>
            <pc:sldMk cId="1801844003" sldId="308"/>
            <ac:spMk id="35" creationId="{243759CF-9900-4AEA-B0CF-0CB22D642632}"/>
          </ac:spMkLst>
        </pc:spChg>
        <pc:cxnChg chg="add del">
          <ac:chgData name="Ziyu" userId="9b72eeef-e0c1-48e6-b163-7be7ad41e973" providerId="ADAL" clId="{D451A8C5-755C-4A01-A069-24BB051250FE}" dt="2021-01-20T05:33:28.301" v="18"/>
          <ac:cxnSpMkLst>
            <pc:docMk/>
            <pc:sldMk cId="1801844003" sldId="308"/>
            <ac:cxnSpMk id="4" creationId="{B9F63944-DAA5-40CB-9405-1DC7E0C41E17}"/>
          </ac:cxnSpMkLst>
        </pc:cxnChg>
        <pc:cxnChg chg="add del">
          <ac:chgData name="Ziyu" userId="9b72eeef-e0c1-48e6-b163-7be7ad41e973" providerId="ADAL" clId="{D451A8C5-755C-4A01-A069-24BB051250FE}" dt="2021-01-20T05:33:28.301" v="18"/>
          <ac:cxnSpMkLst>
            <pc:docMk/>
            <pc:sldMk cId="1801844003" sldId="308"/>
            <ac:cxnSpMk id="5" creationId="{876646FF-19C5-481A-AA42-642B03F5DC3F}"/>
          </ac:cxnSpMkLst>
        </pc:cxnChg>
        <pc:cxnChg chg="add del">
          <ac:chgData name="Ziyu" userId="9b72eeef-e0c1-48e6-b163-7be7ad41e973" providerId="ADAL" clId="{D451A8C5-755C-4A01-A069-24BB051250FE}" dt="2021-01-20T05:33:28.301" v="18"/>
          <ac:cxnSpMkLst>
            <pc:docMk/>
            <pc:sldMk cId="1801844003" sldId="308"/>
            <ac:cxnSpMk id="6" creationId="{9FAA3A65-EAE6-4968-BC48-97068289C065}"/>
          </ac:cxnSpMkLst>
        </pc:cxnChg>
        <pc:cxnChg chg="add del">
          <ac:chgData name="Ziyu" userId="9b72eeef-e0c1-48e6-b163-7be7ad41e973" providerId="ADAL" clId="{D451A8C5-755C-4A01-A069-24BB051250FE}" dt="2021-01-20T05:33:28.301" v="18"/>
          <ac:cxnSpMkLst>
            <pc:docMk/>
            <pc:sldMk cId="1801844003" sldId="308"/>
            <ac:cxnSpMk id="7" creationId="{DAF1C085-325D-47AB-B40B-A9A597D6F5A4}"/>
          </ac:cxnSpMkLst>
        </pc:cxnChg>
        <pc:cxnChg chg="add del">
          <ac:chgData name="Ziyu" userId="9b72eeef-e0c1-48e6-b163-7be7ad41e973" providerId="ADAL" clId="{D451A8C5-755C-4A01-A069-24BB051250FE}" dt="2021-01-20T05:33:28.301" v="18"/>
          <ac:cxnSpMkLst>
            <pc:docMk/>
            <pc:sldMk cId="1801844003" sldId="308"/>
            <ac:cxnSpMk id="8" creationId="{1D624D9B-E5D6-415D-AD97-8FE9A9BEA82B}"/>
          </ac:cxnSpMkLst>
        </pc:cxnChg>
        <pc:cxnChg chg="add del">
          <ac:chgData name="Ziyu" userId="9b72eeef-e0c1-48e6-b163-7be7ad41e973" providerId="ADAL" clId="{D451A8C5-755C-4A01-A069-24BB051250FE}" dt="2021-01-20T05:33:28.301" v="18"/>
          <ac:cxnSpMkLst>
            <pc:docMk/>
            <pc:sldMk cId="1801844003" sldId="308"/>
            <ac:cxnSpMk id="9" creationId="{501DAEDA-078A-4010-BD08-314BD4506DEF}"/>
          </ac:cxnSpMkLst>
        </pc:cxnChg>
        <pc:cxnChg chg="add del">
          <ac:chgData name="Ziyu" userId="9b72eeef-e0c1-48e6-b163-7be7ad41e973" providerId="ADAL" clId="{D451A8C5-755C-4A01-A069-24BB051250FE}" dt="2021-01-20T05:33:28.301" v="18"/>
          <ac:cxnSpMkLst>
            <pc:docMk/>
            <pc:sldMk cId="1801844003" sldId="308"/>
            <ac:cxnSpMk id="10" creationId="{5F0676FA-7DFC-471F-9692-79D447C657A9}"/>
          </ac:cxnSpMkLst>
        </pc:cxnChg>
        <pc:cxnChg chg="add del">
          <ac:chgData name="Ziyu" userId="9b72eeef-e0c1-48e6-b163-7be7ad41e973" providerId="ADAL" clId="{D451A8C5-755C-4A01-A069-24BB051250FE}" dt="2021-01-20T05:33:28.301" v="18"/>
          <ac:cxnSpMkLst>
            <pc:docMk/>
            <pc:sldMk cId="1801844003" sldId="308"/>
            <ac:cxnSpMk id="11" creationId="{D68A2621-4804-4D9E-B0E5-A47C881C6629}"/>
          </ac:cxnSpMkLst>
        </pc:cxnChg>
        <pc:cxnChg chg="add del">
          <ac:chgData name="Ziyu" userId="9b72eeef-e0c1-48e6-b163-7be7ad41e973" providerId="ADAL" clId="{D451A8C5-755C-4A01-A069-24BB051250FE}" dt="2021-01-20T05:33:28.301" v="18"/>
          <ac:cxnSpMkLst>
            <pc:docMk/>
            <pc:sldMk cId="1801844003" sldId="308"/>
            <ac:cxnSpMk id="12" creationId="{40F1B147-70D2-4752-81DE-DA1F17083461}"/>
          </ac:cxnSpMkLst>
        </pc:cxnChg>
        <pc:cxnChg chg="add del">
          <ac:chgData name="Ziyu" userId="9b72eeef-e0c1-48e6-b163-7be7ad41e973" providerId="ADAL" clId="{D451A8C5-755C-4A01-A069-24BB051250FE}" dt="2021-01-20T05:33:28.301" v="18"/>
          <ac:cxnSpMkLst>
            <pc:docMk/>
            <pc:sldMk cId="1801844003" sldId="308"/>
            <ac:cxnSpMk id="13" creationId="{B693B41D-F30A-4360-894B-1C0D576835A0}"/>
          </ac:cxnSpMkLst>
        </pc:cxnChg>
        <pc:cxnChg chg="add del">
          <ac:chgData name="Ziyu" userId="9b72eeef-e0c1-48e6-b163-7be7ad41e973" providerId="ADAL" clId="{D451A8C5-755C-4A01-A069-24BB051250FE}" dt="2021-01-20T05:33:28.301" v="18"/>
          <ac:cxnSpMkLst>
            <pc:docMk/>
            <pc:sldMk cId="1801844003" sldId="308"/>
            <ac:cxnSpMk id="14" creationId="{E6067884-EE78-4DFA-B2B5-12480B7B2E0C}"/>
          </ac:cxnSpMkLst>
        </pc:cxnChg>
        <pc:cxnChg chg="add del">
          <ac:chgData name="Ziyu" userId="9b72eeef-e0c1-48e6-b163-7be7ad41e973" providerId="ADAL" clId="{D451A8C5-755C-4A01-A069-24BB051250FE}" dt="2021-01-20T05:33:28.301" v="18"/>
          <ac:cxnSpMkLst>
            <pc:docMk/>
            <pc:sldMk cId="1801844003" sldId="308"/>
            <ac:cxnSpMk id="15" creationId="{8EE802D3-0930-4E17-A888-66D9ABE8616C}"/>
          </ac:cxnSpMkLst>
        </pc:cxnChg>
      </pc:sldChg>
      <pc:sldChg chg="addSp delSp modSp add mod">
        <pc:chgData name="Ziyu" userId="9b72eeef-e0c1-48e6-b163-7be7ad41e973" providerId="ADAL" clId="{D451A8C5-755C-4A01-A069-24BB051250FE}" dt="2021-02-22T05:08:01.235" v="978" actId="478"/>
        <pc:sldMkLst>
          <pc:docMk/>
          <pc:sldMk cId="2987025606" sldId="309"/>
        </pc:sldMkLst>
        <pc:spChg chg="add mod">
          <ac:chgData name="Ziyu" userId="9b72eeef-e0c1-48e6-b163-7be7ad41e973" providerId="ADAL" clId="{D451A8C5-755C-4A01-A069-24BB051250FE}" dt="2021-02-18T07:54:38.003" v="973" actId="207"/>
          <ac:spMkLst>
            <pc:docMk/>
            <pc:sldMk cId="2987025606" sldId="309"/>
            <ac:spMk id="2" creationId="{809039DB-D781-45E3-BEC1-2C6E8BC12622}"/>
          </ac:spMkLst>
        </pc:spChg>
        <pc:spChg chg="add mod">
          <ac:chgData name="Ziyu" userId="9b72eeef-e0c1-48e6-b163-7be7ad41e973" providerId="ADAL" clId="{D451A8C5-755C-4A01-A069-24BB051250FE}" dt="2021-02-18T07:54:31.552" v="972" actId="207"/>
          <ac:spMkLst>
            <pc:docMk/>
            <pc:sldMk cId="2987025606" sldId="309"/>
            <ac:spMk id="3" creationId="{7787B84C-8493-4A24-BFB1-F92499A2E06C}"/>
          </ac:spMkLst>
        </pc:spChg>
        <pc:spChg chg="add del mod">
          <ac:chgData name="Ziyu" userId="9b72eeef-e0c1-48e6-b163-7be7ad41e973" providerId="ADAL" clId="{D451A8C5-755C-4A01-A069-24BB051250FE}" dt="2021-02-18T05:52:09.646" v="816" actId="478"/>
          <ac:spMkLst>
            <pc:docMk/>
            <pc:sldMk cId="2987025606" sldId="309"/>
            <ac:spMk id="4" creationId="{8EDB82F1-166E-482E-B02B-10BFEEAEDD09}"/>
          </ac:spMkLst>
        </pc:spChg>
        <pc:spChg chg="add del">
          <ac:chgData name="Ziyu" userId="9b72eeef-e0c1-48e6-b163-7be7ad41e973" providerId="ADAL" clId="{D451A8C5-755C-4A01-A069-24BB051250FE}" dt="2021-02-18T05:53:58.170" v="829" actId="11529"/>
          <ac:spMkLst>
            <pc:docMk/>
            <pc:sldMk cId="2987025606" sldId="309"/>
            <ac:spMk id="5" creationId="{7373E170-3984-4C49-A758-FF88F26639D5}"/>
          </ac:spMkLst>
        </pc:spChg>
        <pc:spChg chg="add del">
          <ac:chgData name="Ziyu" userId="9b72eeef-e0c1-48e6-b163-7be7ad41e973" providerId="ADAL" clId="{D451A8C5-755C-4A01-A069-24BB051250FE}" dt="2021-01-20T05:33:55.939" v="24" actId="478"/>
          <ac:spMkLst>
            <pc:docMk/>
            <pc:sldMk cId="2987025606" sldId="309"/>
            <ac:spMk id="5" creationId="{CB051C5C-4A59-47E2-8D44-B0A834BADBCB}"/>
          </ac:spMkLst>
        </pc:spChg>
        <pc:spChg chg="add del">
          <ac:chgData name="Ziyu" userId="9b72eeef-e0c1-48e6-b163-7be7ad41e973" providerId="ADAL" clId="{D451A8C5-755C-4A01-A069-24BB051250FE}" dt="2021-01-20T05:33:55.207" v="23" actId="478"/>
          <ac:spMkLst>
            <pc:docMk/>
            <pc:sldMk cId="2987025606" sldId="309"/>
            <ac:spMk id="6" creationId="{2D99D5C8-27B4-4418-905E-EE7681B32354}"/>
          </ac:spMkLst>
        </pc:spChg>
        <pc:spChg chg="add del">
          <ac:chgData name="Ziyu" userId="9b72eeef-e0c1-48e6-b163-7be7ad41e973" providerId="ADAL" clId="{D451A8C5-755C-4A01-A069-24BB051250FE}" dt="2021-02-18T05:54:18.774" v="831" actId="11529"/>
          <ac:spMkLst>
            <pc:docMk/>
            <pc:sldMk cId="2987025606" sldId="309"/>
            <ac:spMk id="6" creationId="{E5A63523-3DD0-4791-AF46-9A4735C7F513}"/>
          </ac:spMkLst>
        </pc:spChg>
        <pc:spChg chg="add del">
          <ac:chgData name="Ziyu" userId="9b72eeef-e0c1-48e6-b163-7be7ad41e973" providerId="ADAL" clId="{D451A8C5-755C-4A01-A069-24BB051250FE}" dt="2021-02-18T05:54:30.028" v="833" actId="11529"/>
          <ac:spMkLst>
            <pc:docMk/>
            <pc:sldMk cId="2987025606" sldId="309"/>
            <ac:spMk id="7" creationId="{20FF7268-3C9B-4E38-8D87-FC8771A47C30}"/>
          </ac:spMkLst>
        </pc:spChg>
        <pc:spChg chg="add del mod">
          <ac:chgData name="Ziyu" userId="9b72eeef-e0c1-48e6-b163-7be7ad41e973" providerId="ADAL" clId="{D451A8C5-755C-4A01-A069-24BB051250FE}" dt="2021-01-20T05:49:43.857" v="231" actId="478"/>
          <ac:spMkLst>
            <pc:docMk/>
            <pc:sldMk cId="2987025606" sldId="309"/>
            <ac:spMk id="7" creationId="{D31A8D35-BB3D-4F0A-8B95-5BFF43AB12C4}"/>
          </ac:spMkLst>
        </pc:spChg>
        <pc:spChg chg="add del">
          <ac:chgData name="Ziyu" userId="9b72eeef-e0c1-48e6-b163-7be7ad41e973" providerId="ADAL" clId="{D451A8C5-755C-4A01-A069-24BB051250FE}" dt="2021-02-18T05:54:39.357" v="835" actId="11529"/>
          <ac:spMkLst>
            <pc:docMk/>
            <pc:sldMk cId="2987025606" sldId="309"/>
            <ac:spMk id="8" creationId="{1D802F3A-44BE-434A-8F5B-00DC8F0B24B3}"/>
          </ac:spMkLst>
        </pc:spChg>
        <pc:spChg chg="add del">
          <ac:chgData name="Ziyu" userId="9b72eeef-e0c1-48e6-b163-7be7ad41e973" providerId="ADAL" clId="{D451A8C5-755C-4A01-A069-24BB051250FE}" dt="2021-02-18T05:54:56.422" v="837" actId="11529"/>
          <ac:spMkLst>
            <pc:docMk/>
            <pc:sldMk cId="2987025606" sldId="309"/>
            <ac:spMk id="9" creationId="{CF8B2A45-75F3-4436-9037-14D7F628025B}"/>
          </ac:spMkLst>
        </pc:spChg>
        <pc:spChg chg="add del">
          <ac:chgData name="Ziyu" userId="9b72eeef-e0c1-48e6-b163-7be7ad41e973" providerId="ADAL" clId="{D451A8C5-755C-4A01-A069-24BB051250FE}" dt="2021-01-20T05:33:59.136" v="26" actId="478"/>
          <ac:spMkLst>
            <pc:docMk/>
            <pc:sldMk cId="2987025606" sldId="309"/>
            <ac:spMk id="10" creationId="{18BE84E5-A6A5-4FE0-814A-260DB5B7CAEC}"/>
          </ac:spMkLst>
        </pc:spChg>
        <pc:spChg chg="add del">
          <ac:chgData name="Ziyu" userId="9b72eeef-e0c1-48e6-b163-7be7ad41e973" providerId="ADAL" clId="{D451A8C5-755C-4A01-A069-24BB051250FE}" dt="2021-02-18T05:55:01.806" v="839" actId="11529"/>
          <ac:spMkLst>
            <pc:docMk/>
            <pc:sldMk cId="2987025606" sldId="309"/>
            <ac:spMk id="10" creationId="{FFA74CD0-70EA-48EC-8516-6603893404AC}"/>
          </ac:spMkLst>
        </pc:spChg>
        <pc:spChg chg="add del">
          <ac:chgData name="Ziyu" userId="9b72eeef-e0c1-48e6-b163-7be7ad41e973" providerId="ADAL" clId="{D451A8C5-755C-4A01-A069-24BB051250FE}" dt="2021-02-18T05:55:17.493" v="841" actId="478"/>
          <ac:spMkLst>
            <pc:docMk/>
            <pc:sldMk cId="2987025606" sldId="309"/>
            <ac:spMk id="11" creationId="{7A5B967A-59F1-430A-B5ED-D6B7D790EC7C}"/>
          </ac:spMkLst>
        </pc:spChg>
        <pc:spChg chg="add del mod">
          <ac:chgData name="Ziyu" userId="9b72eeef-e0c1-48e6-b163-7be7ad41e973" providerId="ADAL" clId="{D451A8C5-755C-4A01-A069-24BB051250FE}" dt="2021-01-20T05:34:01.993" v="30" actId="478"/>
          <ac:spMkLst>
            <pc:docMk/>
            <pc:sldMk cId="2987025606" sldId="309"/>
            <ac:spMk id="11" creationId="{EC2E6100-B188-426C-887E-B284811B2D74}"/>
          </ac:spMkLst>
        </pc:spChg>
        <pc:spChg chg="add del">
          <ac:chgData name="Ziyu" userId="9b72eeef-e0c1-48e6-b163-7be7ad41e973" providerId="ADAL" clId="{D451A8C5-755C-4A01-A069-24BB051250FE}" dt="2021-02-18T05:55:26.340" v="843" actId="478"/>
          <ac:spMkLst>
            <pc:docMk/>
            <pc:sldMk cId="2987025606" sldId="309"/>
            <ac:spMk id="12" creationId="{C03D44AA-8B49-4B62-9011-5C6833F563FE}"/>
          </ac:spMkLst>
        </pc:spChg>
        <pc:spChg chg="add del">
          <ac:chgData name="Ziyu" userId="9b72eeef-e0c1-48e6-b163-7be7ad41e973" providerId="ADAL" clId="{D451A8C5-755C-4A01-A069-24BB051250FE}" dt="2021-02-18T05:55:41.688" v="845" actId="11529"/>
          <ac:spMkLst>
            <pc:docMk/>
            <pc:sldMk cId="2987025606" sldId="309"/>
            <ac:spMk id="13" creationId="{F84D11B7-101D-4A63-81E4-C42E8FF81D10}"/>
          </ac:spMkLst>
        </pc:spChg>
        <pc:spChg chg="add del mod">
          <ac:chgData name="Ziyu" userId="9b72eeef-e0c1-48e6-b163-7be7ad41e973" providerId="ADAL" clId="{D451A8C5-755C-4A01-A069-24BB051250FE}" dt="2021-02-18T05:58:06.315" v="866" actId="478"/>
          <ac:spMkLst>
            <pc:docMk/>
            <pc:sldMk cId="2987025606" sldId="309"/>
            <ac:spMk id="14" creationId="{A061681A-67D5-49C9-9325-94E4AE0EF9CF}"/>
          </ac:spMkLst>
        </pc:spChg>
        <pc:spChg chg="add del mod">
          <ac:chgData name="Ziyu" userId="9b72eeef-e0c1-48e6-b163-7be7ad41e973" providerId="ADAL" clId="{D451A8C5-755C-4A01-A069-24BB051250FE}" dt="2021-01-20T05:49:41.863" v="230" actId="478"/>
          <ac:spMkLst>
            <pc:docMk/>
            <pc:sldMk cId="2987025606" sldId="309"/>
            <ac:spMk id="14" creationId="{E657649B-8B48-4EC2-84B2-53910A0D8586}"/>
          </ac:spMkLst>
        </pc:spChg>
        <pc:spChg chg="add mod">
          <ac:chgData name="Ziyu" userId="9b72eeef-e0c1-48e6-b163-7be7ad41e973" providerId="ADAL" clId="{D451A8C5-755C-4A01-A069-24BB051250FE}" dt="2021-02-18T05:53:17.934" v="827" actId="1076"/>
          <ac:spMkLst>
            <pc:docMk/>
            <pc:sldMk cId="2987025606" sldId="309"/>
            <ac:spMk id="17" creationId="{16DC9E40-A5BB-4F12-9046-7CAAD22E0790}"/>
          </ac:spMkLst>
        </pc:spChg>
        <pc:spChg chg="add del">
          <ac:chgData name="Ziyu" userId="9b72eeef-e0c1-48e6-b163-7be7ad41e973" providerId="ADAL" clId="{D451A8C5-755C-4A01-A069-24BB051250FE}" dt="2021-02-18T05:56:50.652" v="854" actId="11529"/>
          <ac:spMkLst>
            <pc:docMk/>
            <pc:sldMk cId="2987025606" sldId="309"/>
            <ac:spMk id="18" creationId="{18F33DE3-E028-4263-B099-606577323AC2}"/>
          </ac:spMkLst>
        </pc:spChg>
        <pc:spChg chg="add del mod">
          <ac:chgData name="Ziyu" userId="9b72eeef-e0c1-48e6-b163-7be7ad41e973" providerId="ADAL" clId="{D451A8C5-755C-4A01-A069-24BB051250FE}" dt="2021-01-20T05:35:33.121" v="63"/>
          <ac:spMkLst>
            <pc:docMk/>
            <pc:sldMk cId="2987025606" sldId="309"/>
            <ac:spMk id="18" creationId="{72C5E6FF-ABA7-413D-A374-DCCBDABFAB79}"/>
          </ac:spMkLst>
        </pc:spChg>
        <pc:spChg chg="add del">
          <ac:chgData name="Ziyu" userId="9b72eeef-e0c1-48e6-b163-7be7ad41e973" providerId="ADAL" clId="{D451A8C5-755C-4A01-A069-24BB051250FE}" dt="2021-02-18T05:57:06.570" v="856" actId="11529"/>
          <ac:spMkLst>
            <pc:docMk/>
            <pc:sldMk cId="2987025606" sldId="309"/>
            <ac:spMk id="19" creationId="{499DB2F7-D2A6-45A4-A434-89970E82B3C3}"/>
          </ac:spMkLst>
        </pc:spChg>
        <pc:spChg chg="add del">
          <ac:chgData name="Ziyu" userId="9b72eeef-e0c1-48e6-b163-7be7ad41e973" providerId="ADAL" clId="{D451A8C5-755C-4A01-A069-24BB051250FE}" dt="2021-02-18T05:57:30.227" v="858" actId="11529"/>
          <ac:spMkLst>
            <pc:docMk/>
            <pc:sldMk cId="2987025606" sldId="309"/>
            <ac:spMk id="20" creationId="{A6468B67-BE8B-40E8-8466-C941F2DD75C8}"/>
          </ac:spMkLst>
        </pc:spChg>
        <pc:spChg chg="add mod ord">
          <ac:chgData name="Ziyu" userId="9b72eeef-e0c1-48e6-b163-7be7ad41e973" providerId="ADAL" clId="{D451A8C5-755C-4A01-A069-24BB051250FE}" dt="2021-02-18T07:53:18.564" v="970" actId="167"/>
          <ac:spMkLst>
            <pc:docMk/>
            <pc:sldMk cId="2987025606" sldId="309"/>
            <ac:spMk id="21" creationId="{83373869-21B2-4026-B603-2101AB92F3B7}"/>
          </ac:spMkLst>
        </pc:spChg>
        <pc:spChg chg="add del mod">
          <ac:chgData name="Ziyu" userId="9b72eeef-e0c1-48e6-b163-7be7ad41e973" providerId="ADAL" clId="{D451A8C5-755C-4A01-A069-24BB051250FE}" dt="2021-02-18T05:49:37.266" v="714" actId="478"/>
          <ac:spMkLst>
            <pc:docMk/>
            <pc:sldMk cId="2987025606" sldId="309"/>
            <ac:spMk id="22" creationId="{1882A7B4-9F67-4073-9B44-679086AECB3F}"/>
          </ac:spMkLst>
        </pc:spChg>
        <pc:spChg chg="add del mod">
          <ac:chgData name="Ziyu" userId="9b72eeef-e0c1-48e6-b163-7be7ad41e973" providerId="ADAL" clId="{D451A8C5-755C-4A01-A069-24BB051250FE}" dt="2021-02-18T05:49:38.854" v="715" actId="478"/>
          <ac:spMkLst>
            <pc:docMk/>
            <pc:sldMk cId="2987025606" sldId="309"/>
            <ac:spMk id="23" creationId="{14E3E140-6D98-407A-AA40-BB6C0785EC8D}"/>
          </ac:spMkLst>
        </pc:spChg>
        <pc:spChg chg="add mod">
          <ac:chgData name="Ziyu" userId="9b72eeef-e0c1-48e6-b163-7be7ad41e973" providerId="ADAL" clId="{D451A8C5-755C-4A01-A069-24BB051250FE}" dt="2021-02-18T06:00:11.430" v="893" actId="1076"/>
          <ac:spMkLst>
            <pc:docMk/>
            <pc:sldMk cId="2987025606" sldId="309"/>
            <ac:spMk id="26" creationId="{6C2D2253-E3FF-4868-8F09-51583D712009}"/>
          </ac:spMkLst>
        </pc:spChg>
        <pc:spChg chg="add mod ord">
          <ac:chgData name="Ziyu" userId="9b72eeef-e0c1-48e6-b163-7be7ad41e973" providerId="ADAL" clId="{D451A8C5-755C-4A01-A069-24BB051250FE}" dt="2021-02-18T07:52:13.601" v="964" actId="167"/>
          <ac:spMkLst>
            <pc:docMk/>
            <pc:sldMk cId="2987025606" sldId="309"/>
            <ac:spMk id="27" creationId="{EC6A1CD6-6160-429B-A3A1-2EB9A1FDEACB}"/>
          </ac:spMkLst>
        </pc:spChg>
        <pc:spChg chg="add mod">
          <ac:chgData name="Ziyu" userId="9b72eeef-e0c1-48e6-b163-7be7ad41e973" providerId="ADAL" clId="{D451A8C5-755C-4A01-A069-24BB051250FE}" dt="2021-02-18T06:00:16.132" v="895" actId="1076"/>
          <ac:spMkLst>
            <pc:docMk/>
            <pc:sldMk cId="2987025606" sldId="309"/>
            <ac:spMk id="29" creationId="{8A51559C-2B91-4063-A975-BA6371EE0DDC}"/>
          </ac:spMkLst>
        </pc:spChg>
        <pc:spChg chg="add del mod">
          <ac:chgData name="Ziyu" userId="9b72eeef-e0c1-48e6-b163-7be7ad41e973" providerId="ADAL" clId="{D451A8C5-755C-4A01-A069-24BB051250FE}" dt="2021-02-18T05:45:58.458" v="704" actId="478"/>
          <ac:spMkLst>
            <pc:docMk/>
            <pc:sldMk cId="2987025606" sldId="309"/>
            <ac:spMk id="31" creationId="{E99EC88E-CF64-48A8-9642-E5DBADC10DCB}"/>
          </ac:spMkLst>
        </pc:spChg>
        <pc:spChg chg="add mod">
          <ac:chgData name="Ziyu" userId="9b72eeef-e0c1-48e6-b163-7be7ad41e973" providerId="ADAL" clId="{D451A8C5-755C-4A01-A069-24BB051250FE}" dt="2021-02-18T05:59:32.940" v="891" actId="208"/>
          <ac:spMkLst>
            <pc:docMk/>
            <pc:sldMk cId="2987025606" sldId="309"/>
            <ac:spMk id="32" creationId="{006A7280-6862-4834-9DF2-014E9AD4DD88}"/>
          </ac:spMkLst>
        </pc:spChg>
        <pc:spChg chg="add mod">
          <ac:chgData name="Ziyu" userId="9b72eeef-e0c1-48e6-b163-7be7ad41e973" providerId="ADAL" clId="{D451A8C5-755C-4A01-A069-24BB051250FE}" dt="2021-02-18T06:00:45.908" v="903"/>
          <ac:spMkLst>
            <pc:docMk/>
            <pc:sldMk cId="2987025606" sldId="309"/>
            <ac:spMk id="33" creationId="{138B10DE-BCC6-4127-9907-721DF7CDB0C6}"/>
          </ac:spMkLst>
        </pc:spChg>
        <pc:spChg chg="add del">
          <ac:chgData name="Ziyu" userId="9b72eeef-e0c1-48e6-b163-7be7ad41e973" providerId="ADAL" clId="{D451A8C5-755C-4A01-A069-24BB051250FE}" dt="2021-02-18T06:00:55.901" v="905" actId="11529"/>
          <ac:spMkLst>
            <pc:docMk/>
            <pc:sldMk cId="2987025606" sldId="309"/>
            <ac:spMk id="34" creationId="{7F3590E1-3505-4F78-B940-1FAECD611F86}"/>
          </ac:spMkLst>
        </pc:spChg>
        <pc:spChg chg="add del mod">
          <ac:chgData name="Ziyu" userId="9b72eeef-e0c1-48e6-b163-7be7ad41e973" providerId="ADAL" clId="{D451A8C5-755C-4A01-A069-24BB051250FE}" dt="2021-01-20T05:40:59.701" v="136" actId="478"/>
          <ac:spMkLst>
            <pc:docMk/>
            <pc:sldMk cId="2987025606" sldId="309"/>
            <ac:spMk id="35" creationId="{3FE99B12-FA00-45BB-8634-9330CC51F602}"/>
          </ac:spMkLst>
        </pc:spChg>
        <pc:spChg chg="add del mod">
          <ac:chgData name="Ziyu" userId="9b72eeef-e0c1-48e6-b163-7be7ad41e973" providerId="ADAL" clId="{D451A8C5-755C-4A01-A069-24BB051250FE}" dt="2021-02-18T06:01:13.587" v="908" actId="478"/>
          <ac:spMkLst>
            <pc:docMk/>
            <pc:sldMk cId="2987025606" sldId="309"/>
            <ac:spMk id="35" creationId="{9571AA48-B741-4E68-98AF-43FC5A75F505}"/>
          </ac:spMkLst>
        </pc:spChg>
        <pc:spChg chg="add del mod">
          <ac:chgData name="Ziyu" userId="9b72eeef-e0c1-48e6-b163-7be7ad41e973" providerId="ADAL" clId="{D451A8C5-755C-4A01-A069-24BB051250FE}" dt="2021-02-18T05:45:53.823" v="702" actId="478"/>
          <ac:spMkLst>
            <pc:docMk/>
            <pc:sldMk cId="2987025606" sldId="309"/>
            <ac:spMk id="36" creationId="{AFF4AC73-67AA-4491-96D0-134D171678F2}"/>
          </ac:spMkLst>
        </pc:spChg>
        <pc:spChg chg="add mod">
          <ac:chgData name="Ziyu" userId="9b72eeef-e0c1-48e6-b163-7be7ad41e973" providerId="ADAL" clId="{D451A8C5-755C-4A01-A069-24BB051250FE}" dt="2021-02-18T07:51:26.497" v="945" actId="1076"/>
          <ac:spMkLst>
            <pc:docMk/>
            <pc:sldMk cId="2987025606" sldId="309"/>
            <ac:spMk id="37" creationId="{94AA1FD8-D487-4F18-8111-A38A9C680B60}"/>
          </ac:spMkLst>
        </pc:spChg>
        <pc:spChg chg="add mod">
          <ac:chgData name="Ziyu" userId="9b72eeef-e0c1-48e6-b163-7be7ad41e973" providerId="ADAL" clId="{D451A8C5-755C-4A01-A069-24BB051250FE}" dt="2021-02-18T07:51:17.451" v="943" actId="1076"/>
          <ac:spMkLst>
            <pc:docMk/>
            <pc:sldMk cId="2987025606" sldId="309"/>
            <ac:spMk id="38" creationId="{1E81D6DD-C34C-42B9-8397-49FF352EFEC8}"/>
          </ac:spMkLst>
        </pc:spChg>
        <pc:spChg chg="add del mod">
          <ac:chgData name="Ziyu" userId="9b72eeef-e0c1-48e6-b163-7be7ad41e973" providerId="ADAL" clId="{D451A8C5-755C-4A01-A069-24BB051250FE}" dt="2021-02-18T06:01:25.382" v="911" actId="478"/>
          <ac:spMkLst>
            <pc:docMk/>
            <pc:sldMk cId="2987025606" sldId="309"/>
            <ac:spMk id="39" creationId="{F66C476A-7FF1-4E6B-B94B-0ECD86EE3B16}"/>
          </ac:spMkLst>
        </pc:spChg>
        <pc:spChg chg="add mod">
          <ac:chgData name="Ziyu" userId="9b72eeef-e0c1-48e6-b163-7be7ad41e973" providerId="ADAL" clId="{D451A8C5-755C-4A01-A069-24BB051250FE}" dt="2021-02-18T07:55:11.455" v="977" actId="207"/>
          <ac:spMkLst>
            <pc:docMk/>
            <pc:sldMk cId="2987025606" sldId="309"/>
            <ac:spMk id="41" creationId="{DE833AE3-E65F-4B29-B481-ED06182DCAC1}"/>
          </ac:spMkLst>
        </pc:spChg>
        <pc:spChg chg="add mod">
          <ac:chgData name="Ziyu" userId="9b72eeef-e0c1-48e6-b163-7be7ad41e973" providerId="ADAL" clId="{D451A8C5-755C-4A01-A069-24BB051250FE}" dt="2021-02-18T07:53:03.027" v="968" actId="207"/>
          <ac:spMkLst>
            <pc:docMk/>
            <pc:sldMk cId="2987025606" sldId="309"/>
            <ac:spMk id="42" creationId="{7D511C9F-2B63-486B-8F16-CDEA039ADF44}"/>
          </ac:spMkLst>
        </pc:spChg>
        <pc:spChg chg="add del mod">
          <ac:chgData name="Ziyu" userId="9b72eeef-e0c1-48e6-b163-7be7ad41e973" providerId="ADAL" clId="{D451A8C5-755C-4A01-A069-24BB051250FE}" dt="2021-02-18T07:50:22.070" v="930" actId="478"/>
          <ac:spMkLst>
            <pc:docMk/>
            <pc:sldMk cId="2987025606" sldId="309"/>
            <ac:spMk id="43" creationId="{806ECD3F-B532-43E6-BB62-02C49F4A4F7A}"/>
          </ac:spMkLst>
        </pc:spChg>
        <pc:spChg chg="add del">
          <ac:chgData name="Ziyu" userId="9b72eeef-e0c1-48e6-b163-7be7ad41e973" providerId="ADAL" clId="{D451A8C5-755C-4A01-A069-24BB051250FE}" dt="2021-01-20T05:49:21.392" v="226"/>
          <ac:spMkLst>
            <pc:docMk/>
            <pc:sldMk cId="2987025606" sldId="309"/>
            <ac:spMk id="44" creationId="{68AC9777-D4C9-4897-A22D-D904A3840044}"/>
          </ac:spMkLst>
        </pc:spChg>
        <pc:spChg chg="add del">
          <ac:chgData name="Ziyu" userId="9b72eeef-e0c1-48e6-b163-7be7ad41e973" providerId="ADAL" clId="{D451A8C5-755C-4A01-A069-24BB051250FE}" dt="2021-02-18T06:01:30.475" v="913" actId="11529"/>
          <ac:spMkLst>
            <pc:docMk/>
            <pc:sldMk cId="2987025606" sldId="309"/>
            <ac:spMk id="44" creationId="{D27F68E2-9368-47E9-8638-505DB8A95134}"/>
          </ac:spMkLst>
        </pc:spChg>
        <pc:spChg chg="add del mod">
          <ac:chgData name="Ziyu" userId="9b72eeef-e0c1-48e6-b163-7be7ad41e973" providerId="ADAL" clId="{D451A8C5-755C-4A01-A069-24BB051250FE}" dt="2021-01-20T06:11:07.467" v="282" actId="478"/>
          <ac:spMkLst>
            <pc:docMk/>
            <pc:sldMk cId="2987025606" sldId="309"/>
            <ac:spMk id="45" creationId="{3CD618A4-864C-490F-80D8-72C637C4F4B5}"/>
          </ac:spMkLst>
        </pc:spChg>
        <pc:spChg chg="add mod">
          <ac:chgData name="Ziyu" userId="9b72eeef-e0c1-48e6-b163-7be7ad41e973" providerId="ADAL" clId="{D451A8C5-755C-4A01-A069-24BB051250FE}" dt="2021-02-18T06:02:13.393" v="924"/>
          <ac:spMkLst>
            <pc:docMk/>
            <pc:sldMk cId="2987025606" sldId="309"/>
            <ac:spMk id="45" creationId="{BC8E6639-2C5C-4269-9E31-D3B7191C151B}"/>
          </ac:spMkLst>
        </pc:spChg>
        <pc:spChg chg="add mod">
          <ac:chgData name="Ziyu" userId="9b72eeef-e0c1-48e6-b163-7be7ad41e973" providerId="ADAL" clId="{D451A8C5-755C-4A01-A069-24BB051250FE}" dt="2021-02-18T07:51:04.973" v="940" actId="255"/>
          <ac:spMkLst>
            <pc:docMk/>
            <pc:sldMk cId="2987025606" sldId="309"/>
            <ac:spMk id="46" creationId="{0F1218CE-B113-45E0-B29F-AC8A000C4B3B}"/>
          </ac:spMkLst>
        </pc:spChg>
        <pc:spChg chg="add del mod">
          <ac:chgData name="Ziyu" userId="9b72eeef-e0c1-48e6-b163-7be7ad41e973" providerId="ADAL" clId="{D451A8C5-755C-4A01-A069-24BB051250FE}" dt="2021-01-20T05:50:00.885" v="235"/>
          <ac:spMkLst>
            <pc:docMk/>
            <pc:sldMk cId="2987025606" sldId="309"/>
            <ac:spMk id="46" creationId="{D8AE736D-1757-47BE-A178-7525A396432A}"/>
          </ac:spMkLst>
        </pc:spChg>
        <pc:spChg chg="add mod">
          <ac:chgData name="Ziyu" userId="9b72eeef-e0c1-48e6-b163-7be7ad41e973" providerId="ADAL" clId="{D451A8C5-755C-4A01-A069-24BB051250FE}" dt="2021-01-20T06:10:02.600" v="272" actId="164"/>
          <ac:spMkLst>
            <pc:docMk/>
            <pc:sldMk cId="2987025606" sldId="309"/>
            <ac:spMk id="47" creationId="{0EF612A7-502D-4C5E-852D-E75C223B5F80}"/>
          </ac:spMkLst>
        </pc:spChg>
        <pc:spChg chg="add mod">
          <ac:chgData name="Ziyu" userId="9b72eeef-e0c1-48e6-b163-7be7ad41e973" providerId="ADAL" clId="{D451A8C5-755C-4A01-A069-24BB051250FE}" dt="2021-01-20T06:10:02.600" v="272" actId="164"/>
          <ac:spMkLst>
            <pc:docMk/>
            <pc:sldMk cId="2987025606" sldId="309"/>
            <ac:spMk id="48" creationId="{A9541D7B-D65E-4095-A4EB-360E36CBA908}"/>
          </ac:spMkLst>
        </pc:spChg>
        <pc:spChg chg="add mod">
          <ac:chgData name="Ziyu" userId="9b72eeef-e0c1-48e6-b163-7be7ad41e973" providerId="ADAL" clId="{D451A8C5-755C-4A01-A069-24BB051250FE}" dt="2021-01-20T06:10:02.600" v="272" actId="164"/>
          <ac:spMkLst>
            <pc:docMk/>
            <pc:sldMk cId="2987025606" sldId="309"/>
            <ac:spMk id="61" creationId="{8BA2D134-5858-4ECF-8255-5353212D2504}"/>
          </ac:spMkLst>
        </pc:spChg>
        <pc:spChg chg="add mod ord">
          <ac:chgData name="Ziyu" userId="9b72eeef-e0c1-48e6-b163-7be7ad41e973" providerId="ADAL" clId="{D451A8C5-755C-4A01-A069-24BB051250FE}" dt="2021-01-20T06:11:29.836" v="284" actId="167"/>
          <ac:spMkLst>
            <pc:docMk/>
            <pc:sldMk cId="2987025606" sldId="309"/>
            <ac:spMk id="62" creationId="{C23B0947-C234-4324-BFF7-5E987408BF57}"/>
          </ac:spMkLst>
        </pc:spChg>
        <pc:spChg chg="add mod ord">
          <ac:chgData name="Ziyu" userId="9b72eeef-e0c1-48e6-b163-7be7ad41e973" providerId="ADAL" clId="{D451A8C5-755C-4A01-A069-24BB051250FE}" dt="2021-01-20T06:11:29.836" v="284" actId="167"/>
          <ac:spMkLst>
            <pc:docMk/>
            <pc:sldMk cId="2987025606" sldId="309"/>
            <ac:spMk id="63" creationId="{FDB0981F-E48D-4A3D-88C9-4910E15C1BFA}"/>
          </ac:spMkLst>
        </pc:spChg>
        <pc:spChg chg="add mod ord">
          <ac:chgData name="Ziyu" userId="9b72eeef-e0c1-48e6-b163-7be7ad41e973" providerId="ADAL" clId="{D451A8C5-755C-4A01-A069-24BB051250FE}" dt="2021-01-20T06:11:29.836" v="284" actId="167"/>
          <ac:spMkLst>
            <pc:docMk/>
            <pc:sldMk cId="2987025606" sldId="309"/>
            <ac:spMk id="64" creationId="{87F9BB9B-2D18-4DF1-891F-78475B0DF2D0}"/>
          </ac:spMkLst>
        </pc:spChg>
        <pc:spChg chg="add mod ord">
          <ac:chgData name="Ziyu" userId="9b72eeef-e0c1-48e6-b163-7be7ad41e973" providerId="ADAL" clId="{D451A8C5-755C-4A01-A069-24BB051250FE}" dt="2021-01-20T06:11:29.836" v="284" actId="167"/>
          <ac:spMkLst>
            <pc:docMk/>
            <pc:sldMk cId="2987025606" sldId="309"/>
            <ac:spMk id="65" creationId="{CCD9D07A-B9C5-4A26-A333-B7499C70EE05}"/>
          </ac:spMkLst>
        </pc:spChg>
        <pc:spChg chg="add mod ord">
          <ac:chgData name="Ziyu" userId="9b72eeef-e0c1-48e6-b163-7be7ad41e973" providerId="ADAL" clId="{D451A8C5-755C-4A01-A069-24BB051250FE}" dt="2021-01-20T06:11:29.836" v="284" actId="167"/>
          <ac:spMkLst>
            <pc:docMk/>
            <pc:sldMk cId="2987025606" sldId="309"/>
            <ac:spMk id="66" creationId="{868817EB-2B63-4916-92AA-FFAF8F21FB73}"/>
          </ac:spMkLst>
        </pc:spChg>
        <pc:spChg chg="add mod ord">
          <ac:chgData name="Ziyu" userId="9b72eeef-e0c1-48e6-b163-7be7ad41e973" providerId="ADAL" clId="{D451A8C5-755C-4A01-A069-24BB051250FE}" dt="2021-01-20T06:11:29.836" v="284" actId="167"/>
          <ac:spMkLst>
            <pc:docMk/>
            <pc:sldMk cId="2987025606" sldId="309"/>
            <ac:spMk id="67" creationId="{F611835F-894A-4052-8947-F48276C17075}"/>
          </ac:spMkLst>
        </pc:spChg>
        <pc:spChg chg="add mod">
          <ac:chgData name="Ziyu" userId="9b72eeef-e0c1-48e6-b163-7be7ad41e973" providerId="ADAL" clId="{D451A8C5-755C-4A01-A069-24BB051250FE}" dt="2021-01-20T06:10:02.600" v="272" actId="164"/>
          <ac:spMkLst>
            <pc:docMk/>
            <pc:sldMk cId="2987025606" sldId="309"/>
            <ac:spMk id="68" creationId="{5517AB18-F9AD-4EE9-92E1-F9A560A76F05}"/>
          </ac:spMkLst>
        </pc:spChg>
        <pc:spChg chg="add mod">
          <ac:chgData name="Ziyu" userId="9b72eeef-e0c1-48e6-b163-7be7ad41e973" providerId="ADAL" clId="{D451A8C5-755C-4A01-A069-24BB051250FE}" dt="2021-01-20T06:10:02.600" v="272" actId="164"/>
          <ac:spMkLst>
            <pc:docMk/>
            <pc:sldMk cId="2987025606" sldId="309"/>
            <ac:spMk id="69" creationId="{4BBFB48B-EE2A-4275-B009-D70EB9BA5E39}"/>
          </ac:spMkLst>
        </pc:spChg>
        <pc:spChg chg="add mod">
          <ac:chgData name="Ziyu" userId="9b72eeef-e0c1-48e6-b163-7be7ad41e973" providerId="ADAL" clId="{D451A8C5-755C-4A01-A069-24BB051250FE}" dt="2021-01-20T06:10:02.600" v="272" actId="164"/>
          <ac:spMkLst>
            <pc:docMk/>
            <pc:sldMk cId="2987025606" sldId="309"/>
            <ac:spMk id="70" creationId="{7870A5CF-6348-4637-B3F9-0A526E504928}"/>
          </ac:spMkLst>
        </pc:spChg>
        <pc:spChg chg="add mod">
          <ac:chgData name="Ziyu" userId="9b72eeef-e0c1-48e6-b163-7be7ad41e973" providerId="ADAL" clId="{D451A8C5-755C-4A01-A069-24BB051250FE}" dt="2021-01-20T06:10:02.600" v="272" actId="164"/>
          <ac:spMkLst>
            <pc:docMk/>
            <pc:sldMk cId="2987025606" sldId="309"/>
            <ac:spMk id="71" creationId="{3983BE39-099D-40C6-B5E4-ACAF62275474}"/>
          </ac:spMkLst>
        </pc:spChg>
        <pc:spChg chg="add mod">
          <ac:chgData name="Ziyu" userId="9b72eeef-e0c1-48e6-b163-7be7ad41e973" providerId="ADAL" clId="{D451A8C5-755C-4A01-A069-24BB051250FE}" dt="2021-01-20T06:10:02.600" v="272" actId="164"/>
          <ac:spMkLst>
            <pc:docMk/>
            <pc:sldMk cId="2987025606" sldId="309"/>
            <ac:spMk id="72" creationId="{289EEA15-F7D6-49DB-BC69-B5E076131F2C}"/>
          </ac:spMkLst>
        </pc:spChg>
        <pc:spChg chg="add mod">
          <ac:chgData name="Ziyu" userId="9b72eeef-e0c1-48e6-b163-7be7ad41e973" providerId="ADAL" clId="{D451A8C5-755C-4A01-A069-24BB051250FE}" dt="2021-01-20T06:10:02.600" v="272" actId="164"/>
          <ac:spMkLst>
            <pc:docMk/>
            <pc:sldMk cId="2987025606" sldId="309"/>
            <ac:spMk id="73" creationId="{A38EFE12-EF71-4C12-A46E-A299F7166EF9}"/>
          </ac:spMkLst>
        </pc:spChg>
        <pc:spChg chg="add mod">
          <ac:chgData name="Ziyu" userId="9b72eeef-e0c1-48e6-b163-7be7ad41e973" providerId="ADAL" clId="{D451A8C5-755C-4A01-A069-24BB051250FE}" dt="2021-01-20T06:10:02.600" v="272" actId="164"/>
          <ac:spMkLst>
            <pc:docMk/>
            <pc:sldMk cId="2987025606" sldId="309"/>
            <ac:spMk id="74" creationId="{582515B5-39F6-44F4-A159-3DC3912F6A36}"/>
          </ac:spMkLst>
        </pc:spChg>
        <pc:spChg chg="add mod">
          <ac:chgData name="Ziyu" userId="9b72eeef-e0c1-48e6-b163-7be7ad41e973" providerId="ADAL" clId="{D451A8C5-755C-4A01-A069-24BB051250FE}" dt="2021-01-20T06:10:52.532" v="278" actId="1076"/>
          <ac:spMkLst>
            <pc:docMk/>
            <pc:sldMk cId="2987025606" sldId="309"/>
            <ac:spMk id="75" creationId="{F955DE2D-3702-487F-9C19-BA545C76FC66}"/>
          </ac:spMkLst>
        </pc:spChg>
        <pc:spChg chg="add mod">
          <ac:chgData name="Ziyu" userId="9b72eeef-e0c1-48e6-b163-7be7ad41e973" providerId="ADAL" clId="{D451A8C5-755C-4A01-A069-24BB051250FE}" dt="2021-01-20T06:10:52.532" v="278" actId="1076"/>
          <ac:spMkLst>
            <pc:docMk/>
            <pc:sldMk cId="2987025606" sldId="309"/>
            <ac:spMk id="76" creationId="{0D37328C-23ED-468B-A91C-8DAC0334C321}"/>
          </ac:spMkLst>
        </pc:spChg>
        <pc:spChg chg="add mod">
          <ac:chgData name="Ziyu" userId="9b72eeef-e0c1-48e6-b163-7be7ad41e973" providerId="ADAL" clId="{D451A8C5-755C-4A01-A069-24BB051250FE}" dt="2021-01-20T06:10:52.532" v="278" actId="1076"/>
          <ac:spMkLst>
            <pc:docMk/>
            <pc:sldMk cId="2987025606" sldId="309"/>
            <ac:spMk id="77" creationId="{BAD378B1-EC88-41BD-B627-616F6B071F43}"/>
          </ac:spMkLst>
        </pc:spChg>
        <pc:spChg chg="add mod">
          <ac:chgData name="Ziyu" userId="9b72eeef-e0c1-48e6-b163-7be7ad41e973" providerId="ADAL" clId="{D451A8C5-755C-4A01-A069-24BB051250FE}" dt="2021-01-20T06:10:52.532" v="278" actId="1076"/>
          <ac:spMkLst>
            <pc:docMk/>
            <pc:sldMk cId="2987025606" sldId="309"/>
            <ac:spMk id="78" creationId="{BCE86DF0-B37A-4CA4-8C52-89AD11235761}"/>
          </ac:spMkLst>
        </pc:spChg>
        <pc:spChg chg="add mod">
          <ac:chgData name="Ziyu" userId="9b72eeef-e0c1-48e6-b163-7be7ad41e973" providerId="ADAL" clId="{D451A8C5-755C-4A01-A069-24BB051250FE}" dt="2021-01-20T06:10:52.532" v="278" actId="1076"/>
          <ac:spMkLst>
            <pc:docMk/>
            <pc:sldMk cId="2987025606" sldId="309"/>
            <ac:spMk id="79" creationId="{64AFF92A-D80C-41D2-8D19-34BA6800BD7A}"/>
          </ac:spMkLst>
        </pc:spChg>
        <pc:spChg chg="add mod">
          <ac:chgData name="Ziyu" userId="9b72eeef-e0c1-48e6-b163-7be7ad41e973" providerId="ADAL" clId="{D451A8C5-755C-4A01-A069-24BB051250FE}" dt="2021-01-20T06:10:52.532" v="278" actId="1076"/>
          <ac:spMkLst>
            <pc:docMk/>
            <pc:sldMk cId="2987025606" sldId="309"/>
            <ac:spMk id="80" creationId="{4086AA92-C67D-4268-9074-F28CCA3F77B4}"/>
          </ac:spMkLst>
        </pc:spChg>
        <pc:spChg chg="add del mod">
          <ac:chgData name="Ziyu" userId="9b72eeef-e0c1-48e6-b163-7be7ad41e973" providerId="ADAL" clId="{D451A8C5-755C-4A01-A069-24BB051250FE}" dt="2021-02-22T05:08:01.235" v="978" actId="478"/>
          <ac:spMkLst>
            <pc:docMk/>
            <pc:sldMk cId="2987025606" sldId="309"/>
            <ac:spMk id="82" creationId="{7DFFB28B-88D8-4730-8965-029A127C0684}"/>
          </ac:spMkLst>
        </pc:spChg>
        <pc:spChg chg="add del mod">
          <ac:chgData name="Ziyu" userId="9b72eeef-e0c1-48e6-b163-7be7ad41e973" providerId="ADAL" clId="{D451A8C5-755C-4A01-A069-24BB051250FE}" dt="2021-02-18T05:45:56.836" v="703" actId="478"/>
          <ac:spMkLst>
            <pc:docMk/>
            <pc:sldMk cId="2987025606" sldId="309"/>
            <ac:spMk id="83" creationId="{56132850-A7A2-4A15-9682-40A07DD64EE6}"/>
          </ac:spMkLst>
        </pc:spChg>
        <pc:spChg chg="add del mod">
          <ac:chgData name="Ziyu" userId="9b72eeef-e0c1-48e6-b163-7be7ad41e973" providerId="ADAL" clId="{D451A8C5-755C-4A01-A069-24BB051250FE}" dt="2021-02-18T05:51:16.629" v="805" actId="478"/>
          <ac:spMkLst>
            <pc:docMk/>
            <pc:sldMk cId="2987025606" sldId="309"/>
            <ac:spMk id="84" creationId="{A6F0569E-D78E-4F7F-BD75-4E274809C05E}"/>
          </ac:spMkLst>
        </pc:spChg>
        <pc:spChg chg="add del mod">
          <ac:chgData name="Ziyu" userId="9b72eeef-e0c1-48e6-b163-7be7ad41e973" providerId="ADAL" clId="{D451A8C5-755C-4A01-A069-24BB051250FE}" dt="2021-02-18T05:51:16.081" v="804" actId="478"/>
          <ac:spMkLst>
            <pc:docMk/>
            <pc:sldMk cId="2987025606" sldId="309"/>
            <ac:spMk id="85" creationId="{6417BB9D-D325-4E8C-9DD9-6536817C5093}"/>
          </ac:spMkLst>
        </pc:spChg>
        <pc:spChg chg="add mod">
          <ac:chgData name="Ziyu" userId="9b72eeef-e0c1-48e6-b163-7be7ad41e973" providerId="ADAL" clId="{D451A8C5-755C-4A01-A069-24BB051250FE}" dt="2021-02-18T07:54:42.600" v="976" actId="207"/>
          <ac:spMkLst>
            <pc:docMk/>
            <pc:sldMk cId="2987025606" sldId="309"/>
            <ac:spMk id="86" creationId="{93EE25C5-1A13-4CD8-A53F-220944194F89}"/>
          </ac:spMkLst>
        </pc:spChg>
        <pc:spChg chg="add mod">
          <ac:chgData name="Ziyu" userId="9b72eeef-e0c1-48e6-b163-7be7ad41e973" providerId="ADAL" clId="{D451A8C5-755C-4A01-A069-24BB051250FE}" dt="2021-02-18T07:54:40.949" v="975" actId="207"/>
          <ac:spMkLst>
            <pc:docMk/>
            <pc:sldMk cId="2987025606" sldId="309"/>
            <ac:spMk id="87" creationId="{3F40AD36-BACE-4243-A11E-78A7E004AE8D}"/>
          </ac:spMkLst>
        </pc:spChg>
        <pc:spChg chg="add mod">
          <ac:chgData name="Ziyu" userId="9b72eeef-e0c1-48e6-b163-7be7ad41e973" providerId="ADAL" clId="{D451A8C5-755C-4A01-A069-24BB051250FE}" dt="2021-02-18T07:51:11.902" v="942" actId="20577"/>
          <ac:spMkLst>
            <pc:docMk/>
            <pc:sldMk cId="2987025606" sldId="309"/>
            <ac:spMk id="88" creationId="{5276CC43-06DB-46D7-9A9C-CEED08D4E12E}"/>
          </ac:spMkLst>
        </pc:spChg>
        <pc:grpChg chg="add del mod">
          <ac:chgData name="Ziyu" userId="9b72eeef-e0c1-48e6-b163-7be7ad41e973" providerId="ADAL" clId="{D451A8C5-755C-4A01-A069-24BB051250FE}" dt="2021-02-18T05:40:24.009" v="658" actId="478"/>
          <ac:grpSpMkLst>
            <pc:docMk/>
            <pc:sldMk cId="2987025606" sldId="309"/>
            <ac:grpSpMk id="81" creationId="{6218F10E-BB5D-4BDE-8F7D-B00DA52815C4}"/>
          </ac:grpSpMkLst>
        </pc:grpChg>
        <pc:graphicFrameChg chg="add del mod">
          <ac:chgData name="Ziyu" userId="9b72eeef-e0c1-48e6-b163-7be7ad41e973" providerId="ADAL" clId="{D451A8C5-755C-4A01-A069-24BB051250FE}" dt="2021-01-20T05:49:44.275" v="232" actId="478"/>
          <ac:graphicFrameMkLst>
            <pc:docMk/>
            <pc:sldMk cId="2987025606" sldId="309"/>
            <ac:graphicFrameMk id="4" creationId="{E39FA81F-DC42-45BC-9A0F-A906BA57DACF}"/>
          </ac:graphicFrameMkLst>
        </pc:graphicFrameChg>
        <pc:cxnChg chg="add del">
          <ac:chgData name="Ziyu" userId="9b72eeef-e0c1-48e6-b163-7be7ad41e973" providerId="ADAL" clId="{D451A8C5-755C-4A01-A069-24BB051250FE}" dt="2021-01-20T05:33:57.767" v="25" actId="478"/>
          <ac:cxnSpMkLst>
            <pc:docMk/>
            <pc:sldMk cId="2987025606" sldId="309"/>
            <ac:cxnSpMk id="8" creationId="{C6C508BA-0F09-4750-8504-7FE652DBAD6B}"/>
          </ac:cxnSpMkLst>
        </pc:cxnChg>
        <pc:cxnChg chg="add del">
          <ac:chgData name="Ziyu" userId="9b72eeef-e0c1-48e6-b163-7be7ad41e973" providerId="ADAL" clId="{D451A8C5-755C-4A01-A069-24BB051250FE}" dt="2021-01-20T05:34:00.593" v="28" actId="478"/>
          <ac:cxnSpMkLst>
            <pc:docMk/>
            <pc:sldMk cId="2987025606" sldId="309"/>
            <ac:cxnSpMk id="9" creationId="{EDFB34B8-5EBA-4842-8510-12B757357474}"/>
          </ac:cxnSpMkLst>
        </pc:cxnChg>
        <pc:cxnChg chg="add del">
          <ac:chgData name="Ziyu" userId="9b72eeef-e0c1-48e6-b163-7be7ad41e973" providerId="ADAL" clId="{D451A8C5-755C-4A01-A069-24BB051250FE}" dt="2021-01-20T05:33:59.136" v="26" actId="478"/>
          <ac:cxnSpMkLst>
            <pc:docMk/>
            <pc:sldMk cId="2987025606" sldId="309"/>
            <ac:cxnSpMk id="12" creationId="{B457466A-D01F-4514-8E15-AAFC8B353A75}"/>
          </ac:cxnSpMkLst>
        </pc:cxnChg>
        <pc:cxnChg chg="add del">
          <ac:chgData name="Ziyu" userId="9b72eeef-e0c1-48e6-b163-7be7ad41e973" providerId="ADAL" clId="{D451A8C5-755C-4A01-A069-24BB051250FE}" dt="2021-01-20T05:33:59.760" v="27" actId="478"/>
          <ac:cxnSpMkLst>
            <pc:docMk/>
            <pc:sldMk cId="2987025606" sldId="309"/>
            <ac:cxnSpMk id="13" creationId="{02F61AC1-8F2C-4056-9D96-706B3C41A093}"/>
          </ac:cxnSpMkLst>
        </pc:cxnChg>
        <pc:cxnChg chg="add mod">
          <ac:chgData name="Ziyu" userId="9b72eeef-e0c1-48e6-b163-7be7ad41e973" providerId="ADAL" clId="{D451A8C5-755C-4A01-A069-24BB051250FE}" dt="2021-02-18T05:53:17.934" v="827" actId="1076"/>
          <ac:cxnSpMkLst>
            <pc:docMk/>
            <pc:sldMk cId="2987025606" sldId="309"/>
            <ac:cxnSpMk id="15" creationId="{55D7C9D3-0755-4E7A-B95A-3DF5F066CDAE}"/>
          </ac:cxnSpMkLst>
        </pc:cxnChg>
        <pc:cxnChg chg="add mod">
          <ac:chgData name="Ziyu" userId="9b72eeef-e0c1-48e6-b163-7be7ad41e973" providerId="ADAL" clId="{D451A8C5-755C-4A01-A069-24BB051250FE}" dt="2021-02-18T07:53:20.940" v="971" actId="208"/>
          <ac:cxnSpMkLst>
            <pc:docMk/>
            <pc:sldMk cId="2987025606" sldId="309"/>
            <ac:cxnSpMk id="16" creationId="{6AF39CC6-FC28-48F4-BE1C-F655A78F5A9F}"/>
          </ac:cxnSpMkLst>
        </pc:cxnChg>
        <pc:cxnChg chg="add del">
          <ac:chgData name="Ziyu" userId="9b72eeef-e0c1-48e6-b163-7be7ad41e973" providerId="ADAL" clId="{D451A8C5-755C-4A01-A069-24BB051250FE}" dt="2021-01-20T05:35:37.093" v="65"/>
          <ac:cxnSpMkLst>
            <pc:docMk/>
            <pc:sldMk cId="2987025606" sldId="309"/>
            <ac:cxnSpMk id="19" creationId="{E48E880F-08D6-42F5-AD2A-CE5369E4B0AA}"/>
          </ac:cxnSpMkLst>
        </pc:cxnChg>
        <pc:cxnChg chg="add del">
          <ac:chgData name="Ziyu" userId="9b72eeef-e0c1-48e6-b163-7be7ad41e973" providerId="ADAL" clId="{D451A8C5-755C-4A01-A069-24BB051250FE}" dt="2021-01-20T05:35:37.093" v="65"/>
          <ac:cxnSpMkLst>
            <pc:docMk/>
            <pc:sldMk cId="2987025606" sldId="309"/>
            <ac:cxnSpMk id="20" creationId="{A17FA519-73F8-45DB-AABA-20522779A528}"/>
          </ac:cxnSpMkLst>
        </pc:cxnChg>
        <pc:cxnChg chg="add mod">
          <ac:chgData name="Ziyu" userId="9b72eeef-e0c1-48e6-b163-7be7ad41e973" providerId="ADAL" clId="{D451A8C5-755C-4A01-A069-24BB051250FE}" dt="2021-02-18T06:00:11.430" v="893" actId="1076"/>
          <ac:cxnSpMkLst>
            <pc:docMk/>
            <pc:sldMk cId="2987025606" sldId="309"/>
            <ac:cxnSpMk id="24" creationId="{AED63093-EF89-40C0-878E-4F80942690BF}"/>
          </ac:cxnSpMkLst>
        </pc:cxnChg>
        <pc:cxnChg chg="add mod">
          <ac:chgData name="Ziyu" userId="9b72eeef-e0c1-48e6-b163-7be7ad41e973" providerId="ADAL" clId="{D451A8C5-755C-4A01-A069-24BB051250FE}" dt="2021-02-18T07:53:11.849" v="969" actId="208"/>
          <ac:cxnSpMkLst>
            <pc:docMk/>
            <pc:sldMk cId="2987025606" sldId="309"/>
            <ac:cxnSpMk id="25" creationId="{BA742876-CA8F-4770-AFBA-9BDF96873F2C}"/>
          </ac:cxnSpMkLst>
        </pc:cxnChg>
        <pc:cxnChg chg="add mod">
          <ac:chgData name="Ziyu" userId="9b72eeef-e0c1-48e6-b163-7be7ad41e973" providerId="ADAL" clId="{D451A8C5-755C-4A01-A069-24BB051250FE}" dt="2021-02-18T07:52:55.897" v="967" actId="208"/>
          <ac:cxnSpMkLst>
            <pc:docMk/>
            <pc:sldMk cId="2987025606" sldId="309"/>
            <ac:cxnSpMk id="28" creationId="{625B309B-C6F3-4E40-946B-F83C246B985B}"/>
          </ac:cxnSpMkLst>
        </pc:cxnChg>
        <pc:cxnChg chg="add mod">
          <ac:chgData name="Ziyu" userId="9b72eeef-e0c1-48e6-b163-7be7ad41e973" providerId="ADAL" clId="{D451A8C5-755C-4A01-A069-24BB051250FE}" dt="2021-02-18T07:52:52.561" v="966" actId="208"/>
          <ac:cxnSpMkLst>
            <pc:docMk/>
            <pc:sldMk cId="2987025606" sldId="309"/>
            <ac:cxnSpMk id="30" creationId="{027B5DFF-4F81-4343-8916-9F20B6962F99}"/>
          </ac:cxnSpMkLst>
        </pc:cxnChg>
        <pc:cxnChg chg="add del mod">
          <ac:chgData name="Ziyu" userId="9b72eeef-e0c1-48e6-b163-7be7ad41e973" providerId="ADAL" clId="{D451A8C5-755C-4A01-A069-24BB051250FE}" dt="2021-01-20T05:46:04.977" v="165" actId="478"/>
          <ac:cxnSpMkLst>
            <pc:docMk/>
            <pc:sldMk cId="2987025606" sldId="309"/>
            <ac:cxnSpMk id="33" creationId="{56D79907-8E7A-4E98-8FE6-5F91300831C0}"/>
          </ac:cxnSpMkLst>
        </pc:cxnChg>
        <pc:cxnChg chg="add del mod">
          <ac:chgData name="Ziyu" userId="9b72eeef-e0c1-48e6-b163-7be7ad41e973" providerId="ADAL" clId="{D451A8C5-755C-4A01-A069-24BB051250FE}" dt="2021-02-18T07:50:30.744" v="931" actId="478"/>
          <ac:cxnSpMkLst>
            <pc:docMk/>
            <pc:sldMk cId="2987025606" sldId="309"/>
            <ac:cxnSpMk id="40" creationId="{91F7093E-13DC-4A73-8326-56B68EC4F857}"/>
          </ac:cxnSpMkLst>
        </pc:cxnChg>
        <pc:cxnChg chg="add mod">
          <ac:chgData name="Ziyu" userId="9b72eeef-e0c1-48e6-b163-7be7ad41e973" providerId="ADAL" clId="{D451A8C5-755C-4A01-A069-24BB051250FE}" dt="2021-01-20T06:11:37.328" v="285" actId="208"/>
          <ac:cxnSpMkLst>
            <pc:docMk/>
            <pc:sldMk cId="2987025606" sldId="309"/>
            <ac:cxnSpMk id="49" creationId="{6515BDD4-D41E-4BDA-8166-8E4A9D1D73DB}"/>
          </ac:cxnSpMkLst>
        </pc:cxnChg>
        <pc:cxnChg chg="add mod">
          <ac:chgData name="Ziyu" userId="9b72eeef-e0c1-48e6-b163-7be7ad41e973" providerId="ADAL" clId="{D451A8C5-755C-4A01-A069-24BB051250FE}" dt="2021-01-20T06:11:37.328" v="285" actId="208"/>
          <ac:cxnSpMkLst>
            <pc:docMk/>
            <pc:sldMk cId="2987025606" sldId="309"/>
            <ac:cxnSpMk id="50" creationId="{EF45444D-A075-4EBE-AAA3-65CCB9BCCCA1}"/>
          </ac:cxnSpMkLst>
        </pc:cxnChg>
        <pc:cxnChg chg="add mod">
          <ac:chgData name="Ziyu" userId="9b72eeef-e0c1-48e6-b163-7be7ad41e973" providerId="ADAL" clId="{D451A8C5-755C-4A01-A069-24BB051250FE}" dt="2021-01-20T06:11:37.328" v="285" actId="208"/>
          <ac:cxnSpMkLst>
            <pc:docMk/>
            <pc:sldMk cId="2987025606" sldId="309"/>
            <ac:cxnSpMk id="51" creationId="{F3F936CF-A421-435C-8730-F68AB0E64B09}"/>
          </ac:cxnSpMkLst>
        </pc:cxnChg>
        <pc:cxnChg chg="add mod">
          <ac:chgData name="Ziyu" userId="9b72eeef-e0c1-48e6-b163-7be7ad41e973" providerId="ADAL" clId="{D451A8C5-755C-4A01-A069-24BB051250FE}" dt="2021-01-20T06:10:02.600" v="272" actId="164"/>
          <ac:cxnSpMkLst>
            <pc:docMk/>
            <pc:sldMk cId="2987025606" sldId="309"/>
            <ac:cxnSpMk id="52" creationId="{D4A54F90-D6FA-4A9E-8FF4-FADFA5B65DF4}"/>
          </ac:cxnSpMkLst>
        </pc:cxnChg>
        <pc:cxnChg chg="add mod">
          <ac:chgData name="Ziyu" userId="9b72eeef-e0c1-48e6-b163-7be7ad41e973" providerId="ADAL" clId="{D451A8C5-755C-4A01-A069-24BB051250FE}" dt="2021-01-20T06:10:02.600" v="272" actId="164"/>
          <ac:cxnSpMkLst>
            <pc:docMk/>
            <pc:sldMk cId="2987025606" sldId="309"/>
            <ac:cxnSpMk id="53" creationId="{C7D95E4E-584F-4D07-8A2E-A175CD8EC714}"/>
          </ac:cxnSpMkLst>
        </pc:cxnChg>
        <pc:cxnChg chg="add mod">
          <ac:chgData name="Ziyu" userId="9b72eeef-e0c1-48e6-b163-7be7ad41e973" providerId="ADAL" clId="{D451A8C5-755C-4A01-A069-24BB051250FE}" dt="2021-01-20T06:10:02.600" v="272" actId="164"/>
          <ac:cxnSpMkLst>
            <pc:docMk/>
            <pc:sldMk cId="2987025606" sldId="309"/>
            <ac:cxnSpMk id="54" creationId="{AFBE0361-59CC-40CD-9AE4-A8FBDE93B7B6}"/>
          </ac:cxnSpMkLst>
        </pc:cxnChg>
        <pc:cxnChg chg="add mod">
          <ac:chgData name="Ziyu" userId="9b72eeef-e0c1-48e6-b163-7be7ad41e973" providerId="ADAL" clId="{D451A8C5-755C-4A01-A069-24BB051250FE}" dt="2021-01-20T06:11:37.328" v="285" actId="208"/>
          <ac:cxnSpMkLst>
            <pc:docMk/>
            <pc:sldMk cId="2987025606" sldId="309"/>
            <ac:cxnSpMk id="55" creationId="{D6523CC5-DBAE-4A73-A323-D895426C20DB}"/>
          </ac:cxnSpMkLst>
        </pc:cxnChg>
        <pc:cxnChg chg="add mod">
          <ac:chgData name="Ziyu" userId="9b72eeef-e0c1-48e6-b163-7be7ad41e973" providerId="ADAL" clId="{D451A8C5-755C-4A01-A069-24BB051250FE}" dt="2021-01-20T06:11:37.328" v="285" actId="208"/>
          <ac:cxnSpMkLst>
            <pc:docMk/>
            <pc:sldMk cId="2987025606" sldId="309"/>
            <ac:cxnSpMk id="56" creationId="{5C76ADE8-C490-42E0-B453-807290740810}"/>
          </ac:cxnSpMkLst>
        </pc:cxnChg>
        <pc:cxnChg chg="add mod">
          <ac:chgData name="Ziyu" userId="9b72eeef-e0c1-48e6-b163-7be7ad41e973" providerId="ADAL" clId="{D451A8C5-755C-4A01-A069-24BB051250FE}" dt="2021-01-20T06:11:37.328" v="285" actId="208"/>
          <ac:cxnSpMkLst>
            <pc:docMk/>
            <pc:sldMk cId="2987025606" sldId="309"/>
            <ac:cxnSpMk id="57" creationId="{63D1F843-A875-4397-A1C3-EE68B12BCA95}"/>
          </ac:cxnSpMkLst>
        </pc:cxnChg>
        <pc:cxnChg chg="add mod">
          <ac:chgData name="Ziyu" userId="9b72eeef-e0c1-48e6-b163-7be7ad41e973" providerId="ADAL" clId="{D451A8C5-755C-4A01-A069-24BB051250FE}" dt="2021-01-20T06:10:02.600" v="272" actId="164"/>
          <ac:cxnSpMkLst>
            <pc:docMk/>
            <pc:sldMk cId="2987025606" sldId="309"/>
            <ac:cxnSpMk id="58" creationId="{C36E71A3-2AE2-49EF-8BC6-47A0864C0EB6}"/>
          </ac:cxnSpMkLst>
        </pc:cxnChg>
        <pc:cxnChg chg="add mod">
          <ac:chgData name="Ziyu" userId="9b72eeef-e0c1-48e6-b163-7be7ad41e973" providerId="ADAL" clId="{D451A8C5-755C-4A01-A069-24BB051250FE}" dt="2021-01-20T06:10:02.600" v="272" actId="164"/>
          <ac:cxnSpMkLst>
            <pc:docMk/>
            <pc:sldMk cId="2987025606" sldId="309"/>
            <ac:cxnSpMk id="59" creationId="{FE4F731A-9D85-4603-8008-99D64344A58F}"/>
          </ac:cxnSpMkLst>
        </pc:cxnChg>
        <pc:cxnChg chg="add mod">
          <ac:chgData name="Ziyu" userId="9b72eeef-e0c1-48e6-b163-7be7ad41e973" providerId="ADAL" clId="{D451A8C5-755C-4A01-A069-24BB051250FE}" dt="2021-01-20T06:10:02.600" v="272" actId="164"/>
          <ac:cxnSpMkLst>
            <pc:docMk/>
            <pc:sldMk cId="2987025606" sldId="309"/>
            <ac:cxnSpMk id="60" creationId="{D6FF8939-2CDE-47D4-87B1-5A46CDDEB16D}"/>
          </ac:cxnSpMkLst>
        </pc:cxnChg>
      </pc:sldChg>
      <pc:sldChg chg="addSp delSp modSp new mod">
        <pc:chgData name="Ziyu" userId="9b72eeef-e0c1-48e6-b163-7be7ad41e973" providerId="ADAL" clId="{D451A8C5-755C-4A01-A069-24BB051250FE}" dt="2021-02-22T06:35:58.145" v="980" actId="1076"/>
        <pc:sldMkLst>
          <pc:docMk/>
          <pc:sldMk cId="2291670432" sldId="310"/>
        </pc:sldMkLst>
        <pc:spChg chg="add mod">
          <ac:chgData name="Ziyu" userId="9b72eeef-e0c1-48e6-b163-7be7ad41e973" providerId="ADAL" clId="{D451A8C5-755C-4A01-A069-24BB051250FE}" dt="2021-02-02T08:26:27.472" v="357" actId="20577"/>
          <ac:spMkLst>
            <pc:docMk/>
            <pc:sldMk cId="2291670432" sldId="310"/>
            <ac:spMk id="7" creationId="{AF25DC3F-047F-415C-B854-32B831A1E503}"/>
          </ac:spMkLst>
        </pc:spChg>
        <pc:graphicFrameChg chg="add del mod">
          <ac:chgData name="Ziyu" userId="9b72eeef-e0c1-48e6-b163-7be7ad41e973" providerId="ADAL" clId="{D451A8C5-755C-4A01-A069-24BB051250FE}" dt="2021-02-02T08:23:54.464" v="338" actId="478"/>
          <ac:graphicFrameMkLst>
            <pc:docMk/>
            <pc:sldMk cId="2291670432" sldId="310"/>
            <ac:graphicFrameMk id="2" creationId="{D00E8BE1-BE3F-4E62-B9F6-64232C4B20C4}"/>
          </ac:graphicFrameMkLst>
        </pc:graphicFrameChg>
        <pc:graphicFrameChg chg="add mod">
          <ac:chgData name="Ziyu" userId="9b72eeef-e0c1-48e6-b163-7be7ad41e973" providerId="ADAL" clId="{D451A8C5-755C-4A01-A069-24BB051250FE}" dt="2021-02-02T08:19:59.224" v="333" actId="1076"/>
          <ac:graphicFrameMkLst>
            <pc:docMk/>
            <pc:sldMk cId="2291670432" sldId="310"/>
            <ac:graphicFrameMk id="3" creationId="{46446997-BEBA-4B7E-91A8-171E52B1C79D}"/>
          </ac:graphicFrameMkLst>
        </pc:graphicFrameChg>
        <pc:graphicFrameChg chg="add mod">
          <ac:chgData name="Ziyu" userId="9b72eeef-e0c1-48e6-b163-7be7ad41e973" providerId="ADAL" clId="{D451A8C5-755C-4A01-A069-24BB051250FE}" dt="2021-02-02T08:20:28.181" v="335" actId="1076"/>
          <ac:graphicFrameMkLst>
            <pc:docMk/>
            <pc:sldMk cId="2291670432" sldId="310"/>
            <ac:graphicFrameMk id="4" creationId="{FF2549EB-91D4-4A86-8341-0520C9370DF3}"/>
          </ac:graphicFrameMkLst>
        </pc:graphicFrameChg>
        <pc:graphicFrameChg chg="add mod">
          <ac:chgData name="Ziyu" userId="9b72eeef-e0c1-48e6-b163-7be7ad41e973" providerId="ADAL" clId="{D451A8C5-755C-4A01-A069-24BB051250FE}" dt="2021-02-22T06:35:58.145" v="980" actId="1076"/>
          <ac:graphicFrameMkLst>
            <pc:docMk/>
            <pc:sldMk cId="2291670432" sldId="310"/>
            <ac:graphicFrameMk id="5" creationId="{F801A21F-0478-4CCD-A531-D2B3486A4F68}"/>
          </ac:graphicFrameMkLst>
        </pc:graphicFrameChg>
        <pc:graphicFrameChg chg="add mod">
          <ac:chgData name="Ziyu" userId="9b72eeef-e0c1-48e6-b163-7be7ad41e973" providerId="ADAL" clId="{D451A8C5-755C-4A01-A069-24BB051250FE}" dt="2021-02-02T08:23:56.815" v="340" actId="1076"/>
          <ac:graphicFrameMkLst>
            <pc:docMk/>
            <pc:sldMk cId="2291670432" sldId="310"/>
            <ac:graphicFrameMk id="6" creationId="{D9E783D3-A267-41E9-AC31-3882975A0599}"/>
          </ac:graphicFrameMkLst>
        </pc:graphicFrameChg>
      </pc:sldChg>
      <pc:sldChg chg="addSp delSp modSp new mod">
        <pc:chgData name="Ziyu" userId="9b72eeef-e0c1-48e6-b163-7be7ad41e973" providerId="ADAL" clId="{D451A8C5-755C-4A01-A069-24BB051250FE}" dt="2021-02-02T08:26:31.977" v="361" actId="20577"/>
        <pc:sldMkLst>
          <pc:docMk/>
          <pc:sldMk cId="2202077080" sldId="311"/>
        </pc:sldMkLst>
        <pc:spChg chg="add del mod">
          <ac:chgData name="Ziyu" userId="9b72eeef-e0c1-48e6-b163-7be7ad41e973" providerId="ADAL" clId="{D451A8C5-755C-4A01-A069-24BB051250FE}" dt="2021-02-02T08:25:45.337" v="346" actId="478"/>
          <ac:spMkLst>
            <pc:docMk/>
            <pc:sldMk cId="2202077080" sldId="311"/>
            <ac:spMk id="4" creationId="{559724FB-332D-4DD5-B7F7-61120AD3BBC2}"/>
          </ac:spMkLst>
        </pc:spChg>
        <pc:spChg chg="add mod">
          <ac:chgData name="Ziyu" userId="9b72eeef-e0c1-48e6-b163-7be7ad41e973" providerId="ADAL" clId="{D451A8C5-755C-4A01-A069-24BB051250FE}" dt="2021-02-02T08:26:31.977" v="361" actId="20577"/>
          <ac:spMkLst>
            <pc:docMk/>
            <pc:sldMk cId="2202077080" sldId="311"/>
            <ac:spMk id="8" creationId="{7BACF0CA-0534-4DEC-957C-BF1E656049BA}"/>
          </ac:spMkLst>
        </pc:spChg>
        <pc:graphicFrameChg chg="add mod">
          <ac:chgData name="Ziyu" userId="9b72eeef-e0c1-48e6-b163-7be7ad41e973" providerId="ADAL" clId="{D451A8C5-755C-4A01-A069-24BB051250FE}" dt="2021-02-02T08:25:05.343" v="342" actId="1076"/>
          <ac:graphicFrameMkLst>
            <pc:docMk/>
            <pc:sldMk cId="2202077080" sldId="311"/>
            <ac:graphicFrameMk id="2" creationId="{1D4112ED-B5A6-4CD5-897C-17479DE63521}"/>
          </ac:graphicFrameMkLst>
        </pc:graphicFrameChg>
        <pc:graphicFrameChg chg="add mod">
          <ac:chgData name="Ziyu" userId="9b72eeef-e0c1-48e6-b163-7be7ad41e973" providerId="ADAL" clId="{D451A8C5-755C-4A01-A069-24BB051250FE}" dt="2021-02-02T08:25:20.755" v="344" actId="1076"/>
          <ac:graphicFrameMkLst>
            <pc:docMk/>
            <pc:sldMk cId="2202077080" sldId="311"/>
            <ac:graphicFrameMk id="3" creationId="{2DF8EC16-B4D5-43E9-8921-9CE75FFAAD04}"/>
          </ac:graphicFrameMkLst>
        </pc:graphicFrameChg>
        <pc:graphicFrameChg chg="add mod">
          <ac:chgData name="Ziyu" userId="9b72eeef-e0c1-48e6-b163-7be7ad41e973" providerId="ADAL" clId="{D451A8C5-755C-4A01-A069-24BB051250FE}" dt="2021-02-02T08:25:55.382" v="352" actId="1076"/>
          <ac:graphicFrameMkLst>
            <pc:docMk/>
            <pc:sldMk cId="2202077080" sldId="311"/>
            <ac:graphicFrameMk id="5" creationId="{1E6D67AB-14C3-4989-82B9-EB3C0876AC85}"/>
          </ac:graphicFrameMkLst>
        </pc:graphicFrameChg>
        <pc:graphicFrameChg chg="add del mod">
          <ac:chgData name="Ziyu" userId="9b72eeef-e0c1-48e6-b163-7be7ad41e973" providerId="ADAL" clId="{D451A8C5-755C-4A01-A069-24BB051250FE}" dt="2021-02-02T08:25:51.481" v="350" actId="478"/>
          <ac:graphicFrameMkLst>
            <pc:docMk/>
            <pc:sldMk cId="2202077080" sldId="311"/>
            <ac:graphicFrameMk id="6" creationId="{AE0F1445-A649-419F-BCCE-A6FF5A2C40F1}"/>
          </ac:graphicFrameMkLst>
        </pc:graphicFrameChg>
        <pc:graphicFrameChg chg="add mod">
          <ac:chgData name="Ziyu" userId="9b72eeef-e0c1-48e6-b163-7be7ad41e973" providerId="ADAL" clId="{D451A8C5-755C-4A01-A069-24BB051250FE}" dt="2021-02-02T08:26:14.560" v="354" actId="1076"/>
          <ac:graphicFrameMkLst>
            <pc:docMk/>
            <pc:sldMk cId="2202077080" sldId="311"/>
            <ac:graphicFrameMk id="7" creationId="{449130AC-BCF3-4CC5-84FD-3C0CC0CED9B3}"/>
          </ac:graphicFrameMkLst>
        </pc:graphicFrameChg>
      </pc:sldChg>
      <pc:sldChg chg="addSp delSp modSp new mod">
        <pc:chgData name="Ziyu" userId="9b72eeef-e0c1-48e6-b163-7be7ad41e973" providerId="ADAL" clId="{D451A8C5-755C-4A01-A069-24BB051250FE}" dt="2021-02-08T04:48:43.301" v="488" actId="1076"/>
        <pc:sldMkLst>
          <pc:docMk/>
          <pc:sldMk cId="2714732071" sldId="312"/>
        </pc:sldMkLst>
        <pc:spChg chg="add mod">
          <ac:chgData name="Ziyu" userId="9b72eeef-e0c1-48e6-b163-7be7ad41e973" providerId="ADAL" clId="{D451A8C5-755C-4A01-A069-24BB051250FE}" dt="2021-02-02T08:42:28.840" v="426" actId="20577"/>
          <ac:spMkLst>
            <pc:docMk/>
            <pc:sldMk cId="2714732071" sldId="312"/>
            <ac:spMk id="12" creationId="{1E1DF912-C43F-4C6C-8A1F-F7E722A51FA5}"/>
          </ac:spMkLst>
        </pc:spChg>
        <pc:graphicFrameChg chg="add del mod">
          <ac:chgData name="Ziyu" userId="9b72eeef-e0c1-48e6-b163-7be7ad41e973" providerId="ADAL" clId="{D451A8C5-755C-4A01-A069-24BB051250FE}" dt="2021-02-02T08:34:36.196" v="391" actId="478"/>
          <ac:graphicFrameMkLst>
            <pc:docMk/>
            <pc:sldMk cId="2714732071" sldId="312"/>
            <ac:graphicFrameMk id="2" creationId="{8B7BF2F4-75AC-422F-9A18-555F9D0234DE}"/>
          </ac:graphicFrameMkLst>
        </pc:graphicFrameChg>
        <pc:graphicFrameChg chg="add mod">
          <ac:chgData name="Ziyu" userId="9b72eeef-e0c1-48e6-b163-7be7ad41e973" providerId="ADAL" clId="{D451A8C5-755C-4A01-A069-24BB051250FE}" dt="2021-02-08T04:44:24.139" v="481" actId="1076"/>
          <ac:graphicFrameMkLst>
            <pc:docMk/>
            <pc:sldMk cId="2714732071" sldId="312"/>
            <ac:graphicFrameMk id="2" creationId="{EC20E1D0-8D66-4F48-9B08-826CB97A142F}"/>
          </ac:graphicFrameMkLst>
        </pc:graphicFrameChg>
        <pc:graphicFrameChg chg="add del mod">
          <ac:chgData name="Ziyu" userId="9b72eeef-e0c1-48e6-b163-7be7ad41e973" providerId="ADAL" clId="{D451A8C5-755C-4A01-A069-24BB051250FE}" dt="2021-02-02T08:34:36.746" v="392" actId="478"/>
          <ac:graphicFrameMkLst>
            <pc:docMk/>
            <pc:sldMk cId="2714732071" sldId="312"/>
            <ac:graphicFrameMk id="3" creationId="{41F15C13-B2ED-4270-97C0-F9E38FB2BE44}"/>
          </ac:graphicFrameMkLst>
        </pc:graphicFrameChg>
        <pc:graphicFrameChg chg="add del mod">
          <ac:chgData name="Ziyu" userId="9b72eeef-e0c1-48e6-b163-7be7ad41e973" providerId="ADAL" clId="{D451A8C5-755C-4A01-A069-24BB051250FE}" dt="2021-02-02T08:34:35.712" v="390" actId="478"/>
          <ac:graphicFrameMkLst>
            <pc:docMk/>
            <pc:sldMk cId="2714732071" sldId="312"/>
            <ac:graphicFrameMk id="4" creationId="{EE19686A-1729-4123-870A-094280D416BD}"/>
          </ac:graphicFrameMkLst>
        </pc:graphicFrameChg>
        <pc:graphicFrameChg chg="add del mod">
          <ac:chgData name="Ziyu" userId="9b72eeef-e0c1-48e6-b163-7be7ad41e973" providerId="ADAL" clId="{D451A8C5-755C-4A01-A069-24BB051250FE}" dt="2021-02-02T08:34:35.072" v="389" actId="478"/>
          <ac:graphicFrameMkLst>
            <pc:docMk/>
            <pc:sldMk cId="2714732071" sldId="312"/>
            <ac:graphicFrameMk id="5" creationId="{0A568E0F-7E03-4C09-AD9D-F32206075BFD}"/>
          </ac:graphicFrameMkLst>
        </pc:graphicFrameChg>
        <pc:graphicFrameChg chg="add del mod">
          <ac:chgData name="Ziyu" userId="9b72eeef-e0c1-48e6-b163-7be7ad41e973" providerId="ADAL" clId="{D451A8C5-755C-4A01-A069-24BB051250FE}" dt="2021-02-02T08:39:37.094" v="410" actId="478"/>
          <ac:graphicFrameMkLst>
            <pc:docMk/>
            <pc:sldMk cId="2714732071" sldId="312"/>
            <ac:graphicFrameMk id="6" creationId="{663A94E1-DCDB-42E4-87D3-580A1CD8FD1F}"/>
          </ac:graphicFrameMkLst>
        </pc:graphicFrameChg>
        <pc:graphicFrameChg chg="add del mod">
          <ac:chgData name="Ziyu" userId="9b72eeef-e0c1-48e6-b163-7be7ad41e973" providerId="ADAL" clId="{D451A8C5-755C-4A01-A069-24BB051250FE}" dt="2021-02-08T04:44:20.621" v="479" actId="478"/>
          <ac:graphicFrameMkLst>
            <pc:docMk/>
            <pc:sldMk cId="2714732071" sldId="312"/>
            <ac:graphicFrameMk id="7" creationId="{46DE4CA7-2A66-44DE-B234-8B1D6E36D598}"/>
          </ac:graphicFrameMkLst>
        </pc:graphicFrameChg>
        <pc:graphicFrameChg chg="add mod">
          <ac:chgData name="Ziyu" userId="9b72eeef-e0c1-48e6-b163-7be7ad41e973" providerId="ADAL" clId="{D451A8C5-755C-4A01-A069-24BB051250FE}" dt="2021-02-08T04:48:43.301" v="488" actId="1076"/>
          <ac:graphicFrameMkLst>
            <pc:docMk/>
            <pc:sldMk cId="2714732071" sldId="312"/>
            <ac:graphicFrameMk id="8" creationId="{178929D4-C3AE-4EE3-BDC0-B2F7015F0E23}"/>
          </ac:graphicFrameMkLst>
        </pc:graphicFrameChg>
        <pc:graphicFrameChg chg="add del mod">
          <ac:chgData name="Ziyu" userId="9b72eeef-e0c1-48e6-b163-7be7ad41e973" providerId="ADAL" clId="{D451A8C5-755C-4A01-A069-24BB051250FE}" dt="2021-02-02T08:37:00.758" v="403" actId="478"/>
          <ac:graphicFrameMkLst>
            <pc:docMk/>
            <pc:sldMk cId="2714732071" sldId="312"/>
            <ac:graphicFrameMk id="8" creationId="{94DE6B39-B3D5-4610-BB6D-D7B11D954AC0}"/>
          </ac:graphicFrameMkLst>
        </pc:graphicFrameChg>
        <pc:graphicFrameChg chg="add del mod">
          <ac:chgData name="Ziyu" userId="9b72eeef-e0c1-48e6-b163-7be7ad41e973" providerId="ADAL" clId="{D451A8C5-755C-4A01-A069-24BB051250FE}" dt="2021-02-08T04:48:08.700" v="485" actId="21"/>
          <ac:graphicFrameMkLst>
            <pc:docMk/>
            <pc:sldMk cId="2714732071" sldId="312"/>
            <ac:graphicFrameMk id="9" creationId="{A5C465A4-6F59-49CC-B446-3124C9A4F26C}"/>
          </ac:graphicFrameMkLst>
        </pc:graphicFrameChg>
        <pc:graphicFrameChg chg="add mod">
          <ac:chgData name="Ziyu" userId="9b72eeef-e0c1-48e6-b163-7be7ad41e973" providerId="ADAL" clId="{D451A8C5-755C-4A01-A069-24BB051250FE}" dt="2021-02-02T08:38:03.301" v="407" actId="1076"/>
          <ac:graphicFrameMkLst>
            <pc:docMk/>
            <pc:sldMk cId="2714732071" sldId="312"/>
            <ac:graphicFrameMk id="10" creationId="{1B966BD5-DEE5-4D03-9CE5-2913AFD21E74}"/>
          </ac:graphicFrameMkLst>
        </pc:graphicFrameChg>
        <pc:graphicFrameChg chg="add mod">
          <ac:chgData name="Ziyu" userId="9b72eeef-e0c1-48e6-b163-7be7ad41e973" providerId="ADAL" clId="{D451A8C5-755C-4A01-A069-24BB051250FE}" dt="2021-02-02T08:39:43.201" v="412" actId="1076"/>
          <ac:graphicFrameMkLst>
            <pc:docMk/>
            <pc:sldMk cId="2714732071" sldId="312"/>
            <ac:graphicFrameMk id="11" creationId="{9A4D438A-FBF2-4A2C-943E-BDE7037A1990}"/>
          </ac:graphicFrameMkLst>
        </pc:graphicFrameChg>
      </pc:sldChg>
      <pc:sldChg chg="addSp delSp modSp new mod">
        <pc:chgData name="Ziyu" userId="9b72eeef-e0c1-48e6-b163-7be7ad41e973" providerId="ADAL" clId="{D451A8C5-755C-4A01-A069-24BB051250FE}" dt="2021-02-08T06:39:57.652" v="530" actId="1076"/>
        <pc:sldMkLst>
          <pc:docMk/>
          <pc:sldMk cId="2956034101" sldId="313"/>
        </pc:sldMkLst>
        <pc:spChg chg="add mod">
          <ac:chgData name="Ziyu" userId="9b72eeef-e0c1-48e6-b163-7be7ad41e973" providerId="ADAL" clId="{D451A8C5-755C-4A01-A069-24BB051250FE}" dt="2021-02-02T08:42:31.461" v="427" actId="20577"/>
          <ac:spMkLst>
            <pc:docMk/>
            <pc:sldMk cId="2956034101" sldId="313"/>
            <ac:spMk id="6" creationId="{5C05CAD2-C6DB-4B06-85ED-AF3AB9E363CD}"/>
          </ac:spMkLst>
        </pc:spChg>
        <pc:graphicFrameChg chg="add mod">
          <ac:chgData name="Ziyu" userId="9b72eeef-e0c1-48e6-b163-7be7ad41e973" providerId="ADAL" clId="{D451A8C5-755C-4A01-A069-24BB051250FE}" dt="2021-02-02T08:39:30.016" v="409" actId="1076"/>
          <ac:graphicFrameMkLst>
            <pc:docMk/>
            <pc:sldMk cId="2956034101" sldId="313"/>
            <ac:graphicFrameMk id="2" creationId="{923D79FB-8DAA-4C01-8C17-6D097804C734}"/>
          </ac:graphicFrameMkLst>
        </pc:graphicFrameChg>
        <pc:graphicFrameChg chg="add mod">
          <ac:chgData name="Ziyu" userId="9b72eeef-e0c1-48e6-b163-7be7ad41e973" providerId="ADAL" clId="{D451A8C5-755C-4A01-A069-24BB051250FE}" dt="2021-02-02T08:40:26.266" v="417" actId="1076"/>
          <ac:graphicFrameMkLst>
            <pc:docMk/>
            <pc:sldMk cId="2956034101" sldId="313"/>
            <ac:graphicFrameMk id="3" creationId="{CD2F84E0-2B4B-42D8-8863-6E15B74A3AE8}"/>
          </ac:graphicFrameMkLst>
        </pc:graphicFrameChg>
        <pc:graphicFrameChg chg="add del mod">
          <ac:chgData name="Ziyu" userId="9b72eeef-e0c1-48e6-b163-7be7ad41e973" providerId="ADAL" clId="{D451A8C5-755C-4A01-A069-24BB051250FE}" dt="2021-02-08T06:39:53.783" v="528" actId="478"/>
          <ac:graphicFrameMkLst>
            <pc:docMk/>
            <pc:sldMk cId="2956034101" sldId="313"/>
            <ac:graphicFrameMk id="4" creationId="{279622FB-F55C-4D12-8981-B6CE4A2C984E}"/>
          </ac:graphicFrameMkLst>
        </pc:graphicFrameChg>
        <pc:graphicFrameChg chg="add mod">
          <ac:chgData name="Ziyu" userId="9b72eeef-e0c1-48e6-b163-7be7ad41e973" providerId="ADAL" clId="{D451A8C5-755C-4A01-A069-24BB051250FE}" dt="2021-02-02T08:42:07.021" v="422" actId="1076"/>
          <ac:graphicFrameMkLst>
            <pc:docMk/>
            <pc:sldMk cId="2956034101" sldId="313"/>
            <ac:graphicFrameMk id="5" creationId="{22A0B4FE-E0A8-47D2-A857-C271EABAA0A2}"/>
          </ac:graphicFrameMkLst>
        </pc:graphicFrameChg>
        <pc:graphicFrameChg chg="add mod">
          <ac:chgData name="Ziyu" userId="9b72eeef-e0c1-48e6-b163-7be7ad41e973" providerId="ADAL" clId="{D451A8C5-755C-4A01-A069-24BB051250FE}" dt="2021-02-08T06:39:57.652" v="530" actId="1076"/>
          <ac:graphicFrameMkLst>
            <pc:docMk/>
            <pc:sldMk cId="2956034101" sldId="313"/>
            <ac:graphicFrameMk id="7" creationId="{678656BB-E9E6-46F6-A67A-E97B9A7109BE}"/>
          </ac:graphicFrameMkLst>
        </pc:graphicFrameChg>
      </pc:sldChg>
      <pc:sldChg chg="addSp modSp new">
        <pc:chgData name="Ziyu" userId="9b72eeef-e0c1-48e6-b163-7be7ad41e973" providerId="ADAL" clId="{D451A8C5-755C-4A01-A069-24BB051250FE}" dt="2021-02-02T10:22:14.639" v="469"/>
        <pc:sldMkLst>
          <pc:docMk/>
          <pc:sldMk cId="2507969959" sldId="314"/>
        </pc:sldMkLst>
        <pc:spChg chg="add mod">
          <ac:chgData name="Ziyu" userId="9b72eeef-e0c1-48e6-b163-7be7ad41e973" providerId="ADAL" clId="{D451A8C5-755C-4A01-A069-24BB051250FE}" dt="2021-02-02T10:22:14.639" v="469"/>
          <ac:spMkLst>
            <pc:docMk/>
            <pc:sldMk cId="2507969959" sldId="314"/>
            <ac:spMk id="6" creationId="{C8919751-766C-4969-8EBF-709BAC910A0A}"/>
          </ac:spMkLst>
        </pc:spChg>
        <pc:graphicFrameChg chg="add mod">
          <ac:chgData name="Ziyu" userId="9b72eeef-e0c1-48e6-b163-7be7ad41e973" providerId="ADAL" clId="{D451A8C5-755C-4A01-A069-24BB051250FE}" dt="2021-02-02T10:20:49.890" v="456"/>
          <ac:graphicFrameMkLst>
            <pc:docMk/>
            <pc:sldMk cId="2507969959" sldId="314"/>
            <ac:graphicFrameMk id="2" creationId="{B2CCA559-64E9-4BE8-90BA-F93E3FE8820A}"/>
          </ac:graphicFrameMkLst>
        </pc:graphicFrameChg>
        <pc:graphicFrameChg chg="add mod">
          <ac:chgData name="Ziyu" userId="9b72eeef-e0c1-48e6-b163-7be7ad41e973" providerId="ADAL" clId="{D451A8C5-755C-4A01-A069-24BB051250FE}" dt="2021-02-02T10:20:49.890" v="456"/>
          <ac:graphicFrameMkLst>
            <pc:docMk/>
            <pc:sldMk cId="2507969959" sldId="314"/>
            <ac:graphicFrameMk id="3" creationId="{828B4969-75E5-413E-BD61-92DB756DDF63}"/>
          </ac:graphicFrameMkLst>
        </pc:graphicFrameChg>
        <pc:graphicFrameChg chg="add mod">
          <ac:chgData name="Ziyu" userId="9b72eeef-e0c1-48e6-b163-7be7ad41e973" providerId="ADAL" clId="{D451A8C5-755C-4A01-A069-24BB051250FE}" dt="2021-02-02T10:20:49.890" v="456"/>
          <ac:graphicFrameMkLst>
            <pc:docMk/>
            <pc:sldMk cId="2507969959" sldId="314"/>
            <ac:graphicFrameMk id="4" creationId="{45123946-1364-41FC-A77D-9A268C4C9CBE}"/>
          </ac:graphicFrameMkLst>
        </pc:graphicFrameChg>
        <pc:graphicFrameChg chg="add mod">
          <ac:chgData name="Ziyu" userId="9b72eeef-e0c1-48e6-b163-7be7ad41e973" providerId="ADAL" clId="{D451A8C5-755C-4A01-A069-24BB051250FE}" dt="2021-02-02T10:20:49.890" v="456"/>
          <ac:graphicFrameMkLst>
            <pc:docMk/>
            <pc:sldMk cId="2507969959" sldId="314"/>
            <ac:graphicFrameMk id="5" creationId="{61BDD8EE-7319-4AD5-81D4-EB5223003E4D}"/>
          </ac:graphicFrameMkLst>
        </pc:graphicFrameChg>
      </pc:sldChg>
      <pc:sldChg chg="addSp delSp modSp new mod">
        <pc:chgData name="Ziyu" userId="9b72eeef-e0c1-48e6-b163-7be7ad41e973" providerId="ADAL" clId="{D451A8C5-755C-4A01-A069-24BB051250FE}" dt="2021-02-07T11:03:27.282" v="475" actId="1076"/>
        <pc:sldMkLst>
          <pc:docMk/>
          <pc:sldMk cId="2598864519" sldId="315"/>
        </pc:sldMkLst>
        <pc:spChg chg="add mod">
          <ac:chgData name="Ziyu" userId="9b72eeef-e0c1-48e6-b163-7be7ad41e973" providerId="ADAL" clId="{D451A8C5-755C-4A01-A069-24BB051250FE}" dt="2021-02-02T10:22:20.792" v="472" actId="20577"/>
          <ac:spMkLst>
            <pc:docMk/>
            <pc:sldMk cId="2598864519" sldId="315"/>
            <ac:spMk id="6" creationId="{3500CAED-76D9-426E-A59C-7C6BE7DC199A}"/>
          </ac:spMkLst>
        </pc:spChg>
        <pc:graphicFrameChg chg="add mod">
          <ac:chgData name="Ziyu" userId="9b72eeef-e0c1-48e6-b163-7be7ad41e973" providerId="ADAL" clId="{D451A8C5-755C-4A01-A069-24BB051250FE}" dt="2021-02-02T10:21:04.652" v="461" actId="1076"/>
          <ac:graphicFrameMkLst>
            <pc:docMk/>
            <pc:sldMk cId="2598864519" sldId="315"/>
            <ac:graphicFrameMk id="2" creationId="{6EDAD06A-6633-4883-8568-529E92FF46DE}"/>
          </ac:graphicFrameMkLst>
        </pc:graphicFrameChg>
        <pc:graphicFrameChg chg="add mod">
          <ac:chgData name="Ziyu" userId="9b72eeef-e0c1-48e6-b163-7be7ad41e973" providerId="ADAL" clId="{D451A8C5-755C-4A01-A069-24BB051250FE}" dt="2021-02-02T10:21:20.581" v="463" actId="1076"/>
          <ac:graphicFrameMkLst>
            <pc:docMk/>
            <pc:sldMk cId="2598864519" sldId="315"/>
            <ac:graphicFrameMk id="3" creationId="{FCE69E3C-A23C-4E0A-B3B3-38021C13589B}"/>
          </ac:graphicFrameMkLst>
        </pc:graphicFrameChg>
        <pc:graphicFrameChg chg="add del mod">
          <ac:chgData name="Ziyu" userId="9b72eeef-e0c1-48e6-b163-7be7ad41e973" providerId="ADAL" clId="{D451A8C5-755C-4A01-A069-24BB051250FE}" dt="2021-02-07T11:03:23.352" v="473" actId="478"/>
          <ac:graphicFrameMkLst>
            <pc:docMk/>
            <pc:sldMk cId="2598864519" sldId="315"/>
            <ac:graphicFrameMk id="4" creationId="{F2D4CA0C-1D16-4A86-AA64-A9B980E6B61A}"/>
          </ac:graphicFrameMkLst>
        </pc:graphicFrameChg>
        <pc:graphicFrameChg chg="add mod">
          <ac:chgData name="Ziyu" userId="9b72eeef-e0c1-48e6-b163-7be7ad41e973" providerId="ADAL" clId="{D451A8C5-755C-4A01-A069-24BB051250FE}" dt="2021-02-02T10:22:03.429" v="467" actId="1076"/>
          <ac:graphicFrameMkLst>
            <pc:docMk/>
            <pc:sldMk cId="2598864519" sldId="315"/>
            <ac:graphicFrameMk id="5" creationId="{84093A1C-F36B-4260-8129-E6A531385F80}"/>
          </ac:graphicFrameMkLst>
        </pc:graphicFrameChg>
        <pc:graphicFrameChg chg="add mod">
          <ac:chgData name="Ziyu" userId="9b72eeef-e0c1-48e6-b163-7be7ad41e973" providerId="ADAL" clId="{D451A8C5-755C-4A01-A069-24BB051250FE}" dt="2021-02-07T11:03:27.282" v="475" actId="1076"/>
          <ac:graphicFrameMkLst>
            <pc:docMk/>
            <pc:sldMk cId="2598864519" sldId="315"/>
            <ac:graphicFrameMk id="7" creationId="{51663965-F2CB-49D4-B6D3-A2D917C8D667}"/>
          </ac:graphicFrameMkLst>
        </pc:graphicFrameChg>
      </pc:sldChg>
      <pc:sldChg chg="addSp delSp modSp new mod">
        <pc:chgData name="Ziyu" userId="9b72eeef-e0c1-48e6-b163-7be7ad41e973" providerId="ADAL" clId="{D451A8C5-755C-4A01-A069-24BB051250FE}" dt="2021-02-08T06:44:19.544" v="552" actId="1076"/>
        <pc:sldMkLst>
          <pc:docMk/>
          <pc:sldMk cId="1770457941" sldId="316"/>
        </pc:sldMkLst>
        <pc:spChg chg="add mod">
          <ac:chgData name="Ziyu" userId="9b72eeef-e0c1-48e6-b163-7be7ad41e973" providerId="ADAL" clId="{D451A8C5-755C-4A01-A069-24BB051250FE}" dt="2021-02-08T05:57:15.380" v="503" actId="20577"/>
          <ac:spMkLst>
            <pc:docMk/>
            <pc:sldMk cId="1770457941" sldId="316"/>
            <ac:spMk id="2" creationId="{ABAC76CF-FEE7-4313-83B8-2498D62CB5B2}"/>
          </ac:spMkLst>
        </pc:spChg>
        <pc:graphicFrameChg chg="add mod">
          <ac:chgData name="Ziyu" userId="9b72eeef-e0c1-48e6-b163-7be7ad41e973" providerId="ADAL" clId="{D451A8C5-755C-4A01-A069-24BB051250FE}" dt="2021-02-08T05:57:30.947" v="506" actId="1076"/>
          <ac:graphicFrameMkLst>
            <pc:docMk/>
            <pc:sldMk cId="1770457941" sldId="316"/>
            <ac:graphicFrameMk id="3" creationId="{DF1C7BE2-917C-4749-A874-7B40401CF939}"/>
          </ac:graphicFrameMkLst>
        </pc:graphicFrameChg>
        <pc:graphicFrameChg chg="add del mod">
          <ac:chgData name="Ziyu" userId="9b72eeef-e0c1-48e6-b163-7be7ad41e973" providerId="ADAL" clId="{D451A8C5-755C-4A01-A069-24BB051250FE}" dt="2021-02-08T06:44:15.688" v="550" actId="478"/>
          <ac:graphicFrameMkLst>
            <pc:docMk/>
            <pc:sldMk cId="1770457941" sldId="316"/>
            <ac:graphicFrameMk id="4" creationId="{6102D2FB-5903-4F42-A798-D523CCBF8B95}"/>
          </ac:graphicFrameMkLst>
        </pc:graphicFrameChg>
        <pc:graphicFrameChg chg="add mod">
          <ac:chgData name="Ziyu" userId="9b72eeef-e0c1-48e6-b163-7be7ad41e973" providerId="ADAL" clId="{D451A8C5-755C-4A01-A069-24BB051250FE}" dt="2021-02-08T05:57:57.948" v="510" actId="1076"/>
          <ac:graphicFrameMkLst>
            <pc:docMk/>
            <pc:sldMk cId="1770457941" sldId="316"/>
            <ac:graphicFrameMk id="5" creationId="{BEBA6C27-DBA4-4B37-8A0F-7806F160E254}"/>
          </ac:graphicFrameMkLst>
        </pc:graphicFrameChg>
        <pc:graphicFrameChg chg="add mod">
          <ac:chgData name="Ziyu" userId="9b72eeef-e0c1-48e6-b163-7be7ad41e973" providerId="ADAL" clId="{D451A8C5-755C-4A01-A069-24BB051250FE}" dt="2021-02-08T05:58:07.908" v="512" actId="1076"/>
          <ac:graphicFrameMkLst>
            <pc:docMk/>
            <pc:sldMk cId="1770457941" sldId="316"/>
            <ac:graphicFrameMk id="6" creationId="{50B9C530-CDBA-4984-AFD3-ACCE9217C116}"/>
          </ac:graphicFrameMkLst>
        </pc:graphicFrameChg>
        <pc:graphicFrameChg chg="add mod">
          <ac:chgData name="Ziyu" userId="9b72eeef-e0c1-48e6-b163-7be7ad41e973" providerId="ADAL" clId="{D451A8C5-755C-4A01-A069-24BB051250FE}" dt="2021-02-08T06:44:19.544" v="552" actId="1076"/>
          <ac:graphicFrameMkLst>
            <pc:docMk/>
            <pc:sldMk cId="1770457941" sldId="316"/>
            <ac:graphicFrameMk id="7" creationId="{49DBAB27-D01D-4100-B20E-AA93BA1D8590}"/>
          </ac:graphicFrameMkLst>
        </pc:graphicFrameChg>
      </pc:sldChg>
      <pc:sldChg chg="addSp delSp modSp new mod">
        <pc:chgData name="Ziyu" userId="9b72eeef-e0c1-48e6-b163-7be7ad41e973" providerId="ADAL" clId="{D451A8C5-755C-4A01-A069-24BB051250FE}" dt="2021-02-08T06:44:33.194" v="555" actId="1076"/>
        <pc:sldMkLst>
          <pc:docMk/>
          <pc:sldMk cId="2682230686" sldId="317"/>
        </pc:sldMkLst>
        <pc:spChg chg="add mod">
          <ac:chgData name="Ziyu" userId="9b72eeef-e0c1-48e6-b163-7be7ad41e973" providerId="ADAL" clId="{D451A8C5-755C-4A01-A069-24BB051250FE}" dt="2021-02-08T05:57:17.679" v="504" actId="20577"/>
          <ac:spMkLst>
            <pc:docMk/>
            <pc:sldMk cId="2682230686" sldId="317"/>
            <ac:spMk id="2" creationId="{AF25E627-9A5A-4629-881E-5B2CE45EA6CE}"/>
          </ac:spMkLst>
        </pc:spChg>
        <pc:graphicFrameChg chg="add mod">
          <ac:chgData name="Ziyu" userId="9b72eeef-e0c1-48e6-b163-7be7ad41e973" providerId="ADAL" clId="{D451A8C5-755C-4A01-A069-24BB051250FE}" dt="2021-02-08T05:58:16.885" v="514" actId="1076"/>
          <ac:graphicFrameMkLst>
            <pc:docMk/>
            <pc:sldMk cId="2682230686" sldId="317"/>
            <ac:graphicFrameMk id="3" creationId="{885D5327-D7E7-4445-9E9F-7932D9D63EE3}"/>
          </ac:graphicFrameMkLst>
        </pc:graphicFrameChg>
        <pc:graphicFrameChg chg="add del mod">
          <ac:chgData name="Ziyu" userId="9b72eeef-e0c1-48e6-b163-7be7ad41e973" providerId="ADAL" clId="{D451A8C5-755C-4A01-A069-24BB051250FE}" dt="2021-02-08T06:44:28.175" v="553" actId="478"/>
          <ac:graphicFrameMkLst>
            <pc:docMk/>
            <pc:sldMk cId="2682230686" sldId="317"/>
            <ac:graphicFrameMk id="4" creationId="{F9B941C3-FC93-40CD-A954-A98DFE8ACD73}"/>
          </ac:graphicFrameMkLst>
        </pc:graphicFrameChg>
        <pc:graphicFrameChg chg="add mod">
          <ac:chgData name="Ziyu" userId="9b72eeef-e0c1-48e6-b163-7be7ad41e973" providerId="ADAL" clId="{D451A8C5-755C-4A01-A069-24BB051250FE}" dt="2021-02-08T05:58:35.950" v="518" actId="1076"/>
          <ac:graphicFrameMkLst>
            <pc:docMk/>
            <pc:sldMk cId="2682230686" sldId="317"/>
            <ac:graphicFrameMk id="5" creationId="{2AFFD931-F99D-42AD-BC38-5A25690C5121}"/>
          </ac:graphicFrameMkLst>
        </pc:graphicFrameChg>
        <pc:graphicFrameChg chg="add mod">
          <ac:chgData name="Ziyu" userId="9b72eeef-e0c1-48e6-b163-7be7ad41e973" providerId="ADAL" clId="{D451A8C5-755C-4A01-A069-24BB051250FE}" dt="2021-02-08T05:58:46.952" v="520" actId="1076"/>
          <ac:graphicFrameMkLst>
            <pc:docMk/>
            <pc:sldMk cId="2682230686" sldId="317"/>
            <ac:graphicFrameMk id="6" creationId="{E79BAEBB-9EE7-4396-AB52-EA17522C70DF}"/>
          </ac:graphicFrameMkLst>
        </pc:graphicFrameChg>
        <pc:graphicFrameChg chg="add mod">
          <ac:chgData name="Ziyu" userId="9b72eeef-e0c1-48e6-b163-7be7ad41e973" providerId="ADAL" clId="{D451A8C5-755C-4A01-A069-24BB051250FE}" dt="2021-02-08T06:44:33.194" v="555" actId="1076"/>
          <ac:graphicFrameMkLst>
            <pc:docMk/>
            <pc:sldMk cId="2682230686" sldId="317"/>
            <ac:graphicFrameMk id="7" creationId="{2F2FA72F-B6A9-4991-A579-B3B37266ECC4}"/>
          </ac:graphicFrameMkLst>
        </pc:graphicFrameChg>
      </pc:sldChg>
      <pc:sldChg chg="addSp delSp modSp new mod">
        <pc:chgData name="Ziyu" userId="9b72eeef-e0c1-48e6-b163-7be7ad41e973" providerId="ADAL" clId="{D451A8C5-755C-4A01-A069-24BB051250FE}" dt="2021-02-08T08:27:14.808" v="601" actId="20577"/>
        <pc:sldMkLst>
          <pc:docMk/>
          <pc:sldMk cId="3338865931" sldId="318"/>
        </pc:sldMkLst>
        <pc:spChg chg="add mod">
          <ac:chgData name="Ziyu" userId="9b72eeef-e0c1-48e6-b163-7be7ad41e973" providerId="ADAL" clId="{D451A8C5-755C-4A01-A069-24BB051250FE}" dt="2021-02-08T08:27:14.808" v="601" actId="20577"/>
          <ac:spMkLst>
            <pc:docMk/>
            <pc:sldMk cId="3338865931" sldId="318"/>
            <ac:spMk id="12" creationId="{B2997E80-D730-4BF3-9512-667D6193AF87}"/>
          </ac:spMkLst>
        </pc:spChg>
        <pc:graphicFrameChg chg="add del mod">
          <ac:chgData name="Ziyu" userId="9b72eeef-e0c1-48e6-b163-7be7ad41e973" providerId="ADAL" clId="{D451A8C5-755C-4A01-A069-24BB051250FE}" dt="2021-02-08T06:45:08.593" v="556" actId="478"/>
          <ac:graphicFrameMkLst>
            <pc:docMk/>
            <pc:sldMk cId="3338865931" sldId="318"/>
            <ac:graphicFrameMk id="2" creationId="{A56B93D4-7B46-4FAA-86BF-1973F4CFA010}"/>
          </ac:graphicFrameMkLst>
        </pc:graphicFrameChg>
        <pc:graphicFrameChg chg="add del mod">
          <ac:chgData name="Ziyu" userId="9b72eeef-e0c1-48e6-b163-7be7ad41e973" providerId="ADAL" clId="{D451A8C5-755C-4A01-A069-24BB051250FE}" dt="2021-02-08T06:43:10.925" v="544" actId="478"/>
          <ac:graphicFrameMkLst>
            <pc:docMk/>
            <pc:sldMk cId="3338865931" sldId="318"/>
            <ac:graphicFrameMk id="3" creationId="{CD2211CE-F41B-433C-98B6-5BD6BD9023DF}"/>
          </ac:graphicFrameMkLst>
        </pc:graphicFrameChg>
        <pc:graphicFrameChg chg="add del mod">
          <ac:chgData name="Ziyu" userId="9b72eeef-e0c1-48e6-b163-7be7ad41e973" providerId="ADAL" clId="{D451A8C5-755C-4A01-A069-24BB051250FE}" dt="2021-02-08T07:34:31.350" v="562" actId="478"/>
          <ac:graphicFrameMkLst>
            <pc:docMk/>
            <pc:sldMk cId="3338865931" sldId="318"/>
            <ac:graphicFrameMk id="4" creationId="{B85B1B74-EE9A-45B1-AD73-F3823410EE24}"/>
          </ac:graphicFrameMkLst>
        </pc:graphicFrameChg>
        <pc:graphicFrameChg chg="add del mod">
          <ac:chgData name="Ziyu" userId="9b72eeef-e0c1-48e6-b163-7be7ad41e973" providerId="ADAL" clId="{D451A8C5-755C-4A01-A069-24BB051250FE}" dt="2021-02-08T08:05:30.493" v="586" actId="478"/>
          <ac:graphicFrameMkLst>
            <pc:docMk/>
            <pc:sldMk cId="3338865931" sldId="318"/>
            <ac:graphicFrameMk id="5" creationId="{CE1D4E4E-C260-41BF-9107-F101CC0320A6}"/>
          </ac:graphicFrameMkLst>
        </pc:graphicFrameChg>
        <pc:graphicFrameChg chg="add del mod">
          <ac:chgData name="Ziyu" userId="9b72eeef-e0c1-48e6-b163-7be7ad41e973" providerId="ADAL" clId="{D451A8C5-755C-4A01-A069-24BB051250FE}" dt="2021-02-08T08:03:59.557" v="579" actId="478"/>
          <ac:graphicFrameMkLst>
            <pc:docMk/>
            <pc:sldMk cId="3338865931" sldId="318"/>
            <ac:graphicFrameMk id="6" creationId="{D6BCA963-0A3A-4854-A78C-4C4BC0FC1716}"/>
          </ac:graphicFrameMkLst>
        </pc:graphicFrameChg>
        <pc:graphicFrameChg chg="add del mod">
          <ac:chgData name="Ziyu" userId="9b72eeef-e0c1-48e6-b163-7be7ad41e973" providerId="ADAL" clId="{D451A8C5-755C-4A01-A069-24BB051250FE}" dt="2021-02-08T08:05:22.375" v="583" actId="478"/>
          <ac:graphicFrameMkLst>
            <pc:docMk/>
            <pc:sldMk cId="3338865931" sldId="318"/>
            <ac:graphicFrameMk id="7" creationId="{022D702D-79D4-48CF-A3F4-26832EE74070}"/>
          </ac:graphicFrameMkLst>
        </pc:graphicFrameChg>
        <pc:graphicFrameChg chg="add mod">
          <ac:chgData name="Ziyu" userId="9b72eeef-e0c1-48e6-b163-7be7ad41e973" providerId="ADAL" clId="{D451A8C5-755C-4A01-A069-24BB051250FE}" dt="2021-02-08T08:04:06.007" v="582" actId="1076"/>
          <ac:graphicFrameMkLst>
            <pc:docMk/>
            <pc:sldMk cId="3338865931" sldId="318"/>
            <ac:graphicFrameMk id="8" creationId="{1877F4C3-3D5D-497C-8493-BBDCAC38BB34}"/>
          </ac:graphicFrameMkLst>
        </pc:graphicFrameChg>
        <pc:graphicFrameChg chg="add mod">
          <ac:chgData name="Ziyu" userId="9b72eeef-e0c1-48e6-b163-7be7ad41e973" providerId="ADAL" clId="{D451A8C5-755C-4A01-A069-24BB051250FE}" dt="2021-02-08T08:05:27.610" v="585" actId="1076"/>
          <ac:graphicFrameMkLst>
            <pc:docMk/>
            <pc:sldMk cId="3338865931" sldId="318"/>
            <ac:graphicFrameMk id="9" creationId="{746D7AF7-8798-4A37-8837-FDFB5F1FCC16}"/>
          </ac:graphicFrameMkLst>
        </pc:graphicFrameChg>
        <pc:graphicFrameChg chg="add mod">
          <ac:chgData name="Ziyu" userId="9b72eeef-e0c1-48e6-b163-7be7ad41e973" providerId="ADAL" clId="{D451A8C5-755C-4A01-A069-24BB051250FE}" dt="2021-02-08T08:05:40.607" v="588" actId="1076"/>
          <ac:graphicFrameMkLst>
            <pc:docMk/>
            <pc:sldMk cId="3338865931" sldId="318"/>
            <ac:graphicFrameMk id="10" creationId="{2B675A88-48C1-4B87-9529-1154549543C6}"/>
          </ac:graphicFrameMkLst>
        </pc:graphicFrameChg>
        <pc:graphicFrameChg chg="add mod">
          <ac:chgData name="Ziyu" userId="9b72eeef-e0c1-48e6-b163-7be7ad41e973" providerId="ADAL" clId="{D451A8C5-755C-4A01-A069-24BB051250FE}" dt="2021-02-08T08:07:04.533" v="590" actId="1076"/>
          <ac:graphicFrameMkLst>
            <pc:docMk/>
            <pc:sldMk cId="3338865931" sldId="318"/>
            <ac:graphicFrameMk id="11" creationId="{CB1213A2-D98C-417B-A36B-FABFA752ACC5}"/>
          </ac:graphicFrameMkLst>
        </pc:graphicFrameChg>
      </pc:sldChg>
      <pc:sldChg chg="addSp modSp new mod">
        <pc:chgData name="Ziyu" userId="9b72eeef-e0c1-48e6-b163-7be7ad41e973" providerId="ADAL" clId="{D451A8C5-755C-4A01-A069-24BB051250FE}" dt="2021-02-08T08:27:11.402" v="599"/>
        <pc:sldMkLst>
          <pc:docMk/>
          <pc:sldMk cId="3849824933" sldId="319"/>
        </pc:sldMkLst>
        <pc:spChg chg="add mod">
          <ac:chgData name="Ziyu" userId="9b72eeef-e0c1-48e6-b163-7be7ad41e973" providerId="ADAL" clId="{D451A8C5-755C-4A01-A069-24BB051250FE}" dt="2021-02-08T08:27:11.402" v="599"/>
          <ac:spMkLst>
            <pc:docMk/>
            <pc:sldMk cId="3849824933" sldId="319"/>
            <ac:spMk id="6" creationId="{F0210E7F-A3FE-4713-B276-1EEF7127D6DC}"/>
          </ac:spMkLst>
        </pc:spChg>
        <pc:graphicFrameChg chg="add mod">
          <ac:chgData name="Ziyu" userId="9b72eeef-e0c1-48e6-b163-7be7ad41e973" providerId="ADAL" clId="{D451A8C5-755C-4A01-A069-24BB051250FE}" dt="2021-02-08T08:24:27.408" v="592" actId="1076"/>
          <ac:graphicFrameMkLst>
            <pc:docMk/>
            <pc:sldMk cId="3849824933" sldId="319"/>
            <ac:graphicFrameMk id="2" creationId="{6B31B17D-568E-417C-9527-60A4F64E5A1A}"/>
          </ac:graphicFrameMkLst>
        </pc:graphicFrameChg>
        <pc:graphicFrameChg chg="add mod">
          <ac:chgData name="Ziyu" userId="9b72eeef-e0c1-48e6-b163-7be7ad41e973" providerId="ADAL" clId="{D451A8C5-755C-4A01-A069-24BB051250FE}" dt="2021-02-08T08:25:41.273" v="594" actId="1076"/>
          <ac:graphicFrameMkLst>
            <pc:docMk/>
            <pc:sldMk cId="3849824933" sldId="319"/>
            <ac:graphicFrameMk id="3" creationId="{721C70FF-D10B-47E4-83E5-E0EF59CE258D}"/>
          </ac:graphicFrameMkLst>
        </pc:graphicFrameChg>
        <pc:graphicFrameChg chg="add mod">
          <ac:chgData name="Ziyu" userId="9b72eeef-e0c1-48e6-b163-7be7ad41e973" providerId="ADAL" clId="{D451A8C5-755C-4A01-A069-24BB051250FE}" dt="2021-02-08T08:26:36.332" v="596" actId="1076"/>
          <ac:graphicFrameMkLst>
            <pc:docMk/>
            <pc:sldMk cId="3849824933" sldId="319"/>
            <ac:graphicFrameMk id="4" creationId="{9F40A01F-3283-482D-8009-F2BE91132A7E}"/>
          </ac:graphicFrameMkLst>
        </pc:graphicFrameChg>
        <pc:graphicFrameChg chg="add mod">
          <ac:chgData name="Ziyu" userId="9b72eeef-e0c1-48e6-b163-7be7ad41e973" providerId="ADAL" clId="{D451A8C5-755C-4A01-A069-24BB051250FE}" dt="2021-02-08T08:27:04.628" v="598" actId="1076"/>
          <ac:graphicFrameMkLst>
            <pc:docMk/>
            <pc:sldMk cId="3849824933" sldId="319"/>
            <ac:graphicFrameMk id="5" creationId="{3B4C69F1-7F96-473C-9F13-807FBF6764D1}"/>
          </ac:graphicFrameMkLst>
        </pc:graphicFrameChg>
      </pc:sldChg>
      <pc:sldChg chg="addSp delSp modSp new mod">
        <pc:chgData name="Ziyu" userId="9b72eeef-e0c1-48e6-b163-7be7ad41e973" providerId="ADAL" clId="{D451A8C5-755C-4A01-A069-24BB051250FE}" dt="2021-02-16T07:54:10.410" v="654" actId="1076"/>
        <pc:sldMkLst>
          <pc:docMk/>
          <pc:sldMk cId="812049113" sldId="320"/>
        </pc:sldMkLst>
        <pc:spChg chg="add mod">
          <ac:chgData name="Ziyu" userId="9b72eeef-e0c1-48e6-b163-7be7ad41e973" providerId="ADAL" clId="{D451A8C5-755C-4A01-A069-24BB051250FE}" dt="2021-02-08T08:57:24.497" v="647" actId="20577"/>
          <ac:spMkLst>
            <pc:docMk/>
            <pc:sldMk cId="812049113" sldId="320"/>
            <ac:spMk id="6" creationId="{701C9C96-A714-4E1A-91A0-E20952D70C40}"/>
          </ac:spMkLst>
        </pc:spChg>
        <pc:graphicFrameChg chg="add mod">
          <ac:chgData name="Ziyu" userId="9b72eeef-e0c1-48e6-b163-7be7ad41e973" providerId="ADAL" clId="{D451A8C5-755C-4A01-A069-24BB051250FE}" dt="2021-02-08T08:41:57.169" v="614" actId="1076"/>
          <ac:graphicFrameMkLst>
            <pc:docMk/>
            <pc:sldMk cId="812049113" sldId="320"/>
            <ac:graphicFrameMk id="2" creationId="{A0532046-9898-46ED-BEA5-5A67D0B6A639}"/>
          </ac:graphicFrameMkLst>
        </pc:graphicFrameChg>
        <pc:graphicFrameChg chg="add mod">
          <ac:chgData name="Ziyu" userId="9b72eeef-e0c1-48e6-b163-7be7ad41e973" providerId="ADAL" clId="{D451A8C5-755C-4A01-A069-24BB051250FE}" dt="2021-02-08T08:51:45.572" v="621" actId="1076"/>
          <ac:graphicFrameMkLst>
            <pc:docMk/>
            <pc:sldMk cId="812049113" sldId="320"/>
            <ac:graphicFrameMk id="3" creationId="{B7683237-337A-4974-BBCE-5CF2AA9D23BF}"/>
          </ac:graphicFrameMkLst>
        </pc:graphicFrameChg>
        <pc:graphicFrameChg chg="add mod">
          <ac:chgData name="Ziyu" userId="9b72eeef-e0c1-48e6-b163-7be7ad41e973" providerId="ADAL" clId="{D451A8C5-755C-4A01-A069-24BB051250FE}" dt="2021-02-08T08:54:17.633" v="629" actId="1076"/>
          <ac:graphicFrameMkLst>
            <pc:docMk/>
            <pc:sldMk cId="812049113" sldId="320"/>
            <ac:graphicFrameMk id="4" creationId="{9D5DB4EC-66D0-461B-B291-F329E6BFEE45}"/>
          </ac:graphicFrameMkLst>
        </pc:graphicFrameChg>
        <pc:graphicFrameChg chg="add del mod">
          <ac:chgData name="Ziyu" userId="9b72eeef-e0c1-48e6-b163-7be7ad41e973" providerId="ADAL" clId="{D451A8C5-755C-4A01-A069-24BB051250FE}" dt="2021-02-16T07:54:07.202" v="652" actId="478"/>
          <ac:graphicFrameMkLst>
            <pc:docMk/>
            <pc:sldMk cId="812049113" sldId="320"/>
            <ac:graphicFrameMk id="5" creationId="{B0916508-8E57-4095-86DA-107EF7681A2C}"/>
          </ac:graphicFrameMkLst>
        </pc:graphicFrameChg>
        <pc:graphicFrameChg chg="add mod">
          <ac:chgData name="Ziyu" userId="9b72eeef-e0c1-48e6-b163-7be7ad41e973" providerId="ADAL" clId="{D451A8C5-755C-4A01-A069-24BB051250FE}" dt="2021-02-16T07:54:10.410" v="654" actId="1076"/>
          <ac:graphicFrameMkLst>
            <pc:docMk/>
            <pc:sldMk cId="812049113" sldId="320"/>
            <ac:graphicFrameMk id="7" creationId="{80E5E4F6-EA21-47C7-85D6-E0ED2298C9EA}"/>
          </ac:graphicFrameMkLst>
        </pc:graphicFrameChg>
      </pc:sldChg>
      <pc:sldChg chg="addSp delSp modSp new mod">
        <pc:chgData name="Ziyu" userId="9b72eeef-e0c1-48e6-b163-7be7ad41e973" providerId="ADAL" clId="{D451A8C5-755C-4A01-A069-24BB051250FE}" dt="2021-02-16T07:54:23.437" v="657" actId="1076"/>
        <pc:sldMkLst>
          <pc:docMk/>
          <pc:sldMk cId="4216140674" sldId="321"/>
        </pc:sldMkLst>
        <pc:spChg chg="add mod">
          <ac:chgData name="Ziyu" userId="9b72eeef-e0c1-48e6-b163-7be7ad41e973" providerId="ADAL" clId="{D451A8C5-755C-4A01-A069-24BB051250FE}" dt="2021-02-08T08:57:25.921" v="648"/>
          <ac:spMkLst>
            <pc:docMk/>
            <pc:sldMk cId="4216140674" sldId="321"/>
            <ac:spMk id="7" creationId="{79BAF3E7-95EF-400A-BFE7-4F447D95E546}"/>
          </ac:spMkLst>
        </pc:spChg>
        <pc:graphicFrameChg chg="add mod">
          <ac:chgData name="Ziyu" userId="9b72eeef-e0c1-48e6-b163-7be7ad41e973" providerId="ADAL" clId="{D451A8C5-755C-4A01-A069-24BB051250FE}" dt="2021-02-08T08:42:18.521" v="616" actId="1076"/>
          <ac:graphicFrameMkLst>
            <pc:docMk/>
            <pc:sldMk cId="4216140674" sldId="321"/>
            <ac:graphicFrameMk id="2" creationId="{EB7424B5-7E9B-423C-9974-DC52260A5416}"/>
          </ac:graphicFrameMkLst>
        </pc:graphicFrameChg>
        <pc:graphicFrameChg chg="add mod">
          <ac:chgData name="Ziyu" userId="9b72eeef-e0c1-48e6-b163-7be7ad41e973" providerId="ADAL" clId="{D451A8C5-755C-4A01-A069-24BB051250FE}" dt="2021-02-08T08:52:00.534" v="625" actId="1076"/>
          <ac:graphicFrameMkLst>
            <pc:docMk/>
            <pc:sldMk cId="4216140674" sldId="321"/>
            <ac:graphicFrameMk id="3" creationId="{0DAA0B99-A9EB-47B2-9442-A7610E8AE226}"/>
          </ac:graphicFrameMkLst>
        </pc:graphicFrameChg>
        <pc:graphicFrameChg chg="add mod">
          <ac:chgData name="Ziyu" userId="9b72eeef-e0c1-48e6-b163-7be7ad41e973" providerId="ADAL" clId="{D451A8C5-755C-4A01-A069-24BB051250FE}" dt="2021-02-08T08:54:32.175" v="631" actId="1076"/>
          <ac:graphicFrameMkLst>
            <pc:docMk/>
            <pc:sldMk cId="4216140674" sldId="321"/>
            <ac:graphicFrameMk id="4" creationId="{EF52C363-0935-4C4C-B6AE-164B8ABF0F9F}"/>
          </ac:graphicFrameMkLst>
        </pc:graphicFrameChg>
        <pc:graphicFrameChg chg="add mod">
          <ac:chgData name="Ziyu" userId="9b72eeef-e0c1-48e6-b163-7be7ad41e973" providerId="ADAL" clId="{D451A8C5-755C-4A01-A069-24BB051250FE}" dt="2021-02-16T07:54:23.437" v="657" actId="1076"/>
          <ac:graphicFrameMkLst>
            <pc:docMk/>
            <pc:sldMk cId="4216140674" sldId="321"/>
            <ac:graphicFrameMk id="5" creationId="{D131150C-D105-47C7-8E49-5C59D5AB38D2}"/>
          </ac:graphicFrameMkLst>
        </pc:graphicFrameChg>
        <pc:graphicFrameChg chg="add del mod">
          <ac:chgData name="Ziyu" userId="9b72eeef-e0c1-48e6-b163-7be7ad41e973" providerId="ADAL" clId="{D451A8C5-755C-4A01-A069-24BB051250FE}" dt="2021-02-08T08:56:53.587" v="639" actId="21"/>
          <ac:graphicFrameMkLst>
            <pc:docMk/>
            <pc:sldMk cId="4216140674" sldId="321"/>
            <ac:graphicFrameMk id="5" creationId="{F8382EDD-D123-4A10-8180-E94D3A16CF58}"/>
          </ac:graphicFrameMkLst>
        </pc:graphicFrameChg>
        <pc:graphicFrameChg chg="add del mod">
          <ac:chgData name="Ziyu" userId="9b72eeef-e0c1-48e6-b163-7be7ad41e973" providerId="ADAL" clId="{D451A8C5-755C-4A01-A069-24BB051250FE}" dt="2021-02-16T07:54:20.277" v="655" actId="478"/>
          <ac:graphicFrameMkLst>
            <pc:docMk/>
            <pc:sldMk cId="4216140674" sldId="321"/>
            <ac:graphicFrameMk id="6" creationId="{88668499-DE11-44C4-B3EF-BD52DF6FF59D}"/>
          </ac:graphicFrameMkLst>
        </pc:graphicFrameChg>
      </pc:sldChg>
    </pc:docChg>
  </pc:docChgLst>
  <pc:docChgLst>
    <pc:chgData name="Ziyu Zhang" userId="9b72eeef-e0c1-48e6-b163-7be7ad41e973" providerId="ADAL" clId="{967C0103-19F8-44C2-95FA-9984ADDCDD2E}"/>
    <pc:docChg chg="modSld">
      <pc:chgData name="Ziyu Zhang" userId="9b72eeef-e0c1-48e6-b163-7be7ad41e973" providerId="ADAL" clId="{967C0103-19F8-44C2-95FA-9984ADDCDD2E}" dt="2020-01-15T23:48:56.122" v="1"/>
      <pc:docMkLst>
        <pc:docMk/>
      </pc:docMkLst>
      <pc:sldChg chg="modSp">
        <pc:chgData name="Ziyu Zhang" userId="9b72eeef-e0c1-48e6-b163-7be7ad41e973" providerId="ADAL" clId="{967C0103-19F8-44C2-95FA-9984ADDCDD2E}" dt="2020-01-15T23:48:56.122" v="1"/>
        <pc:sldMkLst>
          <pc:docMk/>
          <pc:sldMk cId="3128777067" sldId="271"/>
        </pc:sldMkLst>
        <pc:graphicFrameChg chg="mod">
          <ac:chgData name="Ziyu Zhang" userId="9b72eeef-e0c1-48e6-b163-7be7ad41e973" providerId="ADAL" clId="{967C0103-19F8-44C2-95FA-9984ADDCDD2E}" dt="2020-01-15T23:48:56.122" v="1"/>
          <ac:graphicFrameMkLst>
            <pc:docMk/>
            <pc:sldMk cId="3128777067" sldId="271"/>
            <ac:graphicFrameMk id="3" creationId="{CF3D518D-799A-44FB-9440-ACBB6A418B4C}"/>
          </ac:graphicFrameMkLst>
        </pc:graphicFrameChg>
      </pc:sldChg>
    </pc:docChg>
  </pc:docChgLst>
  <pc:docChgLst>
    <pc:chgData name="Zhang Ziyu" userId="9b72eeef-e0c1-48e6-b163-7be7ad41e973" providerId="ADAL" clId="{6A44EC1D-F160-43F3-A229-EC467DFBC62F}"/>
    <pc:docChg chg="undo custSel addSld modSld sldOrd">
      <pc:chgData name="Zhang Ziyu" userId="9b72eeef-e0c1-48e6-b163-7be7ad41e973" providerId="ADAL" clId="{6A44EC1D-F160-43F3-A229-EC467DFBC62F}" dt="2020-12-23T11:18:24.901" v="81" actId="478"/>
      <pc:docMkLst>
        <pc:docMk/>
      </pc:docMkLst>
      <pc:sldChg chg="add">
        <pc:chgData name="Zhang Ziyu" userId="9b72eeef-e0c1-48e6-b163-7be7ad41e973" providerId="ADAL" clId="{6A44EC1D-F160-43F3-A229-EC467DFBC62F}" dt="2020-12-21T08:44:18.923" v="32"/>
        <pc:sldMkLst>
          <pc:docMk/>
          <pc:sldMk cId="3942474216" sldId="259"/>
        </pc:sldMkLst>
      </pc:sldChg>
      <pc:sldChg chg="add">
        <pc:chgData name="Zhang Ziyu" userId="9b72eeef-e0c1-48e6-b163-7be7ad41e973" providerId="ADAL" clId="{6A44EC1D-F160-43F3-A229-EC467DFBC62F}" dt="2020-12-21T08:44:18.923" v="32"/>
        <pc:sldMkLst>
          <pc:docMk/>
          <pc:sldMk cId="2527782044" sldId="263"/>
        </pc:sldMkLst>
      </pc:sldChg>
      <pc:sldChg chg="delSp modSp ord">
        <pc:chgData name="Zhang Ziyu" userId="9b72eeef-e0c1-48e6-b163-7be7ad41e973" providerId="ADAL" clId="{6A44EC1D-F160-43F3-A229-EC467DFBC62F}" dt="2020-12-23T11:18:24.901" v="81" actId="478"/>
        <pc:sldMkLst>
          <pc:docMk/>
          <pc:sldMk cId="4239143265" sldId="288"/>
        </pc:sldMkLst>
        <pc:spChg chg="del mod">
          <ac:chgData name="Zhang Ziyu" userId="9b72eeef-e0c1-48e6-b163-7be7ad41e973" providerId="ADAL" clId="{6A44EC1D-F160-43F3-A229-EC467DFBC62F}" dt="2020-12-23T11:18:23.504" v="79" actId="478"/>
          <ac:spMkLst>
            <pc:docMk/>
            <pc:sldMk cId="4239143265" sldId="288"/>
            <ac:spMk id="90" creationId="{E0AB40E3-979C-42AB-8048-524423E0E20D}"/>
          </ac:spMkLst>
        </pc:spChg>
        <pc:spChg chg="del mod">
          <ac:chgData name="Zhang Ziyu" userId="9b72eeef-e0c1-48e6-b163-7be7ad41e973" providerId="ADAL" clId="{6A44EC1D-F160-43F3-A229-EC467DFBC62F}" dt="2020-12-23T11:18:24.901" v="81" actId="478"/>
          <ac:spMkLst>
            <pc:docMk/>
            <pc:sldMk cId="4239143265" sldId="288"/>
            <ac:spMk id="91" creationId="{8E09DFCD-EF60-495B-96B0-B00776AA9696}"/>
          </ac:spMkLst>
        </pc:spChg>
        <pc:grpChg chg="mod">
          <ac:chgData name="Zhang Ziyu" userId="9b72eeef-e0c1-48e6-b163-7be7ad41e973" providerId="ADAL" clId="{6A44EC1D-F160-43F3-A229-EC467DFBC62F}" dt="2020-12-21T05:03:10.876" v="2" actId="1076"/>
          <ac:grpSpMkLst>
            <pc:docMk/>
            <pc:sldMk cId="4239143265" sldId="288"/>
            <ac:grpSpMk id="92" creationId="{8F1E7CB6-D498-4772-887A-D8E090D54838}"/>
          </ac:grpSpMkLst>
        </pc:grpChg>
      </pc:sldChg>
      <pc:sldChg chg="addSp delSp modSp">
        <pc:chgData name="Zhang Ziyu" userId="9b72eeef-e0c1-48e6-b163-7be7ad41e973" providerId="ADAL" clId="{6A44EC1D-F160-43F3-A229-EC467DFBC62F}" dt="2020-12-21T08:36:51.020" v="22" actId="14100"/>
        <pc:sldMkLst>
          <pc:docMk/>
          <pc:sldMk cId="709529070" sldId="289"/>
        </pc:sldMkLst>
        <pc:spChg chg="add mod">
          <ac:chgData name="Zhang Ziyu" userId="9b72eeef-e0c1-48e6-b163-7be7ad41e973" providerId="ADAL" clId="{6A44EC1D-F160-43F3-A229-EC467DFBC62F}" dt="2020-12-21T08:36:51.020" v="22" actId="14100"/>
          <ac:spMkLst>
            <pc:docMk/>
            <pc:sldMk cId="709529070" sldId="289"/>
            <ac:spMk id="3" creationId="{0B11EA7C-D316-4182-BA5F-F04795ADCF59}"/>
          </ac:spMkLst>
        </pc:spChg>
        <pc:grpChg chg="del">
          <ac:chgData name="Zhang Ziyu" userId="9b72eeef-e0c1-48e6-b163-7be7ad41e973" providerId="ADAL" clId="{6A44EC1D-F160-43F3-A229-EC467DFBC62F}" dt="2020-12-21T08:36:24.368" v="11" actId="478"/>
          <ac:grpSpMkLst>
            <pc:docMk/>
            <pc:sldMk cId="709529070" sldId="289"/>
            <ac:grpSpMk id="18" creationId="{5A4F284D-412B-4DA4-A7A8-A880845D31EB}"/>
          </ac:grpSpMkLst>
        </pc:grpChg>
        <pc:picChg chg="add mod">
          <ac:chgData name="Zhang Ziyu" userId="9b72eeef-e0c1-48e6-b163-7be7ad41e973" providerId="ADAL" clId="{6A44EC1D-F160-43F3-A229-EC467DFBC62F}" dt="2020-12-21T08:36:32.578" v="14" actId="1076"/>
          <ac:picMkLst>
            <pc:docMk/>
            <pc:sldMk cId="709529070" sldId="289"/>
            <ac:picMk id="2" creationId="{B6CC1754-5DB2-45EA-9F8E-136F20336517}"/>
          </ac:picMkLst>
        </pc:picChg>
      </pc:sldChg>
      <pc:sldChg chg="addSp modSp">
        <pc:chgData name="Zhang Ziyu" userId="9b72eeef-e0c1-48e6-b163-7be7ad41e973" providerId="ADAL" clId="{6A44EC1D-F160-43F3-A229-EC467DFBC62F}" dt="2020-12-21T08:37:04.739" v="31" actId="1076"/>
        <pc:sldMkLst>
          <pc:docMk/>
          <pc:sldMk cId="3950036213" sldId="290"/>
        </pc:sldMkLst>
        <pc:spChg chg="add mod">
          <ac:chgData name="Zhang Ziyu" userId="9b72eeef-e0c1-48e6-b163-7be7ad41e973" providerId="ADAL" clId="{6A44EC1D-F160-43F3-A229-EC467DFBC62F}" dt="2020-12-21T08:37:01.097" v="29" actId="20577"/>
          <ac:spMkLst>
            <pc:docMk/>
            <pc:sldMk cId="3950036213" sldId="290"/>
            <ac:spMk id="2" creationId="{56F157B5-78E4-444E-BF94-C29DE2B59828}"/>
          </ac:spMkLst>
        </pc:spChg>
        <pc:grpChg chg="mod">
          <ac:chgData name="Zhang Ziyu" userId="9b72eeef-e0c1-48e6-b163-7be7ad41e973" providerId="ADAL" clId="{6A44EC1D-F160-43F3-A229-EC467DFBC62F}" dt="2020-12-21T08:37:04.739" v="31" actId="1076"/>
          <ac:grpSpMkLst>
            <pc:docMk/>
            <pc:sldMk cId="3950036213" sldId="290"/>
            <ac:grpSpMk id="82" creationId="{92B5A812-9DE1-43F4-9506-9A320CC14E16}"/>
          </ac:grpSpMkLst>
        </pc:grpChg>
      </pc:sldChg>
      <pc:sldChg chg="modSp">
        <pc:chgData name="Zhang Ziyu" userId="9b72eeef-e0c1-48e6-b163-7be7ad41e973" providerId="ADAL" clId="{6A44EC1D-F160-43F3-A229-EC467DFBC62F}" dt="2020-12-21T09:39:31.280" v="51" actId="1076"/>
        <pc:sldMkLst>
          <pc:docMk/>
          <pc:sldMk cId="843505099" sldId="291"/>
        </pc:sldMkLst>
        <pc:grpChg chg="mod">
          <ac:chgData name="Zhang Ziyu" userId="9b72eeef-e0c1-48e6-b163-7be7ad41e973" providerId="ADAL" clId="{6A44EC1D-F160-43F3-A229-EC467DFBC62F}" dt="2020-12-21T09:39:31.280" v="51" actId="1076"/>
          <ac:grpSpMkLst>
            <pc:docMk/>
            <pc:sldMk cId="843505099" sldId="291"/>
            <ac:grpSpMk id="14" creationId="{365D107D-2681-4F82-BEEB-52C751BC529B}"/>
          </ac:grpSpMkLst>
        </pc:grpChg>
      </pc:sldChg>
      <pc:sldChg chg="ord">
        <pc:chgData name="Zhang Ziyu" userId="9b72eeef-e0c1-48e6-b163-7be7ad41e973" providerId="ADAL" clId="{6A44EC1D-F160-43F3-A229-EC467DFBC62F}" dt="2020-12-21T09:39:59.110" v="52"/>
        <pc:sldMkLst>
          <pc:docMk/>
          <pc:sldMk cId="2797722935" sldId="292"/>
        </pc:sldMkLst>
      </pc:sldChg>
      <pc:sldChg chg="addSp delSp modSp add">
        <pc:chgData name="Zhang Ziyu" userId="9b72eeef-e0c1-48e6-b163-7be7ad41e973" providerId="ADAL" clId="{6A44EC1D-F160-43F3-A229-EC467DFBC62F}" dt="2020-12-21T05:14:04.469" v="10" actId="1076"/>
        <pc:sldMkLst>
          <pc:docMk/>
          <pc:sldMk cId="2530149777" sldId="293"/>
        </pc:sldMkLst>
        <pc:spChg chg="del">
          <ac:chgData name="Zhang Ziyu" userId="9b72eeef-e0c1-48e6-b163-7be7ad41e973" providerId="ADAL" clId="{6A44EC1D-F160-43F3-A229-EC467DFBC62F}" dt="2020-12-21T05:03:19.916" v="4" actId="478"/>
          <ac:spMkLst>
            <pc:docMk/>
            <pc:sldMk cId="2530149777" sldId="293"/>
            <ac:spMk id="2" creationId="{939F9683-2A65-432E-85EC-CAAB8EBA9909}"/>
          </ac:spMkLst>
        </pc:spChg>
        <pc:spChg chg="del">
          <ac:chgData name="Zhang Ziyu" userId="9b72eeef-e0c1-48e6-b163-7be7ad41e973" providerId="ADAL" clId="{6A44EC1D-F160-43F3-A229-EC467DFBC62F}" dt="2020-12-21T05:03:19.916" v="4" actId="478"/>
          <ac:spMkLst>
            <pc:docMk/>
            <pc:sldMk cId="2530149777" sldId="293"/>
            <ac:spMk id="3" creationId="{BD9F10D0-95EB-44CB-AF22-2F1EEF604F0B}"/>
          </ac:spMkLst>
        </pc:spChg>
        <pc:graphicFrameChg chg="add mod">
          <ac:chgData name="Zhang Ziyu" userId="9b72eeef-e0c1-48e6-b163-7be7ad41e973" providerId="ADAL" clId="{6A44EC1D-F160-43F3-A229-EC467DFBC62F}" dt="2020-12-21T05:14:04.469" v="10" actId="1076"/>
          <ac:graphicFrameMkLst>
            <pc:docMk/>
            <pc:sldMk cId="2530149777" sldId="293"/>
            <ac:graphicFrameMk id="4" creationId="{284692FA-03CB-4AD0-ADA1-E5C455B248A1}"/>
          </ac:graphicFrameMkLst>
        </pc:graphicFrameChg>
      </pc:sldChg>
      <pc:sldChg chg="add">
        <pc:chgData name="Zhang Ziyu" userId="9b72eeef-e0c1-48e6-b163-7be7ad41e973" providerId="ADAL" clId="{6A44EC1D-F160-43F3-A229-EC467DFBC62F}" dt="2020-12-21T08:44:18.923" v="32"/>
        <pc:sldMkLst>
          <pc:docMk/>
          <pc:sldMk cId="1530955063" sldId="294"/>
        </pc:sldMkLst>
      </pc:sldChg>
      <pc:sldChg chg="add">
        <pc:chgData name="Zhang Ziyu" userId="9b72eeef-e0c1-48e6-b163-7be7ad41e973" providerId="ADAL" clId="{6A44EC1D-F160-43F3-A229-EC467DFBC62F}" dt="2020-12-21T08:44:18.923" v="32"/>
        <pc:sldMkLst>
          <pc:docMk/>
          <pc:sldMk cId="1085144771" sldId="295"/>
        </pc:sldMkLst>
      </pc:sldChg>
      <pc:sldChg chg="add">
        <pc:chgData name="Zhang Ziyu" userId="9b72eeef-e0c1-48e6-b163-7be7ad41e973" providerId="ADAL" clId="{6A44EC1D-F160-43F3-A229-EC467DFBC62F}" dt="2020-12-21T08:44:18.923" v="32"/>
        <pc:sldMkLst>
          <pc:docMk/>
          <pc:sldMk cId="3827951432" sldId="296"/>
        </pc:sldMkLst>
      </pc:sldChg>
      <pc:sldChg chg="add">
        <pc:chgData name="Zhang Ziyu" userId="9b72eeef-e0c1-48e6-b163-7be7ad41e973" providerId="ADAL" clId="{6A44EC1D-F160-43F3-A229-EC467DFBC62F}" dt="2020-12-21T08:44:18.923" v="32"/>
        <pc:sldMkLst>
          <pc:docMk/>
          <pc:sldMk cId="567537658" sldId="297"/>
        </pc:sldMkLst>
      </pc:sldChg>
      <pc:sldChg chg="addSp modSp add">
        <pc:chgData name="Zhang Ziyu" userId="9b72eeef-e0c1-48e6-b163-7be7ad41e973" providerId="ADAL" clId="{6A44EC1D-F160-43F3-A229-EC467DFBC62F}" dt="2020-12-21T09:42:16.459" v="77" actId="20577"/>
        <pc:sldMkLst>
          <pc:docMk/>
          <pc:sldMk cId="307845131" sldId="298"/>
        </pc:sldMkLst>
        <pc:spChg chg="add mod ord">
          <ac:chgData name="Zhang Ziyu" userId="9b72eeef-e0c1-48e6-b163-7be7ad41e973" providerId="ADAL" clId="{6A44EC1D-F160-43F3-A229-EC467DFBC62F}" dt="2020-12-21T09:41:57.105" v="68" actId="1076"/>
          <ac:spMkLst>
            <pc:docMk/>
            <pc:sldMk cId="307845131" sldId="298"/>
            <ac:spMk id="6" creationId="{CA76CA50-BFE2-47BA-90C6-5BA96A395A8B}"/>
          </ac:spMkLst>
        </pc:spChg>
        <pc:spChg chg="add mod">
          <ac:chgData name="Zhang Ziyu" userId="9b72eeef-e0c1-48e6-b163-7be7ad41e973" providerId="ADAL" clId="{6A44EC1D-F160-43F3-A229-EC467DFBC62F}" dt="2020-12-21T09:42:04.780" v="72" actId="20577"/>
          <ac:spMkLst>
            <pc:docMk/>
            <pc:sldMk cId="307845131" sldId="298"/>
            <ac:spMk id="7" creationId="{829475CF-B396-439F-8305-38F7B50EAC0E}"/>
          </ac:spMkLst>
        </pc:spChg>
        <pc:spChg chg="add mod">
          <ac:chgData name="Zhang Ziyu" userId="9b72eeef-e0c1-48e6-b163-7be7ad41e973" providerId="ADAL" clId="{6A44EC1D-F160-43F3-A229-EC467DFBC62F}" dt="2020-12-21T09:42:16.459" v="77" actId="20577"/>
          <ac:spMkLst>
            <pc:docMk/>
            <pc:sldMk cId="307845131" sldId="298"/>
            <ac:spMk id="8" creationId="{1AC62667-3560-4EBE-B8B2-52C31AF0E178}"/>
          </ac:spMkLst>
        </pc:spChg>
        <pc:graphicFrameChg chg="add mod">
          <ac:chgData name="Zhang Ziyu" userId="9b72eeef-e0c1-48e6-b163-7be7ad41e973" providerId="ADAL" clId="{6A44EC1D-F160-43F3-A229-EC467DFBC62F}" dt="2020-12-21T09:41:50.877" v="66" actId="1076"/>
          <ac:graphicFrameMkLst>
            <pc:docMk/>
            <pc:sldMk cId="307845131" sldId="298"/>
            <ac:graphicFrameMk id="2" creationId="{9FB8772E-57D6-459F-BC16-0B37246CD8D0}"/>
          </ac:graphicFrameMkLst>
        </pc:graphicFrameChg>
        <pc:graphicFrameChg chg="add mod">
          <ac:chgData name="Zhang Ziyu" userId="9b72eeef-e0c1-48e6-b163-7be7ad41e973" providerId="ADAL" clId="{6A44EC1D-F160-43F3-A229-EC467DFBC62F}" dt="2020-12-21T09:42:07.445" v="73" actId="1076"/>
          <ac:graphicFrameMkLst>
            <pc:docMk/>
            <pc:sldMk cId="307845131" sldId="298"/>
            <ac:graphicFrameMk id="3" creationId="{F44C1945-31D1-4F58-BC79-A834A45C2769}"/>
          </ac:graphicFrameMkLst>
        </pc:graphicFrameChg>
        <pc:graphicFrameChg chg="add mod">
          <ac:chgData name="Zhang Ziyu" userId="9b72eeef-e0c1-48e6-b163-7be7ad41e973" providerId="ADAL" clId="{6A44EC1D-F160-43F3-A229-EC467DFBC62F}" dt="2020-12-21T09:21:55.266" v="43" actId="1076"/>
          <ac:graphicFrameMkLst>
            <pc:docMk/>
            <pc:sldMk cId="307845131" sldId="298"/>
            <ac:graphicFrameMk id="4" creationId="{3FF98E1D-1F43-42F3-8591-6B032220FBE1}"/>
          </ac:graphicFrameMkLst>
        </pc:graphicFrameChg>
        <pc:graphicFrameChg chg="add mod">
          <ac:chgData name="Zhang Ziyu" userId="9b72eeef-e0c1-48e6-b163-7be7ad41e973" providerId="ADAL" clId="{6A44EC1D-F160-43F3-A229-EC467DFBC62F}" dt="2020-12-21T09:39:17.899" v="47" actId="1076"/>
          <ac:graphicFrameMkLst>
            <pc:docMk/>
            <pc:sldMk cId="307845131" sldId="298"/>
            <ac:graphicFrameMk id="5" creationId="{629B2A99-C095-45C8-928E-C034DFA26091}"/>
          </ac:graphicFrameMkLst>
        </pc:graphicFrameChg>
      </pc:sldChg>
    </pc:docChg>
  </pc:docChgLst>
  <pc:docChgLst>
    <pc:chgData name="Zhang Ziyu" userId="9b72eeef-e0c1-48e6-b163-7be7ad41e973" providerId="ADAL" clId="{1D161F1B-76AD-42C1-83EB-0BAAAC41CFEC}"/>
    <pc:docChg chg="modSld">
      <pc:chgData name="Zhang Ziyu" userId="9b72eeef-e0c1-48e6-b163-7be7ad41e973" providerId="ADAL" clId="{1D161F1B-76AD-42C1-83EB-0BAAAC41CFEC}" dt="2020-10-26T15:12:11.967" v="0" actId="1076"/>
      <pc:docMkLst>
        <pc:docMk/>
      </pc:docMkLst>
      <pc:sldChg chg="modSp">
        <pc:chgData name="Zhang Ziyu" userId="9b72eeef-e0c1-48e6-b163-7be7ad41e973" providerId="ADAL" clId="{1D161F1B-76AD-42C1-83EB-0BAAAC41CFEC}" dt="2020-10-26T15:12:11.967" v="0" actId="1076"/>
        <pc:sldMkLst>
          <pc:docMk/>
          <pc:sldMk cId="843505099" sldId="291"/>
        </pc:sldMkLst>
        <pc:grpChg chg="mod">
          <ac:chgData name="Zhang Ziyu" userId="9b72eeef-e0c1-48e6-b163-7be7ad41e973" providerId="ADAL" clId="{1D161F1B-76AD-42C1-83EB-0BAAAC41CFEC}" dt="2020-10-26T15:12:11.967" v="0" actId="1076"/>
          <ac:grpSpMkLst>
            <pc:docMk/>
            <pc:sldMk cId="843505099" sldId="291"/>
            <ac:grpSpMk id="14" creationId="{365D107D-2681-4F82-BEEB-52C751BC529B}"/>
          </ac:grpSpMkLst>
        </pc:grpChg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4" Type="http://schemas.openxmlformats.org/officeDocument/2006/relationships/image" Target="../media/image10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4" Type="http://schemas.openxmlformats.org/officeDocument/2006/relationships/image" Target="../media/image46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4" Type="http://schemas.openxmlformats.org/officeDocument/2006/relationships/image" Target="../media/image50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4" Type="http://schemas.openxmlformats.org/officeDocument/2006/relationships/image" Target="../media/image54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Relationship Id="rId4" Type="http://schemas.openxmlformats.org/officeDocument/2006/relationships/image" Target="../media/image58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Relationship Id="rId4" Type="http://schemas.openxmlformats.org/officeDocument/2006/relationships/image" Target="../media/image62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Relationship Id="rId4" Type="http://schemas.openxmlformats.org/officeDocument/2006/relationships/image" Target="../media/image66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Relationship Id="rId4" Type="http://schemas.openxmlformats.org/officeDocument/2006/relationships/image" Target="../media/image70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Relationship Id="rId4" Type="http://schemas.openxmlformats.org/officeDocument/2006/relationships/image" Target="../media/image74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Relationship Id="rId4" Type="http://schemas.openxmlformats.org/officeDocument/2006/relationships/image" Target="../media/image78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80.emf"/><Relationship Id="rId1" Type="http://schemas.openxmlformats.org/officeDocument/2006/relationships/image" Target="../media/image79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4" Type="http://schemas.openxmlformats.org/officeDocument/2006/relationships/image" Target="../media/image14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80.emf"/><Relationship Id="rId1" Type="http://schemas.openxmlformats.org/officeDocument/2006/relationships/image" Target="../media/image79.e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80.emf"/><Relationship Id="rId1" Type="http://schemas.openxmlformats.org/officeDocument/2006/relationships/image" Target="../media/image79.e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7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8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0.wmf"/><Relationship Id="rId1" Type="http://schemas.openxmlformats.org/officeDocument/2006/relationships/image" Target="../media/image119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wmf"/><Relationship Id="rId2" Type="http://schemas.openxmlformats.org/officeDocument/2006/relationships/image" Target="../media/image122.wmf"/><Relationship Id="rId1" Type="http://schemas.openxmlformats.org/officeDocument/2006/relationships/image" Target="../media/image121.wmf"/><Relationship Id="rId4" Type="http://schemas.openxmlformats.org/officeDocument/2006/relationships/image" Target="../media/image124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wmf"/><Relationship Id="rId2" Type="http://schemas.openxmlformats.org/officeDocument/2006/relationships/image" Target="../media/image126.wmf"/><Relationship Id="rId1" Type="http://schemas.openxmlformats.org/officeDocument/2006/relationships/image" Target="../media/image125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wmf"/><Relationship Id="rId2" Type="http://schemas.openxmlformats.org/officeDocument/2006/relationships/image" Target="../media/image129.wmf"/><Relationship Id="rId1" Type="http://schemas.openxmlformats.org/officeDocument/2006/relationships/image" Target="../media/image128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3.wmf"/><Relationship Id="rId2" Type="http://schemas.openxmlformats.org/officeDocument/2006/relationships/image" Target="../media/image132.wmf"/><Relationship Id="rId1" Type="http://schemas.openxmlformats.org/officeDocument/2006/relationships/image" Target="../media/image131.w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4" Type="http://schemas.openxmlformats.org/officeDocument/2006/relationships/image" Target="../media/image18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7.wmf"/><Relationship Id="rId2" Type="http://schemas.openxmlformats.org/officeDocument/2006/relationships/image" Target="../media/image136.wmf"/><Relationship Id="rId1" Type="http://schemas.openxmlformats.org/officeDocument/2006/relationships/image" Target="../media/image135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0.wmf"/><Relationship Id="rId2" Type="http://schemas.openxmlformats.org/officeDocument/2006/relationships/image" Target="../media/image139.wmf"/><Relationship Id="rId1" Type="http://schemas.openxmlformats.org/officeDocument/2006/relationships/image" Target="../media/image138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3.wmf"/><Relationship Id="rId2" Type="http://schemas.openxmlformats.org/officeDocument/2006/relationships/image" Target="../media/image142.wmf"/><Relationship Id="rId1" Type="http://schemas.openxmlformats.org/officeDocument/2006/relationships/image" Target="../media/image141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6.wmf"/><Relationship Id="rId2" Type="http://schemas.openxmlformats.org/officeDocument/2006/relationships/image" Target="../media/image145.wmf"/><Relationship Id="rId1" Type="http://schemas.openxmlformats.org/officeDocument/2006/relationships/image" Target="../media/image144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9.wmf"/><Relationship Id="rId2" Type="http://schemas.openxmlformats.org/officeDocument/2006/relationships/image" Target="../media/image148.wmf"/><Relationship Id="rId1" Type="http://schemas.openxmlformats.org/officeDocument/2006/relationships/image" Target="../media/image147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2.wmf"/><Relationship Id="rId2" Type="http://schemas.openxmlformats.org/officeDocument/2006/relationships/image" Target="../media/image151.wmf"/><Relationship Id="rId1" Type="http://schemas.openxmlformats.org/officeDocument/2006/relationships/image" Target="../media/image150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7.wmf"/><Relationship Id="rId2" Type="http://schemas.openxmlformats.org/officeDocument/2006/relationships/image" Target="../media/image156.wmf"/><Relationship Id="rId1" Type="http://schemas.openxmlformats.org/officeDocument/2006/relationships/image" Target="../media/image155.wmf"/><Relationship Id="rId5" Type="http://schemas.openxmlformats.org/officeDocument/2006/relationships/image" Target="../media/image159.wmf"/><Relationship Id="rId4" Type="http://schemas.openxmlformats.org/officeDocument/2006/relationships/image" Target="../media/image158.w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2.wmf"/><Relationship Id="rId2" Type="http://schemas.openxmlformats.org/officeDocument/2006/relationships/image" Target="../media/image161.wmf"/><Relationship Id="rId1" Type="http://schemas.openxmlformats.org/officeDocument/2006/relationships/image" Target="../media/image160.wmf"/><Relationship Id="rId5" Type="http://schemas.openxmlformats.org/officeDocument/2006/relationships/image" Target="../media/image164.wmf"/><Relationship Id="rId4" Type="http://schemas.openxmlformats.org/officeDocument/2006/relationships/image" Target="../media/image16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4" Type="http://schemas.openxmlformats.org/officeDocument/2006/relationships/image" Target="../media/image2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4" Type="http://schemas.openxmlformats.org/officeDocument/2006/relationships/image" Target="../media/image2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4" Type="http://schemas.openxmlformats.org/officeDocument/2006/relationships/image" Target="../media/image30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4" Type="http://schemas.openxmlformats.org/officeDocument/2006/relationships/image" Target="../media/image34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4" Type="http://schemas.openxmlformats.org/officeDocument/2006/relationships/image" Target="../media/image38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4" Type="http://schemas.openxmlformats.org/officeDocument/2006/relationships/image" Target="../media/image4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C19529A-D03C-454B-849D-2F86ADF24A7E}" type="datetimeFigureOut">
              <a:rPr lang="en-GB" smtClean="0"/>
              <a:t>22/02/2021</a:t>
            </a:fld>
            <a:endParaRPr lang="en-GB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GB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477C665-10DC-4964-859B-CDA09D783608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12171599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477C665-10DC-4964-859B-CDA09D783608}" type="slidenum">
              <a:rPr lang="en-GB" smtClean="0"/>
              <a:t>4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4317879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477C665-10DC-4964-859B-CDA09D783608}" type="slidenum">
              <a:rPr lang="en-GB" smtClean="0"/>
              <a:t>22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95122682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E69EA62-13A5-4C89-8144-115961D5E0A0}" type="slidenum">
              <a:rPr lang="en-GB" smtClean="0"/>
              <a:t>43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07992831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42C99E-D5A4-4C6D-83ED-5BDE0EDDE9C7}" type="datetimeFigureOut">
              <a:rPr lang="en-GB" smtClean="0"/>
              <a:t>22/02/2021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8DD8C4-1106-4074-9BA1-5CBA822E8B2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49305296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42C99E-D5A4-4C6D-83ED-5BDE0EDDE9C7}" type="datetimeFigureOut">
              <a:rPr lang="en-GB" smtClean="0"/>
              <a:t>22/02/2021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8DD8C4-1106-4074-9BA1-5CBA822E8B2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07513934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42C99E-D5A4-4C6D-83ED-5BDE0EDDE9C7}" type="datetimeFigureOut">
              <a:rPr lang="en-GB" smtClean="0"/>
              <a:t>22/02/2021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8DD8C4-1106-4074-9BA1-5CBA822E8B2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00263697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42C99E-D5A4-4C6D-83ED-5BDE0EDDE9C7}" type="datetimeFigureOut">
              <a:rPr lang="en-GB" smtClean="0"/>
              <a:t>22/02/2021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8DD8C4-1106-4074-9BA1-5CBA822E8B2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28983095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42C99E-D5A4-4C6D-83ED-5BDE0EDDE9C7}" type="datetimeFigureOut">
              <a:rPr lang="en-GB" smtClean="0"/>
              <a:t>22/02/2021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8DD8C4-1106-4074-9BA1-5CBA822E8B2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04739842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42C99E-D5A4-4C6D-83ED-5BDE0EDDE9C7}" type="datetimeFigureOut">
              <a:rPr lang="en-GB" smtClean="0"/>
              <a:t>22/02/2021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8DD8C4-1106-4074-9BA1-5CBA822E8B2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13604028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42C99E-D5A4-4C6D-83ED-5BDE0EDDE9C7}" type="datetimeFigureOut">
              <a:rPr lang="en-GB" smtClean="0"/>
              <a:t>22/02/2021</a:t>
            </a:fld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8DD8C4-1106-4074-9BA1-5CBA822E8B2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52669036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42C99E-D5A4-4C6D-83ED-5BDE0EDDE9C7}" type="datetimeFigureOut">
              <a:rPr lang="en-GB" smtClean="0"/>
              <a:t>22/02/2021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8DD8C4-1106-4074-9BA1-5CBA822E8B2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4044458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42C99E-D5A4-4C6D-83ED-5BDE0EDDE9C7}" type="datetimeFigureOut">
              <a:rPr lang="en-GB" smtClean="0"/>
              <a:t>22/02/2021</a:t>
            </a:fld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8DD8C4-1106-4074-9BA1-5CBA822E8B2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28228502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42C99E-D5A4-4C6D-83ED-5BDE0EDDE9C7}" type="datetimeFigureOut">
              <a:rPr lang="en-GB" smtClean="0"/>
              <a:t>22/02/2021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8DD8C4-1106-4074-9BA1-5CBA822E8B2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75122897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42C99E-D5A4-4C6D-83ED-5BDE0EDDE9C7}" type="datetimeFigureOut">
              <a:rPr lang="en-GB" smtClean="0"/>
              <a:t>22/02/2021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8DD8C4-1106-4074-9BA1-5CBA822E8B2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53247254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042C99E-D5A4-4C6D-83ED-5BDE0EDDE9C7}" type="datetimeFigureOut">
              <a:rPr lang="en-GB" smtClean="0"/>
              <a:t>22/02/2021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C8DD8C4-1106-4074-9BA1-5CBA822E8B2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46214017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26.bin"/><Relationship Id="rId10" Type="http://schemas.openxmlformats.org/officeDocument/2006/relationships/image" Target="../media/image34.wmf"/><Relationship Id="rId4" Type="http://schemas.openxmlformats.org/officeDocument/2006/relationships/image" Target="../media/image31.wmf"/><Relationship Id="rId9" Type="http://schemas.openxmlformats.org/officeDocument/2006/relationships/oleObject" Target="../embeddings/oleObject28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30.bin"/><Relationship Id="rId10" Type="http://schemas.openxmlformats.org/officeDocument/2006/relationships/image" Target="../media/image38.wmf"/><Relationship Id="rId4" Type="http://schemas.openxmlformats.org/officeDocument/2006/relationships/image" Target="../media/image35.wmf"/><Relationship Id="rId9" Type="http://schemas.openxmlformats.org/officeDocument/2006/relationships/oleObject" Target="../embeddings/oleObject32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34.bin"/><Relationship Id="rId10" Type="http://schemas.openxmlformats.org/officeDocument/2006/relationships/image" Target="../media/image42.wmf"/><Relationship Id="rId4" Type="http://schemas.openxmlformats.org/officeDocument/2006/relationships/image" Target="../media/image39.wmf"/><Relationship Id="rId9" Type="http://schemas.openxmlformats.org/officeDocument/2006/relationships/oleObject" Target="../embeddings/oleObject36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38.bin"/><Relationship Id="rId10" Type="http://schemas.openxmlformats.org/officeDocument/2006/relationships/image" Target="../media/image46.wmf"/><Relationship Id="rId4" Type="http://schemas.openxmlformats.org/officeDocument/2006/relationships/image" Target="../media/image43.wmf"/><Relationship Id="rId9" Type="http://schemas.openxmlformats.org/officeDocument/2006/relationships/oleObject" Target="../embeddings/oleObject40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42.bin"/><Relationship Id="rId10" Type="http://schemas.openxmlformats.org/officeDocument/2006/relationships/image" Target="../media/image50.wmf"/><Relationship Id="rId4" Type="http://schemas.openxmlformats.org/officeDocument/2006/relationships/image" Target="../media/image47.wmf"/><Relationship Id="rId9" Type="http://schemas.openxmlformats.org/officeDocument/2006/relationships/oleObject" Target="../embeddings/oleObject44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4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2.wmf"/><Relationship Id="rId5" Type="http://schemas.openxmlformats.org/officeDocument/2006/relationships/oleObject" Target="../embeddings/oleObject46.bin"/><Relationship Id="rId10" Type="http://schemas.openxmlformats.org/officeDocument/2006/relationships/image" Target="../media/image54.wmf"/><Relationship Id="rId4" Type="http://schemas.openxmlformats.org/officeDocument/2006/relationships/image" Target="../media/image51.wmf"/><Relationship Id="rId9" Type="http://schemas.openxmlformats.org/officeDocument/2006/relationships/oleObject" Target="../embeddings/oleObject48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3" Type="http://schemas.openxmlformats.org/officeDocument/2006/relationships/oleObject" Target="../embeddings/oleObject49.bin"/><Relationship Id="rId7" Type="http://schemas.openxmlformats.org/officeDocument/2006/relationships/oleObject" Target="../embeddings/oleObject5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6.wmf"/><Relationship Id="rId5" Type="http://schemas.openxmlformats.org/officeDocument/2006/relationships/oleObject" Target="../embeddings/oleObject50.bin"/><Relationship Id="rId10" Type="http://schemas.openxmlformats.org/officeDocument/2006/relationships/image" Target="../media/image58.wmf"/><Relationship Id="rId4" Type="http://schemas.openxmlformats.org/officeDocument/2006/relationships/image" Target="../media/image55.wmf"/><Relationship Id="rId9" Type="http://schemas.openxmlformats.org/officeDocument/2006/relationships/oleObject" Target="../embeddings/oleObject52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3" Type="http://schemas.openxmlformats.org/officeDocument/2006/relationships/oleObject" Target="../embeddings/oleObject53.bin"/><Relationship Id="rId7" Type="http://schemas.openxmlformats.org/officeDocument/2006/relationships/oleObject" Target="../embeddings/oleObject5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60.wmf"/><Relationship Id="rId5" Type="http://schemas.openxmlformats.org/officeDocument/2006/relationships/oleObject" Target="../embeddings/oleObject54.bin"/><Relationship Id="rId10" Type="http://schemas.openxmlformats.org/officeDocument/2006/relationships/image" Target="../media/image62.wmf"/><Relationship Id="rId4" Type="http://schemas.openxmlformats.org/officeDocument/2006/relationships/image" Target="../media/image59.wmf"/><Relationship Id="rId9" Type="http://schemas.openxmlformats.org/officeDocument/2006/relationships/oleObject" Target="../embeddings/oleObject56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3" Type="http://schemas.openxmlformats.org/officeDocument/2006/relationships/oleObject" Target="../embeddings/oleObject57.bin"/><Relationship Id="rId7" Type="http://schemas.openxmlformats.org/officeDocument/2006/relationships/oleObject" Target="../embeddings/oleObject5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64.wmf"/><Relationship Id="rId5" Type="http://schemas.openxmlformats.org/officeDocument/2006/relationships/oleObject" Target="../embeddings/oleObject58.bin"/><Relationship Id="rId10" Type="http://schemas.openxmlformats.org/officeDocument/2006/relationships/image" Target="../media/image66.wmf"/><Relationship Id="rId4" Type="http://schemas.openxmlformats.org/officeDocument/2006/relationships/image" Target="../media/image63.wmf"/><Relationship Id="rId9" Type="http://schemas.openxmlformats.org/officeDocument/2006/relationships/oleObject" Target="../embeddings/oleObject60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3" Type="http://schemas.openxmlformats.org/officeDocument/2006/relationships/oleObject" Target="../embeddings/oleObject61.bin"/><Relationship Id="rId7" Type="http://schemas.openxmlformats.org/officeDocument/2006/relationships/oleObject" Target="../embeddings/oleObject6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68.wmf"/><Relationship Id="rId5" Type="http://schemas.openxmlformats.org/officeDocument/2006/relationships/oleObject" Target="../embeddings/oleObject62.bin"/><Relationship Id="rId10" Type="http://schemas.openxmlformats.org/officeDocument/2006/relationships/image" Target="../media/image70.wmf"/><Relationship Id="rId4" Type="http://schemas.openxmlformats.org/officeDocument/2006/relationships/image" Target="../media/image67.wmf"/><Relationship Id="rId9" Type="http://schemas.openxmlformats.org/officeDocument/2006/relationships/oleObject" Target="../embeddings/oleObject64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sv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3" Type="http://schemas.openxmlformats.org/officeDocument/2006/relationships/oleObject" Target="../embeddings/oleObject65.bin"/><Relationship Id="rId7" Type="http://schemas.openxmlformats.org/officeDocument/2006/relationships/oleObject" Target="../embeddings/oleObject6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72.wmf"/><Relationship Id="rId5" Type="http://schemas.openxmlformats.org/officeDocument/2006/relationships/oleObject" Target="../embeddings/oleObject66.bin"/><Relationship Id="rId10" Type="http://schemas.openxmlformats.org/officeDocument/2006/relationships/image" Target="../media/image74.wmf"/><Relationship Id="rId4" Type="http://schemas.openxmlformats.org/officeDocument/2006/relationships/image" Target="../media/image71.wmf"/><Relationship Id="rId9" Type="http://schemas.openxmlformats.org/officeDocument/2006/relationships/oleObject" Target="../embeddings/oleObject68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3" Type="http://schemas.openxmlformats.org/officeDocument/2006/relationships/oleObject" Target="../embeddings/oleObject69.bin"/><Relationship Id="rId7" Type="http://schemas.openxmlformats.org/officeDocument/2006/relationships/oleObject" Target="../embeddings/oleObject7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76.wmf"/><Relationship Id="rId5" Type="http://schemas.openxmlformats.org/officeDocument/2006/relationships/oleObject" Target="../embeddings/oleObject70.bin"/><Relationship Id="rId10" Type="http://schemas.openxmlformats.org/officeDocument/2006/relationships/image" Target="../media/image78.wmf"/><Relationship Id="rId4" Type="http://schemas.openxmlformats.org/officeDocument/2006/relationships/image" Target="../media/image75.wmf"/><Relationship Id="rId9" Type="http://schemas.openxmlformats.org/officeDocument/2006/relationships/oleObject" Target="../embeddings/oleObject72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png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80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74.bin"/><Relationship Id="rId11" Type="http://schemas.openxmlformats.org/officeDocument/2006/relationships/image" Target="../media/image84.png"/><Relationship Id="rId5" Type="http://schemas.openxmlformats.org/officeDocument/2006/relationships/image" Target="../media/image79.emf"/><Relationship Id="rId10" Type="http://schemas.openxmlformats.org/officeDocument/2006/relationships/image" Target="../media/image83.png"/><Relationship Id="rId4" Type="http://schemas.openxmlformats.org/officeDocument/2006/relationships/oleObject" Target="../embeddings/oleObject73.bin"/><Relationship Id="rId9" Type="http://schemas.openxmlformats.org/officeDocument/2006/relationships/image" Target="../media/image82.pn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80.emf"/><Relationship Id="rId5" Type="http://schemas.openxmlformats.org/officeDocument/2006/relationships/oleObject" Target="../embeddings/oleObject74.bin"/><Relationship Id="rId4" Type="http://schemas.openxmlformats.org/officeDocument/2006/relationships/image" Target="../media/image79.emf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5.tiff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emf"/><Relationship Id="rId7" Type="http://schemas.openxmlformats.org/officeDocument/2006/relationships/image" Target="../media/image91.emf"/><Relationship Id="rId2" Type="http://schemas.openxmlformats.org/officeDocument/2006/relationships/image" Target="../media/image86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0.emf"/><Relationship Id="rId5" Type="http://schemas.openxmlformats.org/officeDocument/2006/relationships/image" Target="../media/image89.emf"/><Relationship Id="rId4" Type="http://schemas.openxmlformats.org/officeDocument/2006/relationships/image" Target="../media/image88.e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emf"/><Relationship Id="rId7" Type="http://schemas.openxmlformats.org/officeDocument/2006/relationships/image" Target="../media/image97.emf"/><Relationship Id="rId2" Type="http://schemas.openxmlformats.org/officeDocument/2006/relationships/image" Target="../media/image92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6.emf"/><Relationship Id="rId5" Type="http://schemas.openxmlformats.org/officeDocument/2006/relationships/image" Target="../media/image95.emf"/><Relationship Id="rId4" Type="http://schemas.openxmlformats.org/officeDocument/2006/relationships/image" Target="../media/image94.e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emf"/><Relationship Id="rId7" Type="http://schemas.openxmlformats.org/officeDocument/2006/relationships/image" Target="../media/image103.emf"/><Relationship Id="rId2" Type="http://schemas.openxmlformats.org/officeDocument/2006/relationships/image" Target="../media/image98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2.emf"/><Relationship Id="rId5" Type="http://schemas.openxmlformats.org/officeDocument/2006/relationships/image" Target="../media/image101.emf"/><Relationship Id="rId4" Type="http://schemas.openxmlformats.org/officeDocument/2006/relationships/image" Target="../media/image100.e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3.em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.emf"/><Relationship Id="rId4" Type="http://schemas.openxmlformats.org/officeDocument/2006/relationships/image" Target="../media/image5.e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emf"/><Relationship Id="rId7" Type="http://schemas.openxmlformats.org/officeDocument/2006/relationships/image" Target="../media/image109.emf"/><Relationship Id="rId2" Type="http://schemas.openxmlformats.org/officeDocument/2006/relationships/image" Target="../media/image104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8.emf"/><Relationship Id="rId5" Type="http://schemas.openxmlformats.org/officeDocument/2006/relationships/image" Target="../media/image107.emf"/><Relationship Id="rId4" Type="http://schemas.openxmlformats.org/officeDocument/2006/relationships/image" Target="../media/image106.e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80.emf"/><Relationship Id="rId5" Type="http://schemas.openxmlformats.org/officeDocument/2006/relationships/oleObject" Target="../embeddings/oleObject76.bin"/><Relationship Id="rId4" Type="http://schemas.openxmlformats.org/officeDocument/2006/relationships/image" Target="../media/image79.e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emf"/><Relationship Id="rId2" Type="http://schemas.openxmlformats.org/officeDocument/2006/relationships/image" Target="../media/image110.e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12.e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emf"/><Relationship Id="rId2" Type="http://schemas.openxmlformats.org/officeDocument/2006/relationships/image" Target="../media/image113.em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16.emf"/><Relationship Id="rId4" Type="http://schemas.openxmlformats.org/officeDocument/2006/relationships/image" Target="../media/image115.e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emf"/><Relationship Id="rId2" Type="http://schemas.openxmlformats.org/officeDocument/2006/relationships/image" Target="../media/image113.em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16.emf"/><Relationship Id="rId4" Type="http://schemas.openxmlformats.org/officeDocument/2006/relationships/image" Target="../media/image115.e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4" Type="http://schemas.openxmlformats.org/officeDocument/2006/relationships/image" Target="../media/image117.w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4" Type="http://schemas.openxmlformats.org/officeDocument/2006/relationships/image" Target="../media/image118.w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20.wmf"/><Relationship Id="rId5" Type="http://schemas.openxmlformats.org/officeDocument/2006/relationships/oleObject" Target="../embeddings/oleObject80.bin"/><Relationship Id="rId4" Type="http://schemas.openxmlformats.org/officeDocument/2006/relationships/image" Target="../media/image119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3.wmf"/><Relationship Id="rId3" Type="http://schemas.openxmlformats.org/officeDocument/2006/relationships/oleObject" Target="../embeddings/oleObject81.bin"/><Relationship Id="rId7" Type="http://schemas.openxmlformats.org/officeDocument/2006/relationships/oleObject" Target="../embeddings/oleObject8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22.wmf"/><Relationship Id="rId5" Type="http://schemas.openxmlformats.org/officeDocument/2006/relationships/oleObject" Target="../embeddings/oleObject82.bin"/><Relationship Id="rId10" Type="http://schemas.openxmlformats.org/officeDocument/2006/relationships/image" Target="../media/image124.wmf"/><Relationship Id="rId4" Type="http://schemas.openxmlformats.org/officeDocument/2006/relationships/image" Target="../media/image121.wmf"/><Relationship Id="rId9" Type="http://schemas.openxmlformats.org/officeDocument/2006/relationships/oleObject" Target="../embeddings/oleObject84.bin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7.wmf"/><Relationship Id="rId3" Type="http://schemas.openxmlformats.org/officeDocument/2006/relationships/oleObject" Target="../embeddings/oleObject85.bin"/><Relationship Id="rId7" Type="http://schemas.openxmlformats.org/officeDocument/2006/relationships/oleObject" Target="../embeddings/oleObject87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26.wmf"/><Relationship Id="rId5" Type="http://schemas.openxmlformats.org/officeDocument/2006/relationships/oleObject" Target="../embeddings/oleObject86.bin"/><Relationship Id="rId4" Type="http://schemas.openxmlformats.org/officeDocument/2006/relationships/image" Target="../media/image125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10.wmf"/><Relationship Id="rId5" Type="http://schemas.openxmlformats.org/officeDocument/2006/relationships/image" Target="../media/image7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9.wmf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0.wmf"/><Relationship Id="rId3" Type="http://schemas.openxmlformats.org/officeDocument/2006/relationships/oleObject" Target="../embeddings/oleObject88.bin"/><Relationship Id="rId7" Type="http://schemas.openxmlformats.org/officeDocument/2006/relationships/oleObject" Target="../embeddings/oleObject9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29.wmf"/><Relationship Id="rId5" Type="http://schemas.openxmlformats.org/officeDocument/2006/relationships/oleObject" Target="../embeddings/oleObject89.bin"/><Relationship Id="rId4" Type="http://schemas.openxmlformats.org/officeDocument/2006/relationships/image" Target="../media/image128.w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3.wmf"/><Relationship Id="rId3" Type="http://schemas.openxmlformats.org/officeDocument/2006/relationships/oleObject" Target="../embeddings/oleObject91.bin"/><Relationship Id="rId7" Type="http://schemas.openxmlformats.org/officeDocument/2006/relationships/oleObject" Target="../embeddings/oleObject9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32.wmf"/><Relationship Id="rId5" Type="http://schemas.openxmlformats.org/officeDocument/2006/relationships/oleObject" Target="../embeddings/oleObject92.bin"/><Relationship Id="rId4" Type="http://schemas.openxmlformats.org/officeDocument/2006/relationships/image" Target="../media/image131.wmf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4" Type="http://schemas.openxmlformats.org/officeDocument/2006/relationships/image" Target="../media/image134.w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7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3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96.bin"/><Relationship Id="rId5" Type="http://schemas.openxmlformats.org/officeDocument/2006/relationships/image" Target="../media/image135.wmf"/><Relationship Id="rId4" Type="http://schemas.openxmlformats.org/officeDocument/2006/relationships/oleObject" Target="../embeddings/oleObject95.bin"/><Relationship Id="rId9" Type="http://schemas.openxmlformats.org/officeDocument/2006/relationships/image" Target="../media/image137.wmf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0.wmf"/><Relationship Id="rId3" Type="http://schemas.openxmlformats.org/officeDocument/2006/relationships/oleObject" Target="../embeddings/oleObject98.bin"/><Relationship Id="rId7" Type="http://schemas.openxmlformats.org/officeDocument/2006/relationships/oleObject" Target="../embeddings/oleObject10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39.wmf"/><Relationship Id="rId5" Type="http://schemas.openxmlformats.org/officeDocument/2006/relationships/oleObject" Target="../embeddings/oleObject99.bin"/><Relationship Id="rId4" Type="http://schemas.openxmlformats.org/officeDocument/2006/relationships/image" Target="../media/image138.wmf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3.wmf"/><Relationship Id="rId3" Type="http://schemas.openxmlformats.org/officeDocument/2006/relationships/oleObject" Target="../embeddings/oleObject101.bin"/><Relationship Id="rId7" Type="http://schemas.openxmlformats.org/officeDocument/2006/relationships/oleObject" Target="../embeddings/oleObject10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142.wmf"/><Relationship Id="rId5" Type="http://schemas.openxmlformats.org/officeDocument/2006/relationships/oleObject" Target="../embeddings/oleObject102.bin"/><Relationship Id="rId4" Type="http://schemas.openxmlformats.org/officeDocument/2006/relationships/image" Target="../media/image141.wmf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6.wmf"/><Relationship Id="rId3" Type="http://schemas.openxmlformats.org/officeDocument/2006/relationships/oleObject" Target="../embeddings/oleObject104.bin"/><Relationship Id="rId7" Type="http://schemas.openxmlformats.org/officeDocument/2006/relationships/oleObject" Target="../embeddings/oleObject10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145.wmf"/><Relationship Id="rId5" Type="http://schemas.openxmlformats.org/officeDocument/2006/relationships/oleObject" Target="../embeddings/oleObject105.bin"/><Relationship Id="rId4" Type="http://schemas.openxmlformats.org/officeDocument/2006/relationships/image" Target="../media/image144.wmf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9.wmf"/><Relationship Id="rId3" Type="http://schemas.openxmlformats.org/officeDocument/2006/relationships/oleObject" Target="../embeddings/oleObject107.bin"/><Relationship Id="rId7" Type="http://schemas.openxmlformats.org/officeDocument/2006/relationships/oleObject" Target="../embeddings/oleObject10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148.wmf"/><Relationship Id="rId5" Type="http://schemas.openxmlformats.org/officeDocument/2006/relationships/oleObject" Target="../embeddings/oleObject108.bin"/><Relationship Id="rId4" Type="http://schemas.openxmlformats.org/officeDocument/2006/relationships/image" Target="../media/image147.wmf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2.wmf"/><Relationship Id="rId3" Type="http://schemas.openxmlformats.org/officeDocument/2006/relationships/oleObject" Target="../embeddings/oleObject110.bin"/><Relationship Id="rId7" Type="http://schemas.openxmlformats.org/officeDocument/2006/relationships/oleObject" Target="../embeddings/oleObject1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151.wmf"/><Relationship Id="rId5" Type="http://schemas.openxmlformats.org/officeDocument/2006/relationships/oleObject" Target="../embeddings/oleObject111.bin"/><Relationship Id="rId4" Type="http://schemas.openxmlformats.org/officeDocument/2006/relationships/image" Target="../media/image150.wmf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4.svg"/><Relationship Id="rId2" Type="http://schemas.openxmlformats.org/officeDocument/2006/relationships/image" Target="../media/image153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6.bin"/><Relationship Id="rId10" Type="http://schemas.openxmlformats.org/officeDocument/2006/relationships/image" Target="../media/image14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8.bin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7.wmf"/><Relationship Id="rId3" Type="http://schemas.openxmlformats.org/officeDocument/2006/relationships/oleObject" Target="../embeddings/oleObject113.bin"/><Relationship Id="rId7" Type="http://schemas.openxmlformats.org/officeDocument/2006/relationships/oleObject" Target="../embeddings/oleObject115.bin"/><Relationship Id="rId12" Type="http://schemas.openxmlformats.org/officeDocument/2006/relationships/image" Target="../media/image15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156.wmf"/><Relationship Id="rId11" Type="http://schemas.openxmlformats.org/officeDocument/2006/relationships/oleObject" Target="../embeddings/oleObject117.bin"/><Relationship Id="rId5" Type="http://schemas.openxmlformats.org/officeDocument/2006/relationships/oleObject" Target="../embeddings/oleObject114.bin"/><Relationship Id="rId10" Type="http://schemas.openxmlformats.org/officeDocument/2006/relationships/image" Target="../media/image158.wmf"/><Relationship Id="rId4" Type="http://schemas.openxmlformats.org/officeDocument/2006/relationships/image" Target="../media/image155.wmf"/><Relationship Id="rId9" Type="http://schemas.openxmlformats.org/officeDocument/2006/relationships/oleObject" Target="../embeddings/oleObject116.bin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2.wmf"/><Relationship Id="rId3" Type="http://schemas.openxmlformats.org/officeDocument/2006/relationships/oleObject" Target="../embeddings/oleObject118.bin"/><Relationship Id="rId7" Type="http://schemas.openxmlformats.org/officeDocument/2006/relationships/oleObject" Target="../embeddings/oleObject120.bin"/><Relationship Id="rId12" Type="http://schemas.openxmlformats.org/officeDocument/2006/relationships/image" Target="../media/image16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7.vml"/><Relationship Id="rId6" Type="http://schemas.openxmlformats.org/officeDocument/2006/relationships/image" Target="../media/image161.wmf"/><Relationship Id="rId11" Type="http://schemas.openxmlformats.org/officeDocument/2006/relationships/oleObject" Target="../embeddings/oleObject122.bin"/><Relationship Id="rId5" Type="http://schemas.openxmlformats.org/officeDocument/2006/relationships/oleObject" Target="../embeddings/oleObject119.bin"/><Relationship Id="rId10" Type="http://schemas.openxmlformats.org/officeDocument/2006/relationships/image" Target="../media/image163.wmf"/><Relationship Id="rId4" Type="http://schemas.openxmlformats.org/officeDocument/2006/relationships/image" Target="../media/image160.wmf"/><Relationship Id="rId9" Type="http://schemas.openxmlformats.org/officeDocument/2006/relationships/oleObject" Target="../embeddings/oleObject121.bin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18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12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22.wmf"/><Relationship Id="rId4" Type="http://schemas.openxmlformats.org/officeDocument/2006/relationships/image" Target="../media/image19.wmf"/><Relationship Id="rId9" Type="http://schemas.openxmlformats.org/officeDocument/2006/relationships/oleObject" Target="../embeddings/oleObject16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26.wmf"/><Relationship Id="rId4" Type="http://schemas.openxmlformats.org/officeDocument/2006/relationships/image" Target="../media/image23.wmf"/><Relationship Id="rId9" Type="http://schemas.openxmlformats.org/officeDocument/2006/relationships/oleObject" Target="../embeddings/oleObject20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2.bin"/><Relationship Id="rId10" Type="http://schemas.openxmlformats.org/officeDocument/2006/relationships/image" Target="../media/image30.wmf"/><Relationship Id="rId4" Type="http://schemas.openxmlformats.org/officeDocument/2006/relationships/image" Target="../media/image27.wmf"/><Relationship Id="rId9" Type="http://schemas.openxmlformats.org/officeDocument/2006/relationships/oleObject" Target="../embeddings/oleObject2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53014977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FCA6CEF1-9B47-4DF7-B089-17645CEFB2D9}"/>
              </a:ext>
            </a:extLst>
          </p:cNvPr>
          <p:cNvSpPr/>
          <p:nvPr/>
        </p:nvSpPr>
        <p:spPr>
          <a:xfrm>
            <a:off x="0" y="-32266"/>
            <a:ext cx="122341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SG" dirty="0"/>
              <a:t>JVT – OPE3</a:t>
            </a: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6E3FA3D6-FAE4-4ADB-B9BA-0388A7B63C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258076"/>
              </p:ext>
            </p:extLst>
          </p:nvPr>
        </p:nvGraphicFramePr>
        <p:xfrm>
          <a:off x="726654" y="337066"/>
          <a:ext cx="3921125" cy="300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Graph" r:id="rId3" imgW="3920760" imgH="3000960" progId="Origin95.Graph">
                  <p:embed/>
                </p:oleObj>
              </mc:Choice>
              <mc:Fallback>
                <p:oleObj name="Graph" r:id="rId3" imgW="3920760" imgH="3000960" progId="Origin95.Graph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6E3FA3D6-FAE4-4ADB-B9BA-0388A7B63C9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26654" y="337066"/>
                        <a:ext cx="3921125" cy="3000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8513E51D-E57A-4C8B-B4E6-6E6FFC6C84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2490204"/>
              </p:ext>
            </p:extLst>
          </p:nvPr>
        </p:nvGraphicFramePr>
        <p:xfrm>
          <a:off x="4160319" y="337066"/>
          <a:ext cx="3921125" cy="300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" name="Graph" r:id="rId5" imgW="3920760" imgH="3000960" progId="Origin95.Graph">
                  <p:embed/>
                </p:oleObj>
              </mc:Choice>
              <mc:Fallback>
                <p:oleObj name="Graph" r:id="rId5" imgW="3920760" imgH="3000960" progId="Origin95.Graph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8513E51D-E57A-4C8B-B4E6-6E6FFC6C848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160319" y="337066"/>
                        <a:ext cx="3921125" cy="3000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E27DC683-F8A7-4F56-BF8B-86BBEE6E71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5183960"/>
              </p:ext>
            </p:extLst>
          </p:nvPr>
        </p:nvGraphicFramePr>
        <p:xfrm>
          <a:off x="726653" y="3216438"/>
          <a:ext cx="3921125" cy="300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" name="Graph" r:id="rId7" imgW="3920760" imgH="3000960" progId="Origin95.Graph">
                  <p:embed/>
                </p:oleObj>
              </mc:Choice>
              <mc:Fallback>
                <p:oleObj name="Graph" r:id="rId7" imgW="3920760" imgH="3000960" progId="Origin95.Graph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E27DC683-F8A7-4F56-BF8B-86BBEE6E715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26653" y="3216438"/>
                        <a:ext cx="3921125" cy="3000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E9579A29-636D-43F2-8EA8-8841427349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6935870"/>
              </p:ext>
            </p:extLst>
          </p:nvPr>
        </p:nvGraphicFramePr>
        <p:xfrm>
          <a:off x="4160319" y="3216438"/>
          <a:ext cx="3921125" cy="300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" name="Graph" r:id="rId9" imgW="3920760" imgH="3000960" progId="Origin95.Graph">
                  <p:embed/>
                </p:oleObj>
              </mc:Choice>
              <mc:Fallback>
                <p:oleObj name="Graph" r:id="rId9" imgW="3920760" imgH="3000960" progId="Origin95.Graph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E9579A29-636D-43F2-8EA8-8841427349A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160319" y="3216438"/>
                        <a:ext cx="3921125" cy="3000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657846B5-D227-48B9-8257-ADE87A6211C8}"/>
              </a:ext>
            </a:extLst>
          </p:cNvPr>
          <p:cNvSpPr txBox="1"/>
          <p:nvPr/>
        </p:nvSpPr>
        <p:spPr>
          <a:xfrm>
            <a:off x="60456" y="382951"/>
            <a:ext cx="1828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Junction 1</a:t>
            </a:r>
            <a:endParaRPr lang="en-SG" dirty="0"/>
          </a:p>
        </p:txBody>
      </p:sp>
    </p:spTree>
    <p:extLst>
      <p:ext uri="{BB962C8B-B14F-4D97-AF65-F5344CB8AC3E}">
        <p14:creationId xmlns:p14="http://schemas.microsoft.com/office/powerpoint/2010/main" val="217165495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B2CCA559-64E9-4BE8-90BA-F93E3FE882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0117856"/>
              </p:ext>
            </p:extLst>
          </p:nvPr>
        </p:nvGraphicFramePr>
        <p:xfrm>
          <a:off x="847953" y="571209"/>
          <a:ext cx="3921125" cy="300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" name="Graph" r:id="rId3" imgW="3920760" imgH="3000960" progId="Origin95.Graph">
                  <p:embed/>
                </p:oleObj>
              </mc:Choice>
              <mc:Fallback>
                <p:oleObj name="Graph" r:id="rId3" imgW="3920760" imgH="3000960" progId="Origin95.Graph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B2CCA559-64E9-4BE8-90BA-F93E3FE8820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47953" y="571209"/>
                        <a:ext cx="3921125" cy="3000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828B4969-75E5-413E-BD61-92DB756DDF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6387572"/>
              </p:ext>
            </p:extLst>
          </p:nvPr>
        </p:nvGraphicFramePr>
        <p:xfrm>
          <a:off x="4211638" y="571208"/>
          <a:ext cx="3921125" cy="300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" name="Graph" r:id="rId5" imgW="3920760" imgH="3000960" progId="Origin95.Graph">
                  <p:embed/>
                </p:oleObj>
              </mc:Choice>
              <mc:Fallback>
                <p:oleObj name="Graph" r:id="rId5" imgW="3920760" imgH="3000960" progId="Origin95.Graph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828B4969-75E5-413E-BD61-92DB756DDF6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211638" y="571208"/>
                        <a:ext cx="3921125" cy="3000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45123946-1364-41FC-A77D-9A268C4C9C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4262706"/>
              </p:ext>
            </p:extLst>
          </p:nvPr>
        </p:nvGraphicFramePr>
        <p:xfrm>
          <a:off x="847952" y="3377682"/>
          <a:ext cx="3921125" cy="300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" name="Graph" r:id="rId7" imgW="3920760" imgH="3000960" progId="Origin95.Graph">
                  <p:embed/>
                </p:oleObj>
              </mc:Choice>
              <mc:Fallback>
                <p:oleObj name="Graph" r:id="rId7" imgW="3920760" imgH="3000960" progId="Origin95.Graph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45123946-1364-41FC-A77D-9A268C4C9CB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47952" y="3377682"/>
                        <a:ext cx="3921125" cy="3000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61BDD8EE-7319-4AD5-81D4-EB5223003E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1025300"/>
              </p:ext>
            </p:extLst>
          </p:nvPr>
        </p:nvGraphicFramePr>
        <p:xfrm>
          <a:off x="4211638" y="3377682"/>
          <a:ext cx="3921125" cy="300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7" name="Graph" r:id="rId9" imgW="3920760" imgH="3000960" progId="Origin95.Graph">
                  <p:embed/>
                </p:oleObj>
              </mc:Choice>
              <mc:Fallback>
                <p:oleObj name="Graph" r:id="rId9" imgW="3920760" imgH="3000960" progId="Origin95.Graph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61BDD8EE-7319-4AD5-81D4-EB5223003E4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211638" y="3377682"/>
                        <a:ext cx="3921125" cy="3000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C8919751-766C-4969-8EBF-709BAC910A0A}"/>
              </a:ext>
            </a:extLst>
          </p:cNvPr>
          <p:cNvSpPr txBox="1"/>
          <p:nvPr/>
        </p:nvSpPr>
        <p:spPr>
          <a:xfrm>
            <a:off x="60456" y="382951"/>
            <a:ext cx="1828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Junction 2</a:t>
            </a:r>
            <a:endParaRPr lang="en-SG" dirty="0"/>
          </a:p>
        </p:txBody>
      </p:sp>
    </p:spTree>
    <p:extLst>
      <p:ext uri="{BB962C8B-B14F-4D97-AF65-F5344CB8AC3E}">
        <p14:creationId xmlns:p14="http://schemas.microsoft.com/office/powerpoint/2010/main" val="250796995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6EDAD06A-6633-4883-8568-529E92FF46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285235"/>
              </p:ext>
            </p:extLst>
          </p:nvPr>
        </p:nvGraphicFramePr>
        <p:xfrm>
          <a:off x="650875" y="533886"/>
          <a:ext cx="3921125" cy="300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" name="Graph" r:id="rId3" imgW="3920760" imgH="3000960" progId="Origin95.Graph">
                  <p:embed/>
                </p:oleObj>
              </mc:Choice>
              <mc:Fallback>
                <p:oleObj name="Graph" r:id="rId3" imgW="3920760" imgH="3000960" progId="Origin95.Graph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6EDAD06A-6633-4883-8568-529E92FF46D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50875" y="533886"/>
                        <a:ext cx="3921125" cy="3000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FCE69E3C-A23C-4E0A-B3B3-38021C1358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8248142"/>
              </p:ext>
            </p:extLst>
          </p:nvPr>
        </p:nvGraphicFramePr>
        <p:xfrm>
          <a:off x="4067014" y="533885"/>
          <a:ext cx="3921125" cy="300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" name="Graph" r:id="rId5" imgW="3920760" imgH="3000960" progId="Origin95.Graph">
                  <p:embed/>
                </p:oleObj>
              </mc:Choice>
              <mc:Fallback>
                <p:oleObj name="Graph" r:id="rId5" imgW="3920760" imgH="3000960" progId="Origin95.Graph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FCE69E3C-A23C-4E0A-B3B3-38021C13589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67014" y="533885"/>
                        <a:ext cx="3921125" cy="3000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84093A1C-F36B-4260-8129-E6A531385F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0829911"/>
              </p:ext>
            </p:extLst>
          </p:nvPr>
        </p:nvGraphicFramePr>
        <p:xfrm>
          <a:off x="4067013" y="3323738"/>
          <a:ext cx="3921125" cy="300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" name="Graph" r:id="rId7" imgW="3920760" imgH="3000960" progId="Origin95.Graph">
                  <p:embed/>
                </p:oleObj>
              </mc:Choice>
              <mc:Fallback>
                <p:oleObj name="Graph" r:id="rId7" imgW="3920760" imgH="3000960" progId="Origin95.Graph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84093A1C-F36B-4260-8129-E6A531385F8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067013" y="3323738"/>
                        <a:ext cx="3921125" cy="3000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3500CAED-76D9-426E-A59C-7C6BE7DC199A}"/>
              </a:ext>
            </a:extLst>
          </p:cNvPr>
          <p:cNvSpPr txBox="1"/>
          <p:nvPr/>
        </p:nvSpPr>
        <p:spPr>
          <a:xfrm>
            <a:off x="60456" y="382951"/>
            <a:ext cx="1828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Junction 3</a:t>
            </a:r>
            <a:endParaRPr lang="en-SG" dirty="0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51663965-F2CB-49D4-B6D3-A2D917C8D6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3531859"/>
              </p:ext>
            </p:extLst>
          </p:nvPr>
        </p:nvGraphicFramePr>
        <p:xfrm>
          <a:off x="650874" y="3323737"/>
          <a:ext cx="3921125" cy="300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1" name="Graph" r:id="rId9" imgW="3920760" imgH="3000960" progId="Origin95.Graph">
                  <p:embed/>
                </p:oleObj>
              </mc:Choice>
              <mc:Fallback>
                <p:oleObj name="Graph" r:id="rId9" imgW="3920760" imgH="3000960" progId="Origin95.Graph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51663965-F2CB-49D4-B6D3-A2D917C8D66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50874" y="3323737"/>
                        <a:ext cx="3921125" cy="3000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9886451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5934A0D5-7A28-44B9-BAB6-F40307CDE3D3}"/>
              </a:ext>
            </a:extLst>
          </p:cNvPr>
          <p:cNvSpPr txBox="1"/>
          <p:nvPr/>
        </p:nvSpPr>
        <p:spPr>
          <a:xfrm>
            <a:off x="90684" y="0"/>
            <a:ext cx="13468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SG" dirty="0"/>
              <a:t>JVT – OPE1C</a:t>
            </a: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2F8AEF8A-B4B3-418A-AD65-A032196C2A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4828417"/>
              </p:ext>
            </p:extLst>
          </p:nvPr>
        </p:nvGraphicFramePr>
        <p:xfrm>
          <a:off x="650875" y="669181"/>
          <a:ext cx="3921125" cy="300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" name="Graph" r:id="rId3" imgW="3920760" imgH="3000960" progId="Origin50.Graph">
                  <p:embed/>
                </p:oleObj>
              </mc:Choice>
              <mc:Fallback>
                <p:oleObj name="Graph" r:id="rId3" imgW="3920760" imgH="3000960" progId="Origin50.Graph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2F8AEF8A-B4B3-418A-AD65-A032196C2AB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50875" y="669181"/>
                        <a:ext cx="3921125" cy="3000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C6F20C26-2BB1-419B-9E4C-38A9AF4DB5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1883524"/>
              </p:ext>
            </p:extLst>
          </p:nvPr>
        </p:nvGraphicFramePr>
        <p:xfrm>
          <a:off x="650874" y="3429000"/>
          <a:ext cx="3921125" cy="300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3" name="Graph" r:id="rId5" imgW="3920760" imgH="3000960" progId="Origin50.Graph">
                  <p:embed/>
                </p:oleObj>
              </mc:Choice>
              <mc:Fallback>
                <p:oleObj name="Graph" r:id="rId5" imgW="3920760" imgH="3000960" progId="Origin50.Graph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C6F20C26-2BB1-419B-9E4C-38A9AF4DB54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50874" y="3429000"/>
                        <a:ext cx="3921125" cy="3000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87127806-82A5-4790-8C25-05DA648E5A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4534410"/>
              </p:ext>
            </p:extLst>
          </p:nvPr>
        </p:nvGraphicFramePr>
        <p:xfrm>
          <a:off x="4169651" y="3429000"/>
          <a:ext cx="3921125" cy="300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4" name="Graph" r:id="rId7" imgW="3920760" imgH="3000960" progId="Origin50.Graph">
                  <p:embed/>
                </p:oleObj>
              </mc:Choice>
              <mc:Fallback>
                <p:oleObj name="Graph" r:id="rId7" imgW="3920760" imgH="3000960" progId="Origin50.Graph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87127806-82A5-4790-8C25-05DA648E5A2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169651" y="3429000"/>
                        <a:ext cx="3921125" cy="3000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C499D192-512D-4376-8B35-3F6C036A4868}"/>
              </a:ext>
            </a:extLst>
          </p:cNvPr>
          <p:cNvSpPr txBox="1"/>
          <p:nvPr/>
        </p:nvSpPr>
        <p:spPr>
          <a:xfrm>
            <a:off x="60456" y="382951"/>
            <a:ext cx="1828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Junction 1</a:t>
            </a:r>
            <a:endParaRPr lang="en-SG" dirty="0"/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4198B3A9-2834-49A7-99A5-01AD8D55A6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4909909"/>
              </p:ext>
            </p:extLst>
          </p:nvPr>
        </p:nvGraphicFramePr>
        <p:xfrm>
          <a:off x="4169650" y="669180"/>
          <a:ext cx="3921125" cy="300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5" name="Graph" r:id="rId9" imgW="3920760" imgH="3000960" progId="Origin50.Graph">
                  <p:embed/>
                </p:oleObj>
              </mc:Choice>
              <mc:Fallback>
                <p:oleObj name="Graph" r:id="rId9" imgW="3920760" imgH="3000960" progId="Origin50.Graph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4198B3A9-2834-49A7-99A5-01AD8D55A66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169650" y="669180"/>
                        <a:ext cx="3921125" cy="3000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3740476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ABAC76CF-FEE7-4313-83B8-2498D62CB5B2}"/>
              </a:ext>
            </a:extLst>
          </p:cNvPr>
          <p:cNvSpPr txBox="1"/>
          <p:nvPr/>
        </p:nvSpPr>
        <p:spPr>
          <a:xfrm>
            <a:off x="60456" y="382951"/>
            <a:ext cx="1828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Junction 2</a:t>
            </a:r>
            <a:endParaRPr lang="en-SG" dirty="0"/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DF1C7BE2-917C-4749-A874-7B40401CF9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3974498"/>
              </p:ext>
            </p:extLst>
          </p:nvPr>
        </p:nvGraphicFramePr>
        <p:xfrm>
          <a:off x="819960" y="818470"/>
          <a:ext cx="3921125" cy="300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6" name="Graph" r:id="rId3" imgW="3920760" imgH="3000960" progId="Origin50.Graph">
                  <p:embed/>
                </p:oleObj>
              </mc:Choice>
              <mc:Fallback>
                <p:oleObj name="Graph" r:id="rId3" imgW="3920760" imgH="3000960" progId="Origin50.Graph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DF1C7BE2-917C-4749-A874-7B40401CF93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19960" y="818470"/>
                        <a:ext cx="3921125" cy="3000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BEBA6C27-DBA4-4B37-8A0F-7806F160E2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4194266"/>
              </p:ext>
            </p:extLst>
          </p:nvPr>
        </p:nvGraphicFramePr>
        <p:xfrm>
          <a:off x="819959" y="3524347"/>
          <a:ext cx="3921125" cy="300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7" name="Graph" r:id="rId5" imgW="3920760" imgH="3000960" progId="Origin50.Graph">
                  <p:embed/>
                </p:oleObj>
              </mc:Choice>
              <mc:Fallback>
                <p:oleObj name="Graph" r:id="rId5" imgW="3920760" imgH="3000960" progId="Origin50.Graph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BEBA6C27-DBA4-4B37-8A0F-7806F160E25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19959" y="3524347"/>
                        <a:ext cx="3921125" cy="3000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50B9C530-CDBA-4984-AFD3-ACCE9217C1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5215638"/>
              </p:ext>
            </p:extLst>
          </p:nvPr>
        </p:nvGraphicFramePr>
        <p:xfrm>
          <a:off x="4216303" y="3524347"/>
          <a:ext cx="3921125" cy="300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8" name="Graph" r:id="rId7" imgW="3920760" imgH="3000960" progId="Origin50.Graph">
                  <p:embed/>
                </p:oleObj>
              </mc:Choice>
              <mc:Fallback>
                <p:oleObj name="Graph" r:id="rId7" imgW="3920760" imgH="3000960" progId="Origin50.Graph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50B9C530-CDBA-4984-AFD3-ACCE9217C11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216303" y="3524347"/>
                        <a:ext cx="3921125" cy="3000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49DBAB27-D01D-4100-B20E-AA93BA1D85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4748316"/>
              </p:ext>
            </p:extLst>
          </p:nvPr>
        </p:nvGraphicFramePr>
        <p:xfrm>
          <a:off x="4216303" y="818469"/>
          <a:ext cx="3921125" cy="300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9" name="Graph" r:id="rId9" imgW="3920760" imgH="3000960" progId="Origin50.Graph">
                  <p:embed/>
                </p:oleObj>
              </mc:Choice>
              <mc:Fallback>
                <p:oleObj name="Graph" r:id="rId9" imgW="3920760" imgH="3000960" progId="Origin50.Graph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49DBAB27-D01D-4100-B20E-AA93BA1D859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216303" y="818469"/>
                        <a:ext cx="3921125" cy="3000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7045794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AF25E627-9A5A-4629-881E-5B2CE45EA6CE}"/>
              </a:ext>
            </a:extLst>
          </p:cNvPr>
          <p:cNvSpPr txBox="1"/>
          <p:nvPr/>
        </p:nvSpPr>
        <p:spPr>
          <a:xfrm>
            <a:off x="60456" y="382951"/>
            <a:ext cx="1828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Junction 3</a:t>
            </a:r>
            <a:endParaRPr lang="en-SG" dirty="0"/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885D5327-D7E7-4445-9E9F-7932D9D63E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5950084"/>
              </p:ext>
            </p:extLst>
          </p:nvPr>
        </p:nvGraphicFramePr>
        <p:xfrm>
          <a:off x="974856" y="752283"/>
          <a:ext cx="3921125" cy="300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0" name="Graph" r:id="rId3" imgW="3920760" imgH="3000960" progId="Origin50.Graph">
                  <p:embed/>
                </p:oleObj>
              </mc:Choice>
              <mc:Fallback>
                <p:oleObj name="Graph" r:id="rId3" imgW="3920760" imgH="3000960" progId="Origin50.Graph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885D5327-D7E7-4445-9E9F-7932D9D63EE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74856" y="752283"/>
                        <a:ext cx="3921125" cy="3000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2AFFD931-F99D-42AD-BC38-5A25690C51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717531"/>
              </p:ext>
            </p:extLst>
          </p:nvPr>
        </p:nvGraphicFramePr>
        <p:xfrm>
          <a:off x="974856" y="3474674"/>
          <a:ext cx="3921125" cy="300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1" name="Graph" r:id="rId5" imgW="3920760" imgH="3000960" progId="Origin50.Graph">
                  <p:embed/>
                </p:oleObj>
              </mc:Choice>
              <mc:Fallback>
                <p:oleObj name="Graph" r:id="rId5" imgW="3920760" imgH="3000960" progId="Origin50.Graph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2AFFD931-F99D-42AD-BC38-5A25690C512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74856" y="3474674"/>
                        <a:ext cx="3921125" cy="3000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E79BAEBB-9EE7-4396-AB52-EA17522C70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1473399"/>
              </p:ext>
            </p:extLst>
          </p:nvPr>
        </p:nvGraphicFramePr>
        <p:xfrm>
          <a:off x="4388920" y="3474674"/>
          <a:ext cx="3921125" cy="300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2" name="Graph" r:id="rId7" imgW="3920760" imgH="3000960" progId="Origin50.Graph">
                  <p:embed/>
                </p:oleObj>
              </mc:Choice>
              <mc:Fallback>
                <p:oleObj name="Graph" r:id="rId7" imgW="3920760" imgH="3000960" progId="Origin50.Graph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E79BAEBB-9EE7-4396-AB52-EA17522C70D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388920" y="3474674"/>
                        <a:ext cx="3921125" cy="3000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2F2FA72F-B6A9-4991-A579-B3B37266EC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1687284"/>
              </p:ext>
            </p:extLst>
          </p:nvPr>
        </p:nvGraphicFramePr>
        <p:xfrm>
          <a:off x="4388920" y="752282"/>
          <a:ext cx="3921125" cy="300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3" name="Graph" r:id="rId9" imgW="3920760" imgH="3000960" progId="Origin50.Graph">
                  <p:embed/>
                </p:oleObj>
              </mc:Choice>
              <mc:Fallback>
                <p:oleObj name="Graph" r:id="rId9" imgW="3920760" imgH="3000960" progId="Origin50.Graph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2F2FA72F-B6A9-4991-A579-B3B37266ECC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388920" y="752282"/>
                        <a:ext cx="3921125" cy="3000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8223068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B1B3D08B-9C81-425B-884D-964849485972}"/>
              </a:ext>
            </a:extLst>
          </p:cNvPr>
          <p:cNvSpPr txBox="1"/>
          <p:nvPr/>
        </p:nvSpPr>
        <p:spPr>
          <a:xfrm>
            <a:off x="0" y="0"/>
            <a:ext cx="13468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SG" dirty="0"/>
              <a:t>JVT – OPE2C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3AA59098-3192-484D-9553-6D74A472F3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9524259"/>
              </p:ext>
            </p:extLst>
          </p:nvPr>
        </p:nvGraphicFramePr>
        <p:xfrm>
          <a:off x="4164985" y="3429000"/>
          <a:ext cx="3921125" cy="300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4" name="Graph" r:id="rId3" imgW="3920760" imgH="3000960" progId="Origin50.Graph">
                  <p:embed/>
                </p:oleObj>
              </mc:Choice>
              <mc:Fallback>
                <p:oleObj name="Graph" r:id="rId3" imgW="3920760" imgH="3000960" progId="Origin50.Graph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3AA59098-3192-484D-9553-6D74A472F30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64985" y="3429000"/>
                        <a:ext cx="3921125" cy="3000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33AB6B52-566C-488C-808E-D50E3B173B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3655167"/>
              </p:ext>
            </p:extLst>
          </p:nvPr>
        </p:nvGraphicFramePr>
        <p:xfrm>
          <a:off x="721988" y="3429000"/>
          <a:ext cx="3921125" cy="300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5" name="Graph" r:id="rId5" imgW="3920760" imgH="3000960" progId="Origin50.Graph">
                  <p:embed/>
                </p:oleObj>
              </mc:Choice>
              <mc:Fallback>
                <p:oleObj name="Graph" r:id="rId5" imgW="3920760" imgH="3000960" progId="Origin50.Graph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33AB6B52-566C-488C-808E-D50E3B173BC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21988" y="3429000"/>
                        <a:ext cx="3921125" cy="3000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63DE97F3-FB60-43A9-98BC-8832928379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8478486"/>
              </p:ext>
            </p:extLst>
          </p:nvPr>
        </p:nvGraphicFramePr>
        <p:xfrm>
          <a:off x="4164985" y="566543"/>
          <a:ext cx="3921125" cy="300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6" name="Graph" r:id="rId7" imgW="3920760" imgH="3000960" progId="Origin50.Graph">
                  <p:embed/>
                </p:oleObj>
              </mc:Choice>
              <mc:Fallback>
                <p:oleObj name="Graph" r:id="rId7" imgW="3920760" imgH="3000960" progId="Origin50.Graph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63DE97F3-FB60-43A9-98BC-88329283798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164985" y="566543"/>
                        <a:ext cx="3921125" cy="3000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E07F46F0-FE7D-4352-9BF4-DB58655975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3878578"/>
              </p:ext>
            </p:extLst>
          </p:nvPr>
        </p:nvGraphicFramePr>
        <p:xfrm>
          <a:off x="721988" y="566543"/>
          <a:ext cx="3921125" cy="300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7" name="Graph" r:id="rId9" imgW="3920760" imgH="3000960" progId="Origin50.Graph">
                  <p:embed/>
                </p:oleObj>
              </mc:Choice>
              <mc:Fallback>
                <p:oleObj name="Graph" r:id="rId9" imgW="3920760" imgH="3000960" progId="Origin50.Graph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E07F46F0-FE7D-4352-9BF4-DB586559754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21988" y="566543"/>
                        <a:ext cx="3921125" cy="3000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>
            <a:extLst>
              <a:ext uri="{FF2B5EF4-FFF2-40B4-BE49-F238E27FC236}">
                <a16:creationId xmlns:a16="http://schemas.microsoft.com/office/drawing/2014/main" id="{0BE01840-DE9A-4172-8419-CE87E31786E6}"/>
              </a:ext>
            </a:extLst>
          </p:cNvPr>
          <p:cNvSpPr txBox="1"/>
          <p:nvPr/>
        </p:nvSpPr>
        <p:spPr>
          <a:xfrm>
            <a:off x="60456" y="382951"/>
            <a:ext cx="1828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Junction 1</a:t>
            </a:r>
            <a:endParaRPr lang="en-SG" dirty="0"/>
          </a:p>
        </p:txBody>
      </p:sp>
    </p:spTree>
    <p:extLst>
      <p:ext uri="{BB962C8B-B14F-4D97-AF65-F5344CB8AC3E}">
        <p14:creationId xmlns:p14="http://schemas.microsoft.com/office/powerpoint/2010/main" val="40860930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1877F4C3-3D5D-497C-8493-BBDCAC38BB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2844083"/>
              </p:ext>
            </p:extLst>
          </p:nvPr>
        </p:nvGraphicFramePr>
        <p:xfrm>
          <a:off x="1034564" y="599198"/>
          <a:ext cx="3921125" cy="300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8" name="Graph" r:id="rId3" imgW="3920760" imgH="3000960" progId="Origin50.Graph">
                  <p:embed/>
                </p:oleObj>
              </mc:Choice>
              <mc:Fallback>
                <p:oleObj name="Graph" r:id="rId3" imgW="3920760" imgH="3000960" progId="Origin50.Graph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1877F4C3-3D5D-497C-8493-BBDCAC38BB3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34564" y="599198"/>
                        <a:ext cx="3921125" cy="3000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746D7AF7-8798-4A37-8837-FDFB5F1FCC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9353876"/>
              </p:ext>
            </p:extLst>
          </p:nvPr>
        </p:nvGraphicFramePr>
        <p:xfrm>
          <a:off x="1034563" y="3429000"/>
          <a:ext cx="3921125" cy="300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9" name="Graph" r:id="rId5" imgW="3920760" imgH="3000960" progId="Origin50.Graph">
                  <p:embed/>
                </p:oleObj>
              </mc:Choice>
              <mc:Fallback>
                <p:oleObj name="Graph" r:id="rId5" imgW="3920760" imgH="3000960" progId="Origin50.Graph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746D7AF7-8798-4A37-8837-FDFB5F1FCC1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34563" y="3429000"/>
                        <a:ext cx="3921125" cy="3000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2B675A88-48C1-4B87-9529-1154549543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5749213"/>
              </p:ext>
            </p:extLst>
          </p:nvPr>
        </p:nvGraphicFramePr>
        <p:xfrm>
          <a:off x="4572000" y="599198"/>
          <a:ext cx="3921125" cy="300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0" name="Graph" r:id="rId7" imgW="3920760" imgH="3000960" progId="Origin50.Graph">
                  <p:embed/>
                </p:oleObj>
              </mc:Choice>
              <mc:Fallback>
                <p:oleObj name="Graph" r:id="rId7" imgW="3920760" imgH="3000960" progId="Origin50.Graph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2B675A88-48C1-4B87-9529-1154549543C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572000" y="599198"/>
                        <a:ext cx="3921125" cy="3000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CB1213A2-D98C-417B-A36B-FABFA752AC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0277962"/>
              </p:ext>
            </p:extLst>
          </p:nvPr>
        </p:nvGraphicFramePr>
        <p:xfrm>
          <a:off x="4572000" y="3429000"/>
          <a:ext cx="3921125" cy="300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1" name="Graph" r:id="rId9" imgW="3920760" imgH="3000960" progId="Origin50.Graph">
                  <p:embed/>
                </p:oleObj>
              </mc:Choice>
              <mc:Fallback>
                <p:oleObj name="Graph" r:id="rId9" imgW="3920760" imgH="3000960" progId="Origin50.Graph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CB1213A2-D98C-417B-A36B-FABFA752ACC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572000" y="3429000"/>
                        <a:ext cx="3921125" cy="3000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>
            <a:extLst>
              <a:ext uri="{FF2B5EF4-FFF2-40B4-BE49-F238E27FC236}">
                <a16:creationId xmlns:a16="http://schemas.microsoft.com/office/drawing/2014/main" id="{B2997E80-D730-4BF3-9512-667D6193AF87}"/>
              </a:ext>
            </a:extLst>
          </p:cNvPr>
          <p:cNvSpPr txBox="1"/>
          <p:nvPr/>
        </p:nvSpPr>
        <p:spPr>
          <a:xfrm>
            <a:off x="60456" y="382951"/>
            <a:ext cx="1828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Junction 2</a:t>
            </a:r>
            <a:endParaRPr lang="en-SG" dirty="0"/>
          </a:p>
        </p:txBody>
      </p:sp>
    </p:spTree>
    <p:extLst>
      <p:ext uri="{BB962C8B-B14F-4D97-AF65-F5344CB8AC3E}">
        <p14:creationId xmlns:p14="http://schemas.microsoft.com/office/powerpoint/2010/main" val="333886593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6B31B17D-568E-417C-9527-60A4F64E5A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916829"/>
              </p:ext>
            </p:extLst>
          </p:nvPr>
        </p:nvGraphicFramePr>
        <p:xfrm>
          <a:off x="4622185" y="533887"/>
          <a:ext cx="3921125" cy="300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2" name="Graph" r:id="rId3" imgW="3920760" imgH="3000960" progId="Origin50.Graph">
                  <p:embed/>
                </p:oleObj>
              </mc:Choice>
              <mc:Fallback>
                <p:oleObj name="Graph" r:id="rId3" imgW="3920760" imgH="3000960" progId="Origin50.Graph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6B31B17D-568E-417C-9527-60A4F64E5A1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22185" y="533887"/>
                        <a:ext cx="3921125" cy="3000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721C70FF-D10B-47E4-83E5-E0EF59CE25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2438815"/>
              </p:ext>
            </p:extLst>
          </p:nvPr>
        </p:nvGraphicFramePr>
        <p:xfrm>
          <a:off x="969251" y="533886"/>
          <a:ext cx="3921125" cy="300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3" name="Graph" r:id="rId5" imgW="3920760" imgH="3000960" progId="Origin50.Graph">
                  <p:embed/>
                </p:oleObj>
              </mc:Choice>
              <mc:Fallback>
                <p:oleObj name="Graph" r:id="rId5" imgW="3920760" imgH="3000960" progId="Origin50.Graph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721C70FF-D10B-47E4-83E5-E0EF59CE258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69251" y="533886"/>
                        <a:ext cx="3921125" cy="3000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9F40A01F-3283-482D-8009-F2BE91132A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7963811"/>
              </p:ext>
            </p:extLst>
          </p:nvPr>
        </p:nvGraphicFramePr>
        <p:xfrm>
          <a:off x="975051" y="3307701"/>
          <a:ext cx="3921125" cy="300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4" name="Graph" r:id="rId7" imgW="3920760" imgH="3000960" progId="Origin50.Graph">
                  <p:embed/>
                </p:oleObj>
              </mc:Choice>
              <mc:Fallback>
                <p:oleObj name="Graph" r:id="rId7" imgW="3920760" imgH="3000960" progId="Origin50.Graph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9F40A01F-3283-482D-8009-F2BE91132A7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75051" y="3307701"/>
                        <a:ext cx="3921125" cy="3000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3B4C69F1-7F96-473C-9F13-807FBF6764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196118"/>
              </p:ext>
            </p:extLst>
          </p:nvPr>
        </p:nvGraphicFramePr>
        <p:xfrm>
          <a:off x="4627985" y="3307700"/>
          <a:ext cx="3921125" cy="300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5" name="Graph" r:id="rId9" imgW="3920760" imgH="3000960" progId="Origin50.Graph">
                  <p:embed/>
                </p:oleObj>
              </mc:Choice>
              <mc:Fallback>
                <p:oleObj name="Graph" r:id="rId9" imgW="3920760" imgH="3000960" progId="Origin50.Graph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3B4C69F1-7F96-473C-9F13-807FBF6764D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627985" y="3307700"/>
                        <a:ext cx="3921125" cy="3000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F0210E7F-A3FE-4713-B276-1EEF7127D6DC}"/>
              </a:ext>
            </a:extLst>
          </p:cNvPr>
          <p:cNvSpPr txBox="1"/>
          <p:nvPr/>
        </p:nvSpPr>
        <p:spPr>
          <a:xfrm>
            <a:off x="60456" y="382951"/>
            <a:ext cx="1828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Junction 3</a:t>
            </a:r>
            <a:endParaRPr lang="en-SG" dirty="0"/>
          </a:p>
        </p:txBody>
      </p:sp>
    </p:spTree>
    <p:extLst>
      <p:ext uri="{BB962C8B-B14F-4D97-AF65-F5344CB8AC3E}">
        <p14:creationId xmlns:p14="http://schemas.microsoft.com/office/powerpoint/2010/main" val="3849824933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010DE3C1-F57D-445B-BD48-20EBEDC2FAD6}"/>
              </a:ext>
            </a:extLst>
          </p:cNvPr>
          <p:cNvSpPr txBox="1"/>
          <p:nvPr/>
        </p:nvSpPr>
        <p:spPr>
          <a:xfrm>
            <a:off x="0" y="0"/>
            <a:ext cx="13468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SG" dirty="0"/>
              <a:t>JVT – OPE3C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6AB4D7C1-007B-43C4-938C-05DB1A17CA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0710019"/>
              </p:ext>
            </p:extLst>
          </p:nvPr>
        </p:nvGraphicFramePr>
        <p:xfrm>
          <a:off x="650875" y="557212"/>
          <a:ext cx="3921125" cy="300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6" name="Graph" r:id="rId3" imgW="3920760" imgH="3000960" progId="Origin50.Graph">
                  <p:embed/>
                </p:oleObj>
              </mc:Choice>
              <mc:Fallback>
                <p:oleObj name="Graph" r:id="rId3" imgW="3920760" imgH="3000960" progId="Origin50.Graph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6AB4D7C1-007B-43C4-938C-05DB1A17CA3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50875" y="557212"/>
                        <a:ext cx="3921125" cy="3000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234B05FF-2A9E-489C-BF6F-FEC4DE0285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8296621"/>
              </p:ext>
            </p:extLst>
          </p:nvPr>
        </p:nvGraphicFramePr>
        <p:xfrm>
          <a:off x="4169651" y="557212"/>
          <a:ext cx="3921125" cy="300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7" name="Graph" r:id="rId5" imgW="3920760" imgH="3000960" progId="Origin50.Graph">
                  <p:embed/>
                </p:oleObj>
              </mc:Choice>
              <mc:Fallback>
                <p:oleObj name="Graph" r:id="rId5" imgW="3920760" imgH="3000960" progId="Origin50.Graph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234B05FF-2A9E-489C-BF6F-FEC4DE02855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169651" y="557212"/>
                        <a:ext cx="3921125" cy="3000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5CF40B38-D9EF-4660-8954-13722D3F74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0037664"/>
              </p:ext>
            </p:extLst>
          </p:nvPr>
        </p:nvGraphicFramePr>
        <p:xfrm>
          <a:off x="673422" y="3300413"/>
          <a:ext cx="3921125" cy="300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8" name="Graph" r:id="rId7" imgW="3920760" imgH="3000960" progId="Origin50.Graph">
                  <p:embed/>
                </p:oleObj>
              </mc:Choice>
              <mc:Fallback>
                <p:oleObj name="Graph" r:id="rId7" imgW="3920760" imgH="3000960" progId="Origin50.Graph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5CF40B38-D9EF-4660-8954-13722D3F74F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73422" y="3300413"/>
                        <a:ext cx="3921125" cy="3000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C6D47BAA-7E10-406D-B83A-11340FDD2064}"/>
              </a:ext>
            </a:extLst>
          </p:cNvPr>
          <p:cNvSpPr txBox="1"/>
          <p:nvPr/>
        </p:nvSpPr>
        <p:spPr>
          <a:xfrm>
            <a:off x="60456" y="382951"/>
            <a:ext cx="1828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Junction 1</a:t>
            </a:r>
            <a:endParaRPr lang="en-SG" dirty="0"/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83CCD42F-E10B-42DF-AE71-022E7499E6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9929875"/>
              </p:ext>
            </p:extLst>
          </p:nvPr>
        </p:nvGraphicFramePr>
        <p:xfrm>
          <a:off x="4192198" y="3300413"/>
          <a:ext cx="3921125" cy="300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9" name="Graph" r:id="rId9" imgW="3920760" imgH="3000960" progId="Origin50.Graph">
                  <p:embed/>
                </p:oleObj>
              </mc:Choice>
              <mc:Fallback>
                <p:oleObj name="Graph" r:id="rId9" imgW="3920760" imgH="3000960" progId="Origin50.Graph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83CCD42F-E10B-42DF-AE71-022E7499E6D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192198" y="3300413"/>
                        <a:ext cx="3921125" cy="3000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9660793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Graphic 1">
            <a:extLst>
              <a:ext uri="{FF2B5EF4-FFF2-40B4-BE49-F238E27FC236}">
                <a16:creationId xmlns:a16="http://schemas.microsoft.com/office/drawing/2014/main" id="{B6CC1754-5DB2-45EA-9F8E-136F2033651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2043208" y="235500"/>
            <a:ext cx="5509921" cy="6321548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0B11EA7C-D316-4182-BA5F-F04795ADCF59}"/>
              </a:ext>
            </a:extLst>
          </p:cNvPr>
          <p:cNvSpPr txBox="1"/>
          <p:nvPr/>
        </p:nvSpPr>
        <p:spPr>
          <a:xfrm>
            <a:off x="611155" y="644747"/>
            <a:ext cx="116166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Fig 2</a:t>
            </a:r>
            <a:endParaRPr lang="en-SG" dirty="0"/>
          </a:p>
        </p:txBody>
      </p:sp>
    </p:spTree>
    <p:extLst>
      <p:ext uri="{BB962C8B-B14F-4D97-AF65-F5344CB8AC3E}">
        <p14:creationId xmlns:p14="http://schemas.microsoft.com/office/powerpoint/2010/main" val="709529070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A0532046-9898-46ED-BEA5-5A67D0B6A6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2026447"/>
              </p:ext>
            </p:extLst>
          </p:nvPr>
        </p:nvGraphicFramePr>
        <p:xfrm>
          <a:off x="782638" y="636523"/>
          <a:ext cx="3921125" cy="300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0" name="Graph" r:id="rId3" imgW="3920760" imgH="3000960" progId="Origin50.Graph">
                  <p:embed/>
                </p:oleObj>
              </mc:Choice>
              <mc:Fallback>
                <p:oleObj name="Graph" r:id="rId3" imgW="3920760" imgH="3000960" progId="Origin50.Graph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A0532046-9898-46ED-BEA5-5A67D0B6A63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82638" y="636523"/>
                        <a:ext cx="3921125" cy="3000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B7683237-337A-4974-BBCE-5CF2AA9D23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6016019"/>
              </p:ext>
            </p:extLst>
          </p:nvPr>
        </p:nvGraphicFramePr>
        <p:xfrm>
          <a:off x="4304944" y="636523"/>
          <a:ext cx="3921125" cy="300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1" name="Graph" r:id="rId5" imgW="3920760" imgH="3000960" progId="Origin50.Graph">
                  <p:embed/>
                </p:oleObj>
              </mc:Choice>
              <mc:Fallback>
                <p:oleObj name="Graph" r:id="rId5" imgW="3920760" imgH="3000960" progId="Origin50.Graph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B7683237-337A-4974-BBCE-5CF2AA9D23B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04944" y="636523"/>
                        <a:ext cx="3921125" cy="3000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9D5DB4EC-66D0-461B-B291-F329E6BFEE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2024590"/>
              </p:ext>
            </p:extLst>
          </p:nvPr>
        </p:nvGraphicFramePr>
        <p:xfrm>
          <a:off x="782637" y="3429000"/>
          <a:ext cx="3921125" cy="300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2" name="Graph" r:id="rId7" imgW="3920760" imgH="3000960" progId="Origin50.Graph">
                  <p:embed/>
                </p:oleObj>
              </mc:Choice>
              <mc:Fallback>
                <p:oleObj name="Graph" r:id="rId7" imgW="3920760" imgH="3000960" progId="Origin50.Graph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9D5DB4EC-66D0-461B-B291-F329E6BFEE4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82637" y="3429000"/>
                        <a:ext cx="3921125" cy="3000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701C9C96-A714-4E1A-91A0-E20952D70C40}"/>
              </a:ext>
            </a:extLst>
          </p:cNvPr>
          <p:cNvSpPr txBox="1"/>
          <p:nvPr/>
        </p:nvSpPr>
        <p:spPr>
          <a:xfrm>
            <a:off x="60456" y="382951"/>
            <a:ext cx="1828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Junction 2</a:t>
            </a:r>
            <a:endParaRPr lang="en-SG" dirty="0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80E5E4F6-EA21-47C7-85D6-E0ED2298C9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278649"/>
              </p:ext>
            </p:extLst>
          </p:nvPr>
        </p:nvGraphicFramePr>
        <p:xfrm>
          <a:off x="4304944" y="3428999"/>
          <a:ext cx="3921125" cy="300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3" name="Graph" r:id="rId9" imgW="3920760" imgH="3000960" progId="Origin50.Graph">
                  <p:embed/>
                </p:oleObj>
              </mc:Choice>
              <mc:Fallback>
                <p:oleObj name="Graph" r:id="rId9" imgW="3920760" imgH="3000960" progId="Origin50.Graph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80E5E4F6-EA21-47C7-85D6-E0ED2298C9E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304944" y="3428999"/>
                        <a:ext cx="3921125" cy="3000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1204911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EB7424B5-7E9B-423C-9974-DC52260A54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2460375"/>
              </p:ext>
            </p:extLst>
          </p:nvPr>
        </p:nvGraphicFramePr>
        <p:xfrm>
          <a:off x="857283" y="428625"/>
          <a:ext cx="3921125" cy="300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4" name="Graph" r:id="rId3" imgW="3920760" imgH="3000960" progId="Origin50.Graph">
                  <p:embed/>
                </p:oleObj>
              </mc:Choice>
              <mc:Fallback>
                <p:oleObj name="Graph" r:id="rId3" imgW="3920760" imgH="3000960" progId="Origin50.Graph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EB7424B5-7E9B-423C-9974-DC52260A541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57283" y="428625"/>
                        <a:ext cx="3921125" cy="3000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0DAA0B99-A9EB-47B2-9442-A7610E8AE2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8659661"/>
              </p:ext>
            </p:extLst>
          </p:nvPr>
        </p:nvGraphicFramePr>
        <p:xfrm>
          <a:off x="4440238" y="428624"/>
          <a:ext cx="3921125" cy="300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5" name="Graph" r:id="rId5" imgW="3920760" imgH="3000960" progId="Origin50.Graph">
                  <p:embed/>
                </p:oleObj>
              </mc:Choice>
              <mc:Fallback>
                <p:oleObj name="Graph" r:id="rId5" imgW="3920760" imgH="3000960" progId="Origin50.Graph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0DAA0B99-A9EB-47B2-9442-A7610E8AE22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440238" y="428624"/>
                        <a:ext cx="3921125" cy="3000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EF52C363-0935-4C4C-B6AE-164B8ABF0F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9258417"/>
              </p:ext>
            </p:extLst>
          </p:nvPr>
        </p:nvGraphicFramePr>
        <p:xfrm>
          <a:off x="857282" y="3235098"/>
          <a:ext cx="3921125" cy="300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6" name="Graph" r:id="rId7" imgW="3920760" imgH="3000960" progId="Origin50.Graph">
                  <p:embed/>
                </p:oleObj>
              </mc:Choice>
              <mc:Fallback>
                <p:oleObj name="Graph" r:id="rId7" imgW="3920760" imgH="3000960" progId="Origin50.Graph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EF52C363-0935-4C4C-B6AE-164B8ABF0F9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57282" y="3235098"/>
                        <a:ext cx="3921125" cy="3000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79BAF3E7-95EF-400A-BFE7-4F447D95E546}"/>
              </a:ext>
            </a:extLst>
          </p:cNvPr>
          <p:cNvSpPr txBox="1"/>
          <p:nvPr/>
        </p:nvSpPr>
        <p:spPr>
          <a:xfrm>
            <a:off x="60456" y="382951"/>
            <a:ext cx="1828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Junction 3</a:t>
            </a:r>
            <a:endParaRPr lang="en-SG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D131150C-D105-47C7-8E49-5C59D5AB38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7351850"/>
              </p:ext>
            </p:extLst>
          </p:nvPr>
        </p:nvGraphicFramePr>
        <p:xfrm>
          <a:off x="4440237" y="3235098"/>
          <a:ext cx="3921125" cy="300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7" name="Graph" r:id="rId9" imgW="3920760" imgH="3000960" progId="Origin50.Graph">
                  <p:embed/>
                </p:oleObj>
              </mc:Choice>
              <mc:Fallback>
                <p:oleObj name="Graph" r:id="rId9" imgW="3920760" imgH="3000960" progId="Origin50.Graph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D131150C-D105-47C7-8E49-5C59D5AB38D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440237" y="3235098"/>
                        <a:ext cx="3921125" cy="3000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6140674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5E669A19-6127-445B-865B-F1930E9DBD74}"/>
              </a:ext>
            </a:extLst>
          </p:cNvPr>
          <p:cNvGrpSpPr/>
          <p:nvPr/>
        </p:nvGrpSpPr>
        <p:grpSpPr>
          <a:xfrm>
            <a:off x="2140242" y="215093"/>
            <a:ext cx="2040885" cy="2309513"/>
            <a:chOff x="1822900" y="3963378"/>
            <a:chExt cx="2040885" cy="2309513"/>
          </a:xfrm>
        </p:grpSpPr>
        <p:sp>
          <p:nvSpPr>
            <p:cNvPr id="3" name="Rectangle 2">
              <a:extLst>
                <a:ext uri="{FF2B5EF4-FFF2-40B4-BE49-F238E27FC236}">
                  <a16:creationId xmlns:a16="http://schemas.microsoft.com/office/drawing/2014/main" id="{66B0B99C-330E-40E8-A978-4C82F3846BB4}"/>
                </a:ext>
              </a:extLst>
            </p:cNvPr>
            <p:cNvSpPr/>
            <p:nvPr/>
          </p:nvSpPr>
          <p:spPr>
            <a:xfrm>
              <a:off x="3532860" y="4623515"/>
              <a:ext cx="324792" cy="1558932"/>
            </a:xfrm>
            <a:prstGeom prst="rect">
              <a:avLst/>
            </a:prstGeom>
            <a:solidFill>
              <a:schemeClr val="accent3"/>
            </a:solidFill>
            <a:ln w="12700"/>
          </p:spPr>
          <p:style>
            <a:lnRef idx="1">
              <a:schemeClr val="accent3"/>
            </a:lnRef>
            <a:fillRef idx="3">
              <a:schemeClr val="accent3"/>
            </a:fillRef>
            <a:effectRef idx="2">
              <a:schemeClr val="accent3"/>
            </a:effectRef>
            <a:fontRef idx="minor">
              <a:schemeClr val="lt1"/>
            </a:fontRef>
          </p:style>
          <p:txBody>
            <a:bodyPr lIns="20574" rIns="20574" rtlCol="0" anchor="b"/>
            <a:lstStyle/>
            <a:p>
              <a:pPr algn="ctr"/>
              <a:r>
                <a:rPr lang="en-SG" sz="675" dirty="0" err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EGaIn</a:t>
              </a:r>
              <a:endParaRPr lang="en-SG" sz="675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E069B804-BFA9-487F-A801-64BAEE678975}"/>
                </a:ext>
              </a:extLst>
            </p:cNvPr>
            <p:cNvSpPr/>
            <p:nvPr/>
          </p:nvSpPr>
          <p:spPr>
            <a:xfrm>
              <a:off x="1822900" y="4623515"/>
              <a:ext cx="324792" cy="1558925"/>
            </a:xfrm>
            <a:prstGeom prst="rect">
              <a:avLst/>
            </a:prstGeom>
            <a:solidFill>
              <a:srgbClr val="FFC000"/>
            </a:solidFill>
            <a:ln/>
          </p:spPr>
          <p:style>
            <a:lnRef idx="1">
              <a:schemeClr val="accent4"/>
            </a:lnRef>
            <a:fillRef idx="3">
              <a:schemeClr val="accent4"/>
            </a:fillRef>
            <a:effectRef idx="2">
              <a:schemeClr val="accent4"/>
            </a:effectRef>
            <a:fontRef idx="minor">
              <a:schemeClr val="lt1"/>
            </a:fontRef>
          </p:style>
          <p:txBody>
            <a:bodyPr lIns="20574" rIns="20574" rtlCol="0" anchor="b"/>
            <a:lstStyle/>
            <a:p>
              <a:pPr algn="ctr"/>
              <a:r>
                <a:rPr lang="en-US" altLang="zh-CN" sz="675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Au</a:t>
              </a:r>
              <a:endParaRPr lang="en-SG" sz="675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aphicFrame>
          <p:nvGraphicFramePr>
            <p:cNvPr id="5" name="Object 4">
              <a:extLst>
                <a:ext uri="{FF2B5EF4-FFF2-40B4-BE49-F238E27FC236}">
                  <a16:creationId xmlns:a16="http://schemas.microsoft.com/office/drawing/2014/main" id="{F97F8359-A1A3-42FE-ACA3-6B0C811BAFA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9477933"/>
                </p:ext>
              </p:extLst>
            </p:nvPr>
          </p:nvGraphicFramePr>
          <p:xfrm>
            <a:off x="2147692" y="5681197"/>
            <a:ext cx="1222772" cy="5012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58" name="CS ChemDraw Drawing" r:id="rId4" imgW="1630501" imgH="668655" progId="ChemDraw.Document.6.0">
                    <p:embed/>
                  </p:oleObj>
                </mc:Choice>
                <mc:Fallback>
                  <p:oleObj name="CS ChemDraw Drawing" r:id="rId4" imgW="1630501" imgH="668655" progId="ChemDraw.Document.6.0">
                    <p:embed/>
                    <p:pic>
                      <p:nvPicPr>
                        <p:cNvPr id="5" name="Object 4">
                          <a:extLst>
                            <a:ext uri="{FF2B5EF4-FFF2-40B4-BE49-F238E27FC236}">
                              <a16:creationId xmlns:a16="http://schemas.microsoft.com/office/drawing/2014/main" id="{F97F8359-A1A3-42FE-ACA3-6B0C811BAFA6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2147692" y="5681197"/>
                          <a:ext cx="1222772" cy="50125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0280F60B-CC47-4CD3-ADFE-41E2C2D9880A}"/>
                </a:ext>
              </a:extLst>
            </p:cNvPr>
            <p:cNvSpPr/>
            <p:nvPr/>
          </p:nvSpPr>
          <p:spPr>
            <a:xfrm>
              <a:off x="3532860" y="4120801"/>
              <a:ext cx="324792" cy="1025026"/>
            </a:xfrm>
            <a:prstGeom prst="rect">
              <a:avLst/>
            </a:prstGeom>
            <a:noFill/>
            <a:ln w="12700">
              <a:prstDash val="dash"/>
            </a:ln>
          </p:spPr>
          <p:style>
            <a:lnRef idx="1">
              <a:schemeClr val="accent3"/>
            </a:lnRef>
            <a:fillRef idx="3">
              <a:schemeClr val="accent3"/>
            </a:fillRef>
            <a:effectRef idx="2">
              <a:schemeClr val="accent3"/>
            </a:effectRef>
            <a:fontRef idx="minor">
              <a:schemeClr val="lt1"/>
            </a:fontRef>
          </p:style>
          <p:txBody>
            <a:bodyPr lIns="20574" rIns="20574" rtlCol="0" anchor="b"/>
            <a:lstStyle/>
            <a:p>
              <a:pPr algn="ctr"/>
              <a:endParaRPr lang="en-SG" sz="675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7" name="Straight Connector 6">
              <a:extLst>
                <a:ext uri="{FF2B5EF4-FFF2-40B4-BE49-F238E27FC236}">
                  <a16:creationId xmlns:a16="http://schemas.microsoft.com/office/drawing/2014/main" id="{24C803BB-FB0E-4918-AF08-D2A6092B7CD3}"/>
                </a:ext>
              </a:extLst>
            </p:cNvPr>
            <p:cNvCxnSpPr/>
            <p:nvPr/>
          </p:nvCxnSpPr>
          <p:spPr>
            <a:xfrm>
              <a:off x="3112983" y="4789135"/>
              <a:ext cx="209939" cy="0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Connector 7">
              <a:extLst>
                <a:ext uri="{FF2B5EF4-FFF2-40B4-BE49-F238E27FC236}">
                  <a16:creationId xmlns:a16="http://schemas.microsoft.com/office/drawing/2014/main" id="{50E3C41B-1E9C-4768-B744-71B46C978CF0}"/>
                </a:ext>
              </a:extLst>
            </p:cNvPr>
            <p:cNvCxnSpPr/>
            <p:nvPr/>
          </p:nvCxnSpPr>
          <p:spPr>
            <a:xfrm>
              <a:off x="3112983" y="4826458"/>
              <a:ext cx="209939" cy="0"/>
            </a:xfrm>
            <a:prstGeom prst="line">
              <a:avLst/>
            </a:prstGeom>
            <a:ln w="19050">
              <a:solidFill>
                <a:schemeClr val="accent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>
              <a:extLst>
                <a:ext uri="{FF2B5EF4-FFF2-40B4-BE49-F238E27FC236}">
                  <a16:creationId xmlns:a16="http://schemas.microsoft.com/office/drawing/2014/main" id="{C681BA33-7436-4C09-89ED-5E59E262C636}"/>
                </a:ext>
              </a:extLst>
            </p:cNvPr>
            <p:cNvCxnSpPr/>
            <p:nvPr/>
          </p:nvCxnSpPr>
          <p:spPr>
            <a:xfrm>
              <a:off x="3112983" y="4859115"/>
              <a:ext cx="209939" cy="0"/>
            </a:xfrm>
            <a:prstGeom prst="line">
              <a:avLst/>
            </a:prstGeom>
            <a:ln w="19050">
              <a:solidFill>
                <a:srgbClr val="FFC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>
              <a:extLst>
                <a:ext uri="{FF2B5EF4-FFF2-40B4-BE49-F238E27FC236}">
                  <a16:creationId xmlns:a16="http://schemas.microsoft.com/office/drawing/2014/main" id="{E8AFA8FE-224C-4A35-A757-0C5F9BC34B7B}"/>
                </a:ext>
              </a:extLst>
            </p:cNvPr>
            <p:cNvCxnSpPr/>
            <p:nvPr/>
          </p:nvCxnSpPr>
          <p:spPr>
            <a:xfrm>
              <a:off x="3112983" y="4565992"/>
              <a:ext cx="209939" cy="0"/>
            </a:xfrm>
            <a:prstGeom prst="line">
              <a:avLst/>
            </a:prstGeom>
            <a:ln w="19050">
              <a:solidFill>
                <a:srgbClr val="FF000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>
              <a:extLst>
                <a:ext uri="{FF2B5EF4-FFF2-40B4-BE49-F238E27FC236}">
                  <a16:creationId xmlns:a16="http://schemas.microsoft.com/office/drawing/2014/main" id="{F9FC2C47-8000-4B63-999D-3BE684ED52C3}"/>
                </a:ext>
              </a:extLst>
            </p:cNvPr>
            <p:cNvCxnSpPr/>
            <p:nvPr/>
          </p:nvCxnSpPr>
          <p:spPr>
            <a:xfrm>
              <a:off x="3112983" y="4491200"/>
              <a:ext cx="209939" cy="0"/>
            </a:xfrm>
            <a:prstGeom prst="line">
              <a:avLst/>
            </a:prstGeom>
            <a:ln w="19050">
              <a:solidFill>
                <a:schemeClr val="accent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>
              <a:extLst>
                <a:ext uri="{FF2B5EF4-FFF2-40B4-BE49-F238E27FC236}">
                  <a16:creationId xmlns:a16="http://schemas.microsoft.com/office/drawing/2014/main" id="{6F770D17-BF42-4DE5-B343-2D3E976C1C5B}"/>
                </a:ext>
              </a:extLst>
            </p:cNvPr>
            <p:cNvCxnSpPr/>
            <p:nvPr/>
          </p:nvCxnSpPr>
          <p:spPr>
            <a:xfrm>
              <a:off x="3112983" y="4412757"/>
              <a:ext cx="209939" cy="0"/>
            </a:xfrm>
            <a:prstGeom prst="line">
              <a:avLst/>
            </a:prstGeom>
            <a:ln w="19050">
              <a:solidFill>
                <a:srgbClr val="FFC00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5B280572-3868-4A2F-885E-CC04F662F6EB}"/>
                </a:ext>
              </a:extLst>
            </p:cNvPr>
            <p:cNvSpPr txBox="1"/>
            <p:nvPr/>
          </p:nvSpPr>
          <p:spPr>
            <a:xfrm>
              <a:off x="2800156" y="4661181"/>
              <a:ext cx="357790" cy="18466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SG" sz="600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n = 1</a:t>
              </a:r>
            </a:p>
          </p:txBody>
        </p:sp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B8A5F1AB-BDCA-43D3-AB8E-2C3BF247E4E1}"/>
                </a:ext>
              </a:extLst>
            </p:cNvPr>
            <p:cNvSpPr txBox="1"/>
            <p:nvPr/>
          </p:nvSpPr>
          <p:spPr>
            <a:xfrm>
              <a:off x="2800156" y="4745551"/>
              <a:ext cx="357790" cy="18466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SG" sz="600" dirty="0">
                  <a:solidFill>
                    <a:schemeClr val="accent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n = 2</a:t>
              </a:r>
            </a:p>
          </p:txBody>
        </p:sp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550D19F9-CC9D-428A-851E-3FFE1E8A0D8D}"/>
                </a:ext>
              </a:extLst>
            </p:cNvPr>
            <p:cNvSpPr txBox="1"/>
            <p:nvPr/>
          </p:nvSpPr>
          <p:spPr>
            <a:xfrm>
              <a:off x="2800156" y="4832113"/>
              <a:ext cx="357790" cy="18466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SG" sz="600" dirty="0">
                  <a:solidFill>
                    <a:srgbClr val="FFC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n = 3</a:t>
              </a:r>
            </a:p>
          </p:txBody>
        </p:sp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C5C93BCD-ECC4-419A-BEE3-F1B29B5BAE1F}"/>
                </a:ext>
              </a:extLst>
            </p:cNvPr>
            <p:cNvSpPr txBox="1"/>
            <p:nvPr/>
          </p:nvSpPr>
          <p:spPr>
            <a:xfrm>
              <a:off x="2800156" y="4472192"/>
              <a:ext cx="357790" cy="18466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SG" sz="600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n = 1</a:t>
              </a:r>
            </a:p>
          </p:txBody>
        </p:sp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D395B589-FA7B-4CCC-ADB9-FA8EDFE12762}"/>
                </a:ext>
              </a:extLst>
            </p:cNvPr>
            <p:cNvSpPr txBox="1"/>
            <p:nvPr/>
          </p:nvSpPr>
          <p:spPr>
            <a:xfrm>
              <a:off x="2800156" y="4403700"/>
              <a:ext cx="357790" cy="18466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SG" sz="600" dirty="0">
                  <a:solidFill>
                    <a:schemeClr val="accent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n = 2</a:t>
              </a:r>
            </a:p>
          </p:txBody>
        </p:sp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B62E9DFE-A6DA-463D-8630-B8BECEA24F20}"/>
                </a:ext>
              </a:extLst>
            </p:cNvPr>
            <p:cNvSpPr txBox="1"/>
            <p:nvPr/>
          </p:nvSpPr>
          <p:spPr>
            <a:xfrm>
              <a:off x="2800156" y="4322900"/>
              <a:ext cx="357790" cy="18466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SG" sz="600" dirty="0">
                  <a:solidFill>
                    <a:srgbClr val="FFC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n = 3</a:t>
              </a:r>
            </a:p>
          </p:txBody>
        </p:sp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ED62A7E0-1447-432F-AF7F-45E6A2E530F0}"/>
                </a:ext>
              </a:extLst>
            </p:cNvPr>
            <p:cNvSpPr txBox="1"/>
            <p:nvPr/>
          </p:nvSpPr>
          <p:spPr>
            <a:xfrm>
              <a:off x="3514024" y="3963378"/>
              <a:ext cx="343364" cy="19620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675" dirty="0">
                  <a:latin typeface="Arial" panose="020B0604020202020204" pitchFamily="34" charset="0"/>
                  <a:cs typeface="Arial" panose="020B0604020202020204" pitchFamily="34" charset="0"/>
                </a:rPr>
                <a:t>-1 V</a:t>
              </a:r>
              <a:endParaRPr lang="en-SG" sz="675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BCCBDED3-4AE3-47D0-A16A-4E6DE85E413C}"/>
                </a:ext>
              </a:extLst>
            </p:cNvPr>
            <p:cNvSpPr txBox="1"/>
            <p:nvPr/>
          </p:nvSpPr>
          <p:spPr>
            <a:xfrm>
              <a:off x="3497979" y="4890962"/>
              <a:ext cx="365806" cy="19620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675" dirty="0">
                  <a:latin typeface="Arial" panose="020B0604020202020204" pitchFamily="34" charset="0"/>
                  <a:cs typeface="Arial" panose="020B0604020202020204" pitchFamily="34" charset="0"/>
                </a:rPr>
                <a:t>+1 V</a:t>
              </a:r>
              <a:endParaRPr lang="en-SG" sz="675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21" name="Straight Connector 20">
              <a:extLst>
                <a:ext uri="{FF2B5EF4-FFF2-40B4-BE49-F238E27FC236}">
                  <a16:creationId xmlns:a16="http://schemas.microsoft.com/office/drawing/2014/main" id="{D150E22D-0740-445B-9F03-F1095C52AF26}"/>
                </a:ext>
              </a:extLst>
            </p:cNvPr>
            <p:cNvCxnSpPr/>
            <p:nvPr/>
          </p:nvCxnSpPr>
          <p:spPr>
            <a:xfrm>
              <a:off x="3112983" y="5153296"/>
              <a:ext cx="209939" cy="0"/>
            </a:xfrm>
            <a:prstGeom prst="line">
              <a:avLst/>
            </a:prstGeom>
            <a:ln w="19050" cap="rnd">
              <a:solidFill>
                <a:srgbClr val="FF0000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>
              <a:extLst>
                <a:ext uri="{FF2B5EF4-FFF2-40B4-BE49-F238E27FC236}">
                  <a16:creationId xmlns:a16="http://schemas.microsoft.com/office/drawing/2014/main" id="{FF3DB1E2-0071-486C-AA57-8EB5D3D6E5E5}"/>
                </a:ext>
              </a:extLst>
            </p:cNvPr>
            <p:cNvCxnSpPr/>
            <p:nvPr/>
          </p:nvCxnSpPr>
          <p:spPr>
            <a:xfrm>
              <a:off x="3112983" y="5253574"/>
              <a:ext cx="209939" cy="0"/>
            </a:xfrm>
            <a:prstGeom prst="line">
              <a:avLst/>
            </a:prstGeom>
            <a:ln w="19050" cap="rnd">
              <a:solidFill>
                <a:schemeClr val="accent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>
              <a:extLst>
                <a:ext uri="{FF2B5EF4-FFF2-40B4-BE49-F238E27FC236}">
                  <a16:creationId xmlns:a16="http://schemas.microsoft.com/office/drawing/2014/main" id="{5F11A3E3-A18C-4689-9BA1-E8FFBF951556}"/>
                </a:ext>
              </a:extLst>
            </p:cNvPr>
            <p:cNvCxnSpPr/>
            <p:nvPr/>
          </p:nvCxnSpPr>
          <p:spPr>
            <a:xfrm>
              <a:off x="3112983" y="5401552"/>
              <a:ext cx="209939" cy="0"/>
            </a:xfrm>
            <a:prstGeom prst="line">
              <a:avLst/>
            </a:prstGeom>
            <a:ln w="19050" cap="rnd">
              <a:solidFill>
                <a:srgbClr val="FFC000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TextBox 23">
              <a:extLst>
                <a:ext uri="{FF2B5EF4-FFF2-40B4-BE49-F238E27FC236}">
                  <a16:creationId xmlns:a16="http://schemas.microsoft.com/office/drawing/2014/main" id="{26954A52-E25F-4604-831F-042CBE5886A6}"/>
                </a:ext>
              </a:extLst>
            </p:cNvPr>
            <p:cNvSpPr txBox="1"/>
            <p:nvPr/>
          </p:nvSpPr>
          <p:spPr>
            <a:xfrm>
              <a:off x="2800156" y="5072505"/>
              <a:ext cx="357790" cy="18466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SG" sz="600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n = 1</a:t>
              </a:r>
            </a:p>
          </p:txBody>
        </p:sp>
        <p:sp>
          <p:nvSpPr>
            <p:cNvPr id="25" name="TextBox 24">
              <a:extLst>
                <a:ext uri="{FF2B5EF4-FFF2-40B4-BE49-F238E27FC236}">
                  <a16:creationId xmlns:a16="http://schemas.microsoft.com/office/drawing/2014/main" id="{8BE6006C-4582-448A-A445-A035BE71B29E}"/>
                </a:ext>
              </a:extLst>
            </p:cNvPr>
            <p:cNvSpPr txBox="1"/>
            <p:nvPr/>
          </p:nvSpPr>
          <p:spPr>
            <a:xfrm>
              <a:off x="2800156" y="5178280"/>
              <a:ext cx="357790" cy="18466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SG" sz="600" dirty="0">
                  <a:solidFill>
                    <a:schemeClr val="accent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n = 2</a:t>
              </a:r>
            </a:p>
          </p:txBody>
        </p:sp>
        <p:sp>
          <p:nvSpPr>
            <p:cNvPr id="26" name="TextBox 25">
              <a:extLst>
                <a:ext uri="{FF2B5EF4-FFF2-40B4-BE49-F238E27FC236}">
                  <a16:creationId xmlns:a16="http://schemas.microsoft.com/office/drawing/2014/main" id="{4B06BE59-0ED9-474C-940F-7F1F17D2BAA7}"/>
                </a:ext>
              </a:extLst>
            </p:cNvPr>
            <p:cNvSpPr txBox="1"/>
            <p:nvPr/>
          </p:nvSpPr>
          <p:spPr>
            <a:xfrm>
              <a:off x="2800156" y="5318404"/>
              <a:ext cx="357790" cy="18466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SG" sz="600" dirty="0">
                  <a:solidFill>
                    <a:srgbClr val="FFC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n = 3</a:t>
              </a:r>
            </a:p>
          </p:txBody>
        </p:sp>
        <p:cxnSp>
          <p:nvCxnSpPr>
            <p:cNvPr id="27" name="Straight Connector 26">
              <a:extLst>
                <a:ext uri="{FF2B5EF4-FFF2-40B4-BE49-F238E27FC236}">
                  <a16:creationId xmlns:a16="http://schemas.microsoft.com/office/drawing/2014/main" id="{BEB8EFC4-DC76-45B6-A753-5B126AFFD066}"/>
                </a:ext>
              </a:extLst>
            </p:cNvPr>
            <p:cNvCxnSpPr>
              <a:cxnSpLocks/>
            </p:cNvCxnSpPr>
            <p:nvPr/>
          </p:nvCxnSpPr>
          <p:spPr>
            <a:xfrm>
              <a:off x="3532860" y="5089810"/>
              <a:ext cx="324792" cy="0"/>
            </a:xfrm>
            <a:prstGeom prst="line">
              <a:avLst/>
            </a:prstGeom>
            <a:ln w="25400" cap="rnd">
              <a:solidFill>
                <a:schemeClr val="bg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8" name="TextBox 27">
              <a:extLst>
                <a:ext uri="{FF2B5EF4-FFF2-40B4-BE49-F238E27FC236}">
                  <a16:creationId xmlns:a16="http://schemas.microsoft.com/office/drawing/2014/main" id="{2392D2DC-EB60-4403-8625-656FC0B97C97}"/>
                </a:ext>
              </a:extLst>
            </p:cNvPr>
            <p:cNvSpPr txBox="1"/>
            <p:nvPr/>
          </p:nvSpPr>
          <p:spPr>
            <a:xfrm>
              <a:off x="3528451" y="4451388"/>
              <a:ext cx="314510" cy="19620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675" dirty="0">
                  <a:latin typeface="Arial" panose="020B0604020202020204" pitchFamily="34" charset="0"/>
                  <a:cs typeface="Arial" panose="020B0604020202020204" pitchFamily="34" charset="0"/>
                </a:rPr>
                <a:t>0 V</a:t>
              </a:r>
              <a:endParaRPr lang="en-SG" sz="675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9" name="TextBox 28">
              <a:extLst>
                <a:ext uri="{FF2B5EF4-FFF2-40B4-BE49-F238E27FC236}">
                  <a16:creationId xmlns:a16="http://schemas.microsoft.com/office/drawing/2014/main" id="{330803AB-D985-4828-B3DD-D51DB3344957}"/>
                </a:ext>
              </a:extLst>
            </p:cNvPr>
            <p:cNvSpPr txBox="1"/>
            <p:nvPr/>
          </p:nvSpPr>
          <p:spPr>
            <a:xfrm>
              <a:off x="2472484" y="6042059"/>
              <a:ext cx="492443" cy="2308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SG" sz="900" dirty="0" err="1">
                  <a:latin typeface="Arial" panose="020B0604020202020204" pitchFamily="34" charset="0"/>
                  <a:cs typeface="Arial" panose="020B0604020202020204" pitchFamily="34" charset="0"/>
                </a:rPr>
                <a:t>OPEn</a:t>
              </a:r>
              <a:endParaRPr lang="en-SG" sz="9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30" name="Group 29">
            <a:extLst>
              <a:ext uri="{FF2B5EF4-FFF2-40B4-BE49-F238E27FC236}">
                <a16:creationId xmlns:a16="http://schemas.microsoft.com/office/drawing/2014/main" id="{199EFB1D-8E9A-4737-89E9-92C7F5558143}"/>
              </a:ext>
            </a:extLst>
          </p:cNvPr>
          <p:cNvGrpSpPr/>
          <p:nvPr/>
        </p:nvGrpSpPr>
        <p:grpSpPr>
          <a:xfrm>
            <a:off x="4572000" y="215093"/>
            <a:ext cx="2102277" cy="2312452"/>
            <a:chOff x="4282507" y="3963378"/>
            <a:chExt cx="2102277" cy="2312452"/>
          </a:xfrm>
        </p:grpSpPr>
        <p:graphicFrame>
          <p:nvGraphicFramePr>
            <p:cNvPr id="31" name="Object 30">
              <a:extLst>
                <a:ext uri="{FF2B5EF4-FFF2-40B4-BE49-F238E27FC236}">
                  <a16:creationId xmlns:a16="http://schemas.microsoft.com/office/drawing/2014/main" id="{85E5CBF7-46BB-43A6-8660-C1F28157B15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04689337"/>
                </p:ext>
              </p:extLst>
            </p:nvPr>
          </p:nvGraphicFramePr>
          <p:xfrm>
            <a:off x="4596136" y="5727620"/>
            <a:ext cx="1328738" cy="5024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59" name="CS ChemDraw Drawing" r:id="rId6" imgW="1771822" imgH="670288" progId="ChemDraw.Document.6.0">
                    <p:embed/>
                  </p:oleObj>
                </mc:Choice>
                <mc:Fallback>
                  <p:oleObj name="CS ChemDraw Drawing" r:id="rId6" imgW="1771822" imgH="670288" progId="ChemDraw.Document.6.0">
                    <p:embed/>
                    <p:pic>
                      <p:nvPicPr>
                        <p:cNvPr id="31" name="Object 30">
                          <a:extLst>
                            <a:ext uri="{FF2B5EF4-FFF2-40B4-BE49-F238E27FC236}">
                              <a16:creationId xmlns:a16="http://schemas.microsoft.com/office/drawing/2014/main" id="{85E5CBF7-46BB-43A6-8660-C1F28157B155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4596136" y="5727620"/>
                          <a:ext cx="1328738" cy="50244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" name="Rectangle 31">
              <a:extLst>
                <a:ext uri="{FF2B5EF4-FFF2-40B4-BE49-F238E27FC236}">
                  <a16:creationId xmlns:a16="http://schemas.microsoft.com/office/drawing/2014/main" id="{0C3DB04C-72C9-49E3-BEDA-682813288027}"/>
                </a:ext>
              </a:extLst>
            </p:cNvPr>
            <p:cNvSpPr/>
            <p:nvPr/>
          </p:nvSpPr>
          <p:spPr>
            <a:xfrm>
              <a:off x="6044626" y="4623515"/>
              <a:ext cx="324792" cy="1558932"/>
            </a:xfrm>
            <a:prstGeom prst="rect">
              <a:avLst/>
            </a:prstGeom>
            <a:solidFill>
              <a:schemeClr val="accent3"/>
            </a:solidFill>
            <a:ln w="12700"/>
          </p:spPr>
          <p:style>
            <a:lnRef idx="1">
              <a:schemeClr val="accent3"/>
            </a:lnRef>
            <a:fillRef idx="3">
              <a:schemeClr val="accent3"/>
            </a:fillRef>
            <a:effectRef idx="2">
              <a:schemeClr val="accent3"/>
            </a:effectRef>
            <a:fontRef idx="minor">
              <a:schemeClr val="lt1"/>
            </a:fontRef>
          </p:style>
          <p:txBody>
            <a:bodyPr lIns="20574" rIns="20574" rtlCol="0" anchor="b"/>
            <a:lstStyle/>
            <a:p>
              <a:pPr algn="ctr"/>
              <a:r>
                <a:rPr lang="en-SG" sz="675" dirty="0" err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EGaIn</a:t>
              </a:r>
              <a:endParaRPr lang="en-SG" sz="675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3" name="Rectangle 32">
              <a:extLst>
                <a:ext uri="{FF2B5EF4-FFF2-40B4-BE49-F238E27FC236}">
                  <a16:creationId xmlns:a16="http://schemas.microsoft.com/office/drawing/2014/main" id="{6E93D332-EFD5-4464-B354-85649B46757D}"/>
                </a:ext>
              </a:extLst>
            </p:cNvPr>
            <p:cNvSpPr/>
            <p:nvPr/>
          </p:nvSpPr>
          <p:spPr>
            <a:xfrm>
              <a:off x="4282507" y="4629682"/>
              <a:ext cx="324792" cy="1558925"/>
            </a:xfrm>
            <a:prstGeom prst="rect">
              <a:avLst/>
            </a:prstGeom>
            <a:solidFill>
              <a:srgbClr val="FFC000"/>
            </a:solidFill>
            <a:ln/>
          </p:spPr>
          <p:style>
            <a:lnRef idx="1">
              <a:schemeClr val="accent4"/>
            </a:lnRef>
            <a:fillRef idx="3">
              <a:schemeClr val="accent4"/>
            </a:fillRef>
            <a:effectRef idx="2">
              <a:schemeClr val="accent4"/>
            </a:effectRef>
            <a:fontRef idx="minor">
              <a:schemeClr val="lt1"/>
            </a:fontRef>
          </p:style>
          <p:txBody>
            <a:bodyPr lIns="20574" rIns="20574" rtlCol="0" anchor="b"/>
            <a:lstStyle/>
            <a:p>
              <a:pPr algn="ctr"/>
              <a:r>
                <a:rPr lang="en-US" altLang="zh-CN" sz="675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Au</a:t>
              </a:r>
              <a:endParaRPr lang="en-SG" sz="675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4" name="Rectangle 33">
              <a:extLst>
                <a:ext uri="{FF2B5EF4-FFF2-40B4-BE49-F238E27FC236}">
                  <a16:creationId xmlns:a16="http://schemas.microsoft.com/office/drawing/2014/main" id="{1C1F2C85-524D-4CD3-B158-5C7182CE45FE}"/>
                </a:ext>
              </a:extLst>
            </p:cNvPr>
            <p:cNvSpPr/>
            <p:nvPr/>
          </p:nvSpPr>
          <p:spPr>
            <a:xfrm>
              <a:off x="6044626" y="4120801"/>
              <a:ext cx="324792" cy="1025026"/>
            </a:xfrm>
            <a:prstGeom prst="rect">
              <a:avLst/>
            </a:prstGeom>
            <a:noFill/>
            <a:ln w="12700">
              <a:prstDash val="dash"/>
            </a:ln>
          </p:spPr>
          <p:style>
            <a:lnRef idx="1">
              <a:schemeClr val="accent3"/>
            </a:lnRef>
            <a:fillRef idx="3">
              <a:schemeClr val="accent3"/>
            </a:fillRef>
            <a:effectRef idx="2">
              <a:schemeClr val="accent3"/>
            </a:effectRef>
            <a:fontRef idx="minor">
              <a:schemeClr val="lt1"/>
            </a:fontRef>
          </p:style>
          <p:txBody>
            <a:bodyPr lIns="20574" rIns="20574" rtlCol="0" anchor="b"/>
            <a:lstStyle/>
            <a:p>
              <a:pPr algn="ctr"/>
              <a:endParaRPr lang="en-SG" sz="675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35" name="Straight Connector 34">
              <a:extLst>
                <a:ext uri="{FF2B5EF4-FFF2-40B4-BE49-F238E27FC236}">
                  <a16:creationId xmlns:a16="http://schemas.microsoft.com/office/drawing/2014/main" id="{9C78E66E-537B-4694-98D2-B9085AD66028}"/>
                </a:ext>
              </a:extLst>
            </p:cNvPr>
            <p:cNvCxnSpPr/>
            <p:nvPr/>
          </p:nvCxnSpPr>
          <p:spPr>
            <a:xfrm>
              <a:off x="5672291" y="4792918"/>
              <a:ext cx="209939" cy="0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35">
              <a:extLst>
                <a:ext uri="{FF2B5EF4-FFF2-40B4-BE49-F238E27FC236}">
                  <a16:creationId xmlns:a16="http://schemas.microsoft.com/office/drawing/2014/main" id="{8D30DE96-C34D-4D7C-AC5A-64D0DE7D1E27}"/>
                </a:ext>
              </a:extLst>
            </p:cNvPr>
            <p:cNvCxnSpPr/>
            <p:nvPr/>
          </p:nvCxnSpPr>
          <p:spPr>
            <a:xfrm>
              <a:off x="5672291" y="4830240"/>
              <a:ext cx="209939" cy="0"/>
            </a:xfrm>
            <a:prstGeom prst="line">
              <a:avLst/>
            </a:prstGeom>
            <a:ln w="19050">
              <a:solidFill>
                <a:schemeClr val="accent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Connector 36">
              <a:extLst>
                <a:ext uri="{FF2B5EF4-FFF2-40B4-BE49-F238E27FC236}">
                  <a16:creationId xmlns:a16="http://schemas.microsoft.com/office/drawing/2014/main" id="{B432D3F5-389F-4CF7-8C06-284B9FCAA4B1}"/>
                </a:ext>
              </a:extLst>
            </p:cNvPr>
            <p:cNvCxnSpPr/>
            <p:nvPr/>
          </p:nvCxnSpPr>
          <p:spPr>
            <a:xfrm>
              <a:off x="5672291" y="4862897"/>
              <a:ext cx="209939" cy="0"/>
            </a:xfrm>
            <a:prstGeom prst="line">
              <a:avLst/>
            </a:prstGeom>
            <a:ln w="19050">
              <a:solidFill>
                <a:srgbClr val="FFC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Connector 37">
              <a:extLst>
                <a:ext uri="{FF2B5EF4-FFF2-40B4-BE49-F238E27FC236}">
                  <a16:creationId xmlns:a16="http://schemas.microsoft.com/office/drawing/2014/main" id="{B59BFE59-F0FD-4F8C-8DED-0BAE1D0DE099}"/>
                </a:ext>
              </a:extLst>
            </p:cNvPr>
            <p:cNvCxnSpPr/>
            <p:nvPr/>
          </p:nvCxnSpPr>
          <p:spPr>
            <a:xfrm>
              <a:off x="5672291" y="4555151"/>
              <a:ext cx="209939" cy="0"/>
            </a:xfrm>
            <a:prstGeom prst="line">
              <a:avLst/>
            </a:prstGeom>
            <a:ln w="19050">
              <a:solidFill>
                <a:srgbClr val="FF000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Connector 38">
              <a:extLst>
                <a:ext uri="{FF2B5EF4-FFF2-40B4-BE49-F238E27FC236}">
                  <a16:creationId xmlns:a16="http://schemas.microsoft.com/office/drawing/2014/main" id="{AF493C15-B241-4360-B510-2D1E98797084}"/>
                </a:ext>
              </a:extLst>
            </p:cNvPr>
            <p:cNvCxnSpPr/>
            <p:nvPr/>
          </p:nvCxnSpPr>
          <p:spPr>
            <a:xfrm>
              <a:off x="5672291" y="4424359"/>
              <a:ext cx="209939" cy="0"/>
            </a:xfrm>
            <a:prstGeom prst="line">
              <a:avLst/>
            </a:prstGeom>
            <a:ln w="19050">
              <a:solidFill>
                <a:schemeClr val="accent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Connector 39">
              <a:extLst>
                <a:ext uri="{FF2B5EF4-FFF2-40B4-BE49-F238E27FC236}">
                  <a16:creationId xmlns:a16="http://schemas.microsoft.com/office/drawing/2014/main" id="{6F52D7DC-DF88-4DDA-968A-2173972D0E99}"/>
                </a:ext>
              </a:extLst>
            </p:cNvPr>
            <p:cNvCxnSpPr/>
            <p:nvPr/>
          </p:nvCxnSpPr>
          <p:spPr>
            <a:xfrm>
              <a:off x="5672291" y="4294669"/>
              <a:ext cx="209939" cy="0"/>
            </a:xfrm>
            <a:prstGeom prst="line">
              <a:avLst/>
            </a:prstGeom>
            <a:ln w="19050">
              <a:solidFill>
                <a:srgbClr val="FFC00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1" name="TextBox 40">
              <a:extLst>
                <a:ext uri="{FF2B5EF4-FFF2-40B4-BE49-F238E27FC236}">
                  <a16:creationId xmlns:a16="http://schemas.microsoft.com/office/drawing/2014/main" id="{441EA479-7A83-4EE1-B73F-CC728860167E}"/>
                </a:ext>
              </a:extLst>
            </p:cNvPr>
            <p:cNvSpPr txBox="1"/>
            <p:nvPr/>
          </p:nvSpPr>
          <p:spPr>
            <a:xfrm>
              <a:off x="5359465" y="4664963"/>
              <a:ext cx="357790" cy="18466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SG" sz="600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n = 1</a:t>
              </a:r>
            </a:p>
          </p:txBody>
        </p:sp>
        <p:sp>
          <p:nvSpPr>
            <p:cNvPr id="42" name="TextBox 41">
              <a:extLst>
                <a:ext uri="{FF2B5EF4-FFF2-40B4-BE49-F238E27FC236}">
                  <a16:creationId xmlns:a16="http://schemas.microsoft.com/office/drawing/2014/main" id="{3EFD61F8-BE5C-4624-AACE-A0F37A858C78}"/>
                </a:ext>
              </a:extLst>
            </p:cNvPr>
            <p:cNvSpPr txBox="1"/>
            <p:nvPr/>
          </p:nvSpPr>
          <p:spPr>
            <a:xfrm>
              <a:off x="5359465" y="4749333"/>
              <a:ext cx="357790" cy="18466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SG" sz="600" dirty="0">
                  <a:solidFill>
                    <a:schemeClr val="accent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n = 2</a:t>
              </a:r>
            </a:p>
          </p:txBody>
        </p:sp>
        <p:sp>
          <p:nvSpPr>
            <p:cNvPr id="43" name="TextBox 42">
              <a:extLst>
                <a:ext uri="{FF2B5EF4-FFF2-40B4-BE49-F238E27FC236}">
                  <a16:creationId xmlns:a16="http://schemas.microsoft.com/office/drawing/2014/main" id="{1DB3D7C9-1271-49EE-BFE1-828D6F5EC643}"/>
                </a:ext>
              </a:extLst>
            </p:cNvPr>
            <p:cNvSpPr txBox="1"/>
            <p:nvPr/>
          </p:nvSpPr>
          <p:spPr>
            <a:xfrm>
              <a:off x="5359465" y="4835895"/>
              <a:ext cx="357790" cy="18466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SG" sz="600" dirty="0">
                  <a:solidFill>
                    <a:srgbClr val="FFC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n = 3</a:t>
              </a:r>
            </a:p>
          </p:txBody>
        </p:sp>
        <p:sp>
          <p:nvSpPr>
            <p:cNvPr id="44" name="TextBox 43">
              <a:extLst>
                <a:ext uri="{FF2B5EF4-FFF2-40B4-BE49-F238E27FC236}">
                  <a16:creationId xmlns:a16="http://schemas.microsoft.com/office/drawing/2014/main" id="{BDB9BF7F-18D4-41E7-8B3B-4A4915D455BD}"/>
                </a:ext>
              </a:extLst>
            </p:cNvPr>
            <p:cNvSpPr txBox="1"/>
            <p:nvPr/>
          </p:nvSpPr>
          <p:spPr>
            <a:xfrm>
              <a:off x="5359465" y="4474360"/>
              <a:ext cx="357790" cy="18466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SG" sz="600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n = 1</a:t>
              </a:r>
            </a:p>
          </p:txBody>
        </p:sp>
        <p:sp>
          <p:nvSpPr>
            <p:cNvPr id="45" name="TextBox 44">
              <a:extLst>
                <a:ext uri="{FF2B5EF4-FFF2-40B4-BE49-F238E27FC236}">
                  <a16:creationId xmlns:a16="http://schemas.microsoft.com/office/drawing/2014/main" id="{CABE7008-9F4F-4858-9217-A96C62F32B2B}"/>
                </a:ext>
              </a:extLst>
            </p:cNvPr>
            <p:cNvSpPr txBox="1"/>
            <p:nvPr/>
          </p:nvSpPr>
          <p:spPr>
            <a:xfrm>
              <a:off x="5359465" y="4348486"/>
              <a:ext cx="357790" cy="18466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SG" sz="600" dirty="0">
                  <a:solidFill>
                    <a:schemeClr val="accent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n = 2</a:t>
              </a:r>
            </a:p>
          </p:txBody>
        </p:sp>
        <p:sp>
          <p:nvSpPr>
            <p:cNvPr id="46" name="TextBox 45">
              <a:extLst>
                <a:ext uri="{FF2B5EF4-FFF2-40B4-BE49-F238E27FC236}">
                  <a16:creationId xmlns:a16="http://schemas.microsoft.com/office/drawing/2014/main" id="{CAD94A29-D699-4F9C-A15A-BA9C642E2D2A}"/>
                </a:ext>
              </a:extLst>
            </p:cNvPr>
            <p:cNvSpPr txBox="1"/>
            <p:nvPr/>
          </p:nvSpPr>
          <p:spPr>
            <a:xfrm>
              <a:off x="5359465" y="4209200"/>
              <a:ext cx="357790" cy="18466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SG" sz="600" dirty="0">
                  <a:solidFill>
                    <a:srgbClr val="FFC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n = 3</a:t>
              </a:r>
            </a:p>
          </p:txBody>
        </p:sp>
        <p:sp>
          <p:nvSpPr>
            <p:cNvPr id="47" name="TextBox 46">
              <a:extLst>
                <a:ext uri="{FF2B5EF4-FFF2-40B4-BE49-F238E27FC236}">
                  <a16:creationId xmlns:a16="http://schemas.microsoft.com/office/drawing/2014/main" id="{5CA3D95A-A915-491F-9388-4A80EA57E2F6}"/>
                </a:ext>
              </a:extLst>
            </p:cNvPr>
            <p:cNvSpPr txBox="1"/>
            <p:nvPr/>
          </p:nvSpPr>
          <p:spPr>
            <a:xfrm>
              <a:off x="6011495" y="3963378"/>
              <a:ext cx="343364" cy="19620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675" dirty="0">
                  <a:latin typeface="Arial" panose="020B0604020202020204" pitchFamily="34" charset="0"/>
                  <a:cs typeface="Arial" panose="020B0604020202020204" pitchFamily="34" charset="0"/>
                </a:rPr>
                <a:t>-1 V</a:t>
              </a:r>
              <a:endParaRPr lang="en-SG" sz="675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8" name="TextBox 47">
              <a:extLst>
                <a:ext uri="{FF2B5EF4-FFF2-40B4-BE49-F238E27FC236}">
                  <a16:creationId xmlns:a16="http://schemas.microsoft.com/office/drawing/2014/main" id="{A05C750B-3628-408C-8F57-53E314FC346E}"/>
                </a:ext>
              </a:extLst>
            </p:cNvPr>
            <p:cNvSpPr txBox="1"/>
            <p:nvPr/>
          </p:nvSpPr>
          <p:spPr>
            <a:xfrm>
              <a:off x="6018978" y="4918675"/>
              <a:ext cx="365806" cy="19620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675" dirty="0">
                  <a:latin typeface="Arial" panose="020B0604020202020204" pitchFamily="34" charset="0"/>
                  <a:cs typeface="Arial" panose="020B0604020202020204" pitchFamily="34" charset="0"/>
                </a:rPr>
                <a:t>+1 V</a:t>
              </a:r>
              <a:endParaRPr lang="en-SG" sz="675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49" name="Straight Connector 48">
              <a:extLst>
                <a:ext uri="{FF2B5EF4-FFF2-40B4-BE49-F238E27FC236}">
                  <a16:creationId xmlns:a16="http://schemas.microsoft.com/office/drawing/2014/main" id="{6996429F-18F0-45FE-92DE-1888ACEA31BF}"/>
                </a:ext>
              </a:extLst>
            </p:cNvPr>
            <p:cNvCxnSpPr/>
            <p:nvPr/>
          </p:nvCxnSpPr>
          <p:spPr>
            <a:xfrm>
              <a:off x="5672291" y="5182062"/>
              <a:ext cx="209939" cy="0"/>
            </a:xfrm>
            <a:prstGeom prst="line">
              <a:avLst/>
            </a:prstGeom>
            <a:ln w="19050" cap="rnd">
              <a:solidFill>
                <a:srgbClr val="FF0000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Straight Connector 49">
              <a:extLst>
                <a:ext uri="{FF2B5EF4-FFF2-40B4-BE49-F238E27FC236}">
                  <a16:creationId xmlns:a16="http://schemas.microsoft.com/office/drawing/2014/main" id="{C879A601-3859-4ECF-A636-49FC985AD83D}"/>
                </a:ext>
              </a:extLst>
            </p:cNvPr>
            <p:cNvCxnSpPr/>
            <p:nvPr/>
          </p:nvCxnSpPr>
          <p:spPr>
            <a:xfrm>
              <a:off x="5672291" y="5319564"/>
              <a:ext cx="209939" cy="0"/>
            </a:xfrm>
            <a:prstGeom prst="line">
              <a:avLst/>
            </a:prstGeom>
            <a:ln w="19050" cap="rnd">
              <a:solidFill>
                <a:schemeClr val="accent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Connector 50">
              <a:extLst>
                <a:ext uri="{FF2B5EF4-FFF2-40B4-BE49-F238E27FC236}">
                  <a16:creationId xmlns:a16="http://schemas.microsoft.com/office/drawing/2014/main" id="{459F2925-0C74-43D2-B4F4-B35BCD94213B}"/>
                </a:ext>
              </a:extLst>
            </p:cNvPr>
            <p:cNvCxnSpPr/>
            <p:nvPr/>
          </p:nvCxnSpPr>
          <p:spPr>
            <a:xfrm>
              <a:off x="5672291" y="5483769"/>
              <a:ext cx="209939" cy="0"/>
            </a:xfrm>
            <a:prstGeom prst="line">
              <a:avLst/>
            </a:prstGeom>
            <a:ln w="19050" cap="rnd">
              <a:solidFill>
                <a:srgbClr val="FFC000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2" name="TextBox 51">
              <a:extLst>
                <a:ext uri="{FF2B5EF4-FFF2-40B4-BE49-F238E27FC236}">
                  <a16:creationId xmlns:a16="http://schemas.microsoft.com/office/drawing/2014/main" id="{18FE6560-A606-47F9-B9E1-029857F0C10F}"/>
                </a:ext>
              </a:extLst>
            </p:cNvPr>
            <p:cNvSpPr txBox="1"/>
            <p:nvPr/>
          </p:nvSpPr>
          <p:spPr>
            <a:xfrm>
              <a:off x="5359465" y="5100946"/>
              <a:ext cx="357790" cy="18466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SG" sz="600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n = 1</a:t>
              </a:r>
            </a:p>
          </p:txBody>
        </p:sp>
        <p:sp>
          <p:nvSpPr>
            <p:cNvPr id="53" name="TextBox 52">
              <a:extLst>
                <a:ext uri="{FF2B5EF4-FFF2-40B4-BE49-F238E27FC236}">
                  <a16:creationId xmlns:a16="http://schemas.microsoft.com/office/drawing/2014/main" id="{9870494C-67C0-42B1-9F44-CAD6616BEC95}"/>
                </a:ext>
              </a:extLst>
            </p:cNvPr>
            <p:cNvSpPr txBox="1"/>
            <p:nvPr/>
          </p:nvSpPr>
          <p:spPr>
            <a:xfrm>
              <a:off x="5359465" y="5235592"/>
              <a:ext cx="357790" cy="18466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SG" sz="600" dirty="0">
                  <a:solidFill>
                    <a:schemeClr val="accent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n = 2</a:t>
              </a:r>
            </a:p>
          </p:txBody>
        </p:sp>
        <p:sp>
          <p:nvSpPr>
            <p:cNvPr id="54" name="TextBox 53">
              <a:extLst>
                <a:ext uri="{FF2B5EF4-FFF2-40B4-BE49-F238E27FC236}">
                  <a16:creationId xmlns:a16="http://schemas.microsoft.com/office/drawing/2014/main" id="{37EECB19-B1BE-4955-B9B8-4907E9100C09}"/>
                </a:ext>
              </a:extLst>
            </p:cNvPr>
            <p:cNvSpPr txBox="1"/>
            <p:nvPr/>
          </p:nvSpPr>
          <p:spPr>
            <a:xfrm>
              <a:off x="5359465" y="5401523"/>
              <a:ext cx="357790" cy="18466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SG" sz="600" dirty="0">
                  <a:solidFill>
                    <a:srgbClr val="FFC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n = 3</a:t>
              </a:r>
            </a:p>
          </p:txBody>
        </p:sp>
        <p:cxnSp>
          <p:nvCxnSpPr>
            <p:cNvPr id="55" name="Straight Connector 54">
              <a:extLst>
                <a:ext uri="{FF2B5EF4-FFF2-40B4-BE49-F238E27FC236}">
                  <a16:creationId xmlns:a16="http://schemas.microsoft.com/office/drawing/2014/main" id="{D7D15703-E54E-4924-96F8-CFC876D2A10D}"/>
                </a:ext>
              </a:extLst>
            </p:cNvPr>
            <p:cNvCxnSpPr>
              <a:cxnSpLocks/>
            </p:cNvCxnSpPr>
            <p:nvPr/>
          </p:nvCxnSpPr>
          <p:spPr>
            <a:xfrm>
              <a:off x="6044626" y="5089810"/>
              <a:ext cx="324792" cy="0"/>
            </a:xfrm>
            <a:prstGeom prst="line">
              <a:avLst/>
            </a:prstGeom>
            <a:ln w="25400" cap="rnd">
              <a:solidFill>
                <a:schemeClr val="bg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6" name="TextBox 55">
              <a:extLst>
                <a:ext uri="{FF2B5EF4-FFF2-40B4-BE49-F238E27FC236}">
                  <a16:creationId xmlns:a16="http://schemas.microsoft.com/office/drawing/2014/main" id="{0E5B3CE0-D5EA-402E-9226-0DFF5EB910BD}"/>
                </a:ext>
              </a:extLst>
            </p:cNvPr>
            <p:cNvSpPr txBox="1"/>
            <p:nvPr/>
          </p:nvSpPr>
          <p:spPr>
            <a:xfrm>
              <a:off x="6044626" y="4449217"/>
              <a:ext cx="314510" cy="19620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675" dirty="0">
                  <a:latin typeface="Arial" panose="020B0604020202020204" pitchFamily="34" charset="0"/>
                  <a:cs typeface="Arial" panose="020B0604020202020204" pitchFamily="34" charset="0"/>
                </a:rPr>
                <a:t>0 V</a:t>
              </a:r>
              <a:endParaRPr lang="en-SG" sz="675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7" name="TextBox 56">
              <a:extLst>
                <a:ext uri="{FF2B5EF4-FFF2-40B4-BE49-F238E27FC236}">
                  <a16:creationId xmlns:a16="http://schemas.microsoft.com/office/drawing/2014/main" id="{3FEF7B82-47BA-4276-9247-2EC9556652ED}"/>
                </a:ext>
              </a:extLst>
            </p:cNvPr>
            <p:cNvSpPr txBox="1"/>
            <p:nvPr/>
          </p:nvSpPr>
          <p:spPr>
            <a:xfrm>
              <a:off x="4961633" y="6044998"/>
              <a:ext cx="575799" cy="2308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SG" sz="900" dirty="0" err="1">
                  <a:latin typeface="Arial" panose="020B0604020202020204" pitchFamily="34" charset="0"/>
                  <a:cs typeface="Arial" panose="020B0604020202020204" pitchFamily="34" charset="0"/>
                </a:rPr>
                <a:t>OPEnC</a:t>
              </a:r>
              <a:endParaRPr lang="en-SG" sz="9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58" name="TextBox 57">
            <a:extLst>
              <a:ext uri="{FF2B5EF4-FFF2-40B4-BE49-F238E27FC236}">
                <a16:creationId xmlns:a16="http://schemas.microsoft.com/office/drawing/2014/main" id="{918AC444-2A3C-4D96-9C58-DB25DFCC4F07}"/>
              </a:ext>
            </a:extLst>
          </p:cNvPr>
          <p:cNvSpPr txBox="1"/>
          <p:nvPr/>
        </p:nvSpPr>
        <p:spPr>
          <a:xfrm>
            <a:off x="2406861" y="1708733"/>
            <a:ext cx="521297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1000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Γ</a:t>
            </a:r>
            <a:r>
              <a:rPr lang="en-SG" sz="1000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ottom</a:t>
            </a:r>
          </a:p>
        </p:txBody>
      </p:sp>
      <p:sp>
        <p:nvSpPr>
          <p:cNvPr id="59" name="TextBox 58">
            <a:extLst>
              <a:ext uri="{FF2B5EF4-FFF2-40B4-BE49-F238E27FC236}">
                <a16:creationId xmlns:a16="http://schemas.microsoft.com/office/drawing/2014/main" id="{1571C079-0F0A-48CA-90B6-72BD2F0CD2D4}"/>
              </a:ext>
            </a:extLst>
          </p:cNvPr>
          <p:cNvSpPr txBox="1"/>
          <p:nvPr/>
        </p:nvSpPr>
        <p:spPr>
          <a:xfrm>
            <a:off x="3473430" y="1705269"/>
            <a:ext cx="378630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1000" i="1" dirty="0">
                <a:latin typeface="Arial" panose="020B0604020202020204" pitchFamily="34" charset="0"/>
                <a:cs typeface="Arial" panose="020B0604020202020204" pitchFamily="34" charset="0"/>
              </a:rPr>
              <a:t>Γ</a:t>
            </a:r>
            <a:r>
              <a:rPr lang="en-SG" sz="1000" baseline="-25000" dirty="0">
                <a:latin typeface="Arial" panose="020B0604020202020204" pitchFamily="34" charset="0"/>
                <a:cs typeface="Arial" panose="020B0604020202020204" pitchFamily="34" charset="0"/>
              </a:rPr>
              <a:t>top</a:t>
            </a:r>
          </a:p>
        </p:txBody>
      </p:sp>
      <p:sp>
        <p:nvSpPr>
          <p:cNvPr id="60" name="TextBox 59">
            <a:extLst>
              <a:ext uri="{FF2B5EF4-FFF2-40B4-BE49-F238E27FC236}">
                <a16:creationId xmlns:a16="http://schemas.microsoft.com/office/drawing/2014/main" id="{EB5C0B77-AFC2-45C6-B3BA-8B6F08EDDAD9}"/>
              </a:ext>
            </a:extLst>
          </p:cNvPr>
          <p:cNvSpPr txBox="1"/>
          <p:nvPr/>
        </p:nvSpPr>
        <p:spPr>
          <a:xfrm>
            <a:off x="4844531" y="1737365"/>
            <a:ext cx="521297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1000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Γ</a:t>
            </a:r>
            <a:r>
              <a:rPr lang="en-SG" sz="1000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ottom</a:t>
            </a:r>
          </a:p>
        </p:txBody>
      </p:sp>
      <p:sp>
        <p:nvSpPr>
          <p:cNvPr id="61" name="TextBox 60">
            <a:extLst>
              <a:ext uri="{FF2B5EF4-FFF2-40B4-BE49-F238E27FC236}">
                <a16:creationId xmlns:a16="http://schemas.microsoft.com/office/drawing/2014/main" id="{C0C7A2DD-2244-4E36-B73B-E6B2E8069241}"/>
              </a:ext>
            </a:extLst>
          </p:cNvPr>
          <p:cNvSpPr txBox="1"/>
          <p:nvPr/>
        </p:nvSpPr>
        <p:spPr>
          <a:xfrm>
            <a:off x="6006748" y="1743691"/>
            <a:ext cx="378630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1000" i="1" dirty="0">
                <a:latin typeface="Arial" panose="020B0604020202020204" pitchFamily="34" charset="0"/>
                <a:cs typeface="Arial" panose="020B0604020202020204" pitchFamily="34" charset="0"/>
              </a:rPr>
              <a:t>Γ</a:t>
            </a:r>
            <a:r>
              <a:rPr lang="en-SG" sz="1000" baseline="-25000" dirty="0">
                <a:latin typeface="Arial" panose="020B0604020202020204" pitchFamily="34" charset="0"/>
                <a:cs typeface="Arial" panose="020B0604020202020204" pitchFamily="34" charset="0"/>
              </a:rPr>
              <a:t>top</a:t>
            </a:r>
          </a:p>
        </p:txBody>
      </p:sp>
      <p:pic>
        <p:nvPicPr>
          <p:cNvPr id="62" name="Picture 61">
            <a:extLst>
              <a:ext uri="{FF2B5EF4-FFF2-40B4-BE49-F238E27FC236}">
                <a16:creationId xmlns:a16="http://schemas.microsoft.com/office/drawing/2014/main" id="{375ADAAE-34DB-4564-9D17-97B0D094FDA6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67909" y="3128585"/>
            <a:ext cx="2871932" cy="876638"/>
          </a:xfrm>
          <a:prstGeom prst="rect">
            <a:avLst/>
          </a:prstGeom>
        </p:spPr>
      </p:pic>
      <p:pic>
        <p:nvPicPr>
          <p:cNvPr id="63" name="Picture 62">
            <a:extLst>
              <a:ext uri="{FF2B5EF4-FFF2-40B4-BE49-F238E27FC236}">
                <a16:creationId xmlns:a16="http://schemas.microsoft.com/office/drawing/2014/main" id="{6CCE8F9D-0D65-4A2F-B267-F22EE2D3FDE9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3525719" y="2722253"/>
            <a:ext cx="2600344" cy="1905014"/>
          </a:xfrm>
          <a:prstGeom prst="rect">
            <a:avLst/>
          </a:prstGeom>
        </p:spPr>
      </p:pic>
      <p:pic>
        <p:nvPicPr>
          <p:cNvPr id="64" name="Picture 63">
            <a:extLst>
              <a:ext uri="{FF2B5EF4-FFF2-40B4-BE49-F238E27FC236}">
                <a16:creationId xmlns:a16="http://schemas.microsoft.com/office/drawing/2014/main" id="{7AC0BFF8-64D0-49B3-8B70-5E3752A0B2A7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3758366" y="4703115"/>
            <a:ext cx="2276852" cy="206083"/>
          </a:xfrm>
          <a:prstGeom prst="rect">
            <a:avLst/>
          </a:prstGeom>
        </p:spPr>
      </p:pic>
      <p:pic>
        <p:nvPicPr>
          <p:cNvPr id="65" name="Picture 64">
            <a:extLst>
              <a:ext uri="{FF2B5EF4-FFF2-40B4-BE49-F238E27FC236}">
                <a16:creationId xmlns:a16="http://schemas.microsoft.com/office/drawing/2014/main" id="{625B1051-7A2E-40D1-B940-826241FEAC08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6644352" y="2729322"/>
            <a:ext cx="2428893" cy="1905014"/>
          </a:xfrm>
          <a:prstGeom prst="rect">
            <a:avLst/>
          </a:prstGeom>
        </p:spPr>
      </p:pic>
      <p:sp>
        <p:nvSpPr>
          <p:cNvPr id="66" name="Arrow: Right 65">
            <a:extLst>
              <a:ext uri="{FF2B5EF4-FFF2-40B4-BE49-F238E27FC236}">
                <a16:creationId xmlns:a16="http://schemas.microsoft.com/office/drawing/2014/main" id="{8B515617-B381-4445-8A00-D55B4E0E58C8}"/>
              </a:ext>
            </a:extLst>
          </p:cNvPr>
          <p:cNvSpPr/>
          <p:nvPr/>
        </p:nvSpPr>
        <p:spPr>
          <a:xfrm>
            <a:off x="3139841" y="3491345"/>
            <a:ext cx="333589" cy="45719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67" name="Arrow: Right 66">
            <a:extLst>
              <a:ext uri="{FF2B5EF4-FFF2-40B4-BE49-F238E27FC236}">
                <a16:creationId xmlns:a16="http://schemas.microsoft.com/office/drawing/2014/main" id="{84475903-2D8F-458A-95BD-E2DEE9F3BF2B}"/>
              </a:ext>
            </a:extLst>
          </p:cNvPr>
          <p:cNvSpPr/>
          <p:nvPr/>
        </p:nvSpPr>
        <p:spPr>
          <a:xfrm>
            <a:off x="6126063" y="3537064"/>
            <a:ext cx="378630" cy="45719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68" name="TextBox 67">
            <a:extLst>
              <a:ext uri="{FF2B5EF4-FFF2-40B4-BE49-F238E27FC236}">
                <a16:creationId xmlns:a16="http://schemas.microsoft.com/office/drawing/2014/main" id="{74623588-BAC1-44A0-B676-08A9BC502988}"/>
              </a:ext>
            </a:extLst>
          </p:cNvPr>
          <p:cNvSpPr txBox="1"/>
          <p:nvPr/>
        </p:nvSpPr>
        <p:spPr>
          <a:xfrm>
            <a:off x="267909" y="5108125"/>
            <a:ext cx="7730431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dirty="0"/>
              <a:t>In </a:t>
            </a:r>
            <a:r>
              <a:rPr lang="en-SG" dirty="0" err="1"/>
              <a:t>Nitzan’s</a:t>
            </a:r>
            <a:r>
              <a:rPr lang="en-SG" dirty="0"/>
              <a:t> work, </a:t>
            </a:r>
            <a:r>
              <a:rPr lang="el-GR" dirty="0"/>
              <a:t>ε</a:t>
            </a:r>
            <a:r>
              <a:rPr lang="en-SG" dirty="0"/>
              <a:t> is the same for both electrodes (zero bias system)</a:t>
            </a:r>
          </a:p>
          <a:p>
            <a:r>
              <a:rPr lang="en-SG" dirty="0"/>
              <a:t>In our case, </a:t>
            </a:r>
            <a:r>
              <a:rPr lang="el-GR" dirty="0"/>
              <a:t>ε</a:t>
            </a:r>
            <a:r>
              <a:rPr lang="en-SG" dirty="0"/>
              <a:t> is different for the top and bottom electrodes, would the bell-curve stay the same?</a:t>
            </a:r>
          </a:p>
          <a:p>
            <a:r>
              <a:rPr lang="en-SG" dirty="0"/>
              <a:t>The “peak” represent the point where K</a:t>
            </a:r>
            <a:r>
              <a:rPr lang="en-SG" baseline="-25000" dirty="0"/>
              <a:t>M</a:t>
            </a:r>
            <a:r>
              <a:rPr lang="en-SG" baseline="-25000" dirty="0">
                <a:sym typeface="Wingdings" panose="05000000000000000000" pitchFamily="2" charset="2"/>
              </a:rPr>
              <a:t>M- </a:t>
            </a:r>
            <a:r>
              <a:rPr lang="en-SG" dirty="0">
                <a:sym typeface="Wingdings" panose="05000000000000000000" pitchFamily="2" charset="2"/>
              </a:rPr>
              <a:t>= </a:t>
            </a:r>
            <a:r>
              <a:rPr lang="en-SG" dirty="0"/>
              <a:t>K</a:t>
            </a:r>
            <a:r>
              <a:rPr lang="en-SG" baseline="-25000" dirty="0"/>
              <a:t>M-</a:t>
            </a:r>
            <a:r>
              <a:rPr lang="en-SG" baseline="-25000" dirty="0">
                <a:sym typeface="Wingdings" panose="05000000000000000000" pitchFamily="2" charset="2"/>
              </a:rPr>
              <a:t>M </a:t>
            </a:r>
            <a:r>
              <a:rPr lang="en-SG" dirty="0">
                <a:sym typeface="Wingdings" panose="05000000000000000000" pitchFamily="2" charset="2"/>
              </a:rPr>
              <a:t>in zero bias system, what does it represent here?</a:t>
            </a:r>
            <a:endParaRPr lang="en-SG" dirty="0"/>
          </a:p>
        </p:txBody>
      </p:sp>
    </p:spTree>
    <p:extLst>
      <p:ext uri="{BB962C8B-B14F-4D97-AF65-F5344CB8AC3E}">
        <p14:creationId xmlns:p14="http://schemas.microsoft.com/office/powerpoint/2010/main" val="2745978223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CC22324F-F6E1-421D-9AFB-047ABAAB2595}"/>
              </a:ext>
            </a:extLst>
          </p:cNvPr>
          <p:cNvSpPr/>
          <p:nvPr/>
        </p:nvSpPr>
        <p:spPr>
          <a:xfrm>
            <a:off x="1637334" y="3302833"/>
            <a:ext cx="605342" cy="1155652"/>
          </a:xfrm>
          <a:prstGeom prst="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SG" sz="1400" dirty="0"/>
              <a:t>Au</a:t>
            </a:r>
            <a:endParaRPr lang="en-SG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B666BEB5-D565-4E04-8168-9EEAC8CB02C0}"/>
              </a:ext>
            </a:extLst>
          </p:cNvPr>
          <p:cNvSpPr txBox="1"/>
          <p:nvPr/>
        </p:nvSpPr>
        <p:spPr>
          <a:xfrm>
            <a:off x="922718" y="3153242"/>
            <a:ext cx="720069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SG" sz="1100" dirty="0">
                <a:latin typeface="Arial" panose="020B0604020202020204" pitchFamily="34" charset="0"/>
                <a:cs typeface="Arial" panose="020B0604020202020204" pitchFamily="34" charset="0"/>
              </a:rPr>
              <a:t>~-4.4 eV</a:t>
            </a:r>
          </a:p>
        </p:txBody>
      </p: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B9F63944-DAA5-40CB-9405-1DC7E0C41E17}"/>
              </a:ext>
            </a:extLst>
          </p:cNvPr>
          <p:cNvCxnSpPr>
            <a:cxnSpLocks/>
          </p:cNvCxnSpPr>
          <p:nvPr/>
        </p:nvCxnSpPr>
        <p:spPr>
          <a:xfrm>
            <a:off x="2543423" y="3523119"/>
            <a:ext cx="438307" cy="0"/>
          </a:xfrm>
          <a:prstGeom prst="line">
            <a:avLst/>
          </a:prstGeom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876646FF-19C5-481A-AA42-642B03F5DC3F}"/>
              </a:ext>
            </a:extLst>
          </p:cNvPr>
          <p:cNvCxnSpPr>
            <a:cxnSpLocks/>
          </p:cNvCxnSpPr>
          <p:nvPr/>
        </p:nvCxnSpPr>
        <p:spPr>
          <a:xfrm>
            <a:off x="3208441" y="3570507"/>
            <a:ext cx="438307" cy="0"/>
          </a:xfrm>
          <a:prstGeom prst="line">
            <a:avLst/>
          </a:prstGeom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9FAA3A65-EAE6-4968-BC48-97068289C065}"/>
              </a:ext>
            </a:extLst>
          </p:cNvPr>
          <p:cNvCxnSpPr>
            <a:cxnSpLocks/>
          </p:cNvCxnSpPr>
          <p:nvPr/>
        </p:nvCxnSpPr>
        <p:spPr>
          <a:xfrm>
            <a:off x="3835674" y="3589977"/>
            <a:ext cx="438307" cy="0"/>
          </a:xfrm>
          <a:prstGeom prst="line">
            <a:avLst/>
          </a:prstGeom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DAF1C085-325D-47AB-B40B-A9A597D6F5A4}"/>
              </a:ext>
            </a:extLst>
          </p:cNvPr>
          <p:cNvCxnSpPr>
            <a:cxnSpLocks/>
          </p:cNvCxnSpPr>
          <p:nvPr/>
        </p:nvCxnSpPr>
        <p:spPr>
          <a:xfrm>
            <a:off x="2543423" y="2094841"/>
            <a:ext cx="438307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1D624D9B-E5D6-415D-AD97-8FE9A9BEA82B}"/>
              </a:ext>
            </a:extLst>
          </p:cNvPr>
          <p:cNvCxnSpPr>
            <a:cxnSpLocks/>
          </p:cNvCxnSpPr>
          <p:nvPr/>
        </p:nvCxnSpPr>
        <p:spPr>
          <a:xfrm>
            <a:off x="3208441" y="2187571"/>
            <a:ext cx="438307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501DAEDA-078A-4010-BD08-314BD4506DEF}"/>
              </a:ext>
            </a:extLst>
          </p:cNvPr>
          <p:cNvCxnSpPr>
            <a:cxnSpLocks/>
          </p:cNvCxnSpPr>
          <p:nvPr/>
        </p:nvCxnSpPr>
        <p:spPr>
          <a:xfrm>
            <a:off x="3835674" y="2244827"/>
            <a:ext cx="438307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5F0676FA-7DFC-471F-9692-79D447C657A9}"/>
              </a:ext>
            </a:extLst>
          </p:cNvPr>
          <p:cNvCxnSpPr>
            <a:cxnSpLocks/>
          </p:cNvCxnSpPr>
          <p:nvPr/>
        </p:nvCxnSpPr>
        <p:spPr>
          <a:xfrm>
            <a:off x="4568706" y="3519918"/>
            <a:ext cx="438307" cy="0"/>
          </a:xfrm>
          <a:prstGeom prst="line">
            <a:avLst/>
          </a:prstGeom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D68A2621-4804-4D9E-B0E5-A47C881C6629}"/>
              </a:ext>
            </a:extLst>
          </p:cNvPr>
          <p:cNvCxnSpPr>
            <a:cxnSpLocks/>
          </p:cNvCxnSpPr>
          <p:nvPr/>
        </p:nvCxnSpPr>
        <p:spPr>
          <a:xfrm>
            <a:off x="5256395" y="3566415"/>
            <a:ext cx="438307" cy="0"/>
          </a:xfrm>
          <a:prstGeom prst="line">
            <a:avLst/>
          </a:prstGeom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40F1B147-70D2-4752-81DE-DA1F17083461}"/>
              </a:ext>
            </a:extLst>
          </p:cNvPr>
          <p:cNvCxnSpPr>
            <a:cxnSpLocks/>
          </p:cNvCxnSpPr>
          <p:nvPr/>
        </p:nvCxnSpPr>
        <p:spPr>
          <a:xfrm>
            <a:off x="5981869" y="3607401"/>
            <a:ext cx="438307" cy="0"/>
          </a:xfrm>
          <a:prstGeom prst="line">
            <a:avLst/>
          </a:prstGeom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B693B41D-F30A-4360-894B-1C0D576835A0}"/>
              </a:ext>
            </a:extLst>
          </p:cNvPr>
          <p:cNvCxnSpPr>
            <a:cxnSpLocks/>
          </p:cNvCxnSpPr>
          <p:nvPr/>
        </p:nvCxnSpPr>
        <p:spPr>
          <a:xfrm>
            <a:off x="4568706" y="2053855"/>
            <a:ext cx="438307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E6067884-EE78-4DFA-B2B5-12480B7B2E0C}"/>
              </a:ext>
            </a:extLst>
          </p:cNvPr>
          <p:cNvCxnSpPr>
            <a:cxnSpLocks/>
          </p:cNvCxnSpPr>
          <p:nvPr/>
        </p:nvCxnSpPr>
        <p:spPr>
          <a:xfrm>
            <a:off x="5256395" y="2198593"/>
            <a:ext cx="438307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8EE802D3-0930-4E17-A888-66D9ABE8616C}"/>
              </a:ext>
            </a:extLst>
          </p:cNvPr>
          <p:cNvCxnSpPr>
            <a:cxnSpLocks/>
          </p:cNvCxnSpPr>
          <p:nvPr/>
        </p:nvCxnSpPr>
        <p:spPr>
          <a:xfrm>
            <a:off x="5981869" y="2262251"/>
            <a:ext cx="438307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16" name="Rectangle 15">
            <a:extLst>
              <a:ext uri="{FF2B5EF4-FFF2-40B4-BE49-F238E27FC236}">
                <a16:creationId xmlns:a16="http://schemas.microsoft.com/office/drawing/2014/main" id="{926D84C4-2852-4C94-B508-5185BDF15BCB}"/>
              </a:ext>
            </a:extLst>
          </p:cNvPr>
          <p:cNvSpPr/>
          <p:nvPr/>
        </p:nvSpPr>
        <p:spPr>
          <a:xfrm>
            <a:off x="6770811" y="3267636"/>
            <a:ext cx="605342" cy="1190849"/>
          </a:xfrm>
          <a:prstGeom prst="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SG" sz="1400" dirty="0" err="1"/>
              <a:t>EGaIn</a:t>
            </a:r>
            <a:endParaRPr lang="en-SG" sz="1400" dirty="0"/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BCF6C22E-91A9-400E-8312-AE4AAACFBD1F}"/>
              </a:ext>
            </a:extLst>
          </p:cNvPr>
          <p:cNvSpPr/>
          <p:nvPr/>
        </p:nvSpPr>
        <p:spPr>
          <a:xfrm>
            <a:off x="2410556" y="3246120"/>
            <a:ext cx="716863" cy="2616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SG" sz="105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5.10 </a:t>
            </a:r>
            <a:r>
              <a:rPr lang="en-SG" sz="105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V</a:t>
            </a:r>
            <a:endParaRPr lang="en-SG" sz="105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3ECA287C-97C4-4002-B64D-1F2E83FF27BD}"/>
              </a:ext>
            </a:extLst>
          </p:cNvPr>
          <p:cNvSpPr/>
          <p:nvPr/>
        </p:nvSpPr>
        <p:spPr>
          <a:xfrm>
            <a:off x="3053053" y="3308622"/>
            <a:ext cx="716863" cy="2616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SG" sz="105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5.15 </a:t>
            </a:r>
            <a:r>
              <a:rPr lang="en-SG" sz="105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V</a:t>
            </a:r>
            <a:endParaRPr lang="en-SG" sz="105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0C1DBCF8-3071-4B07-AD01-E0F798DE4C13}"/>
              </a:ext>
            </a:extLst>
          </p:cNvPr>
          <p:cNvSpPr/>
          <p:nvPr/>
        </p:nvSpPr>
        <p:spPr>
          <a:xfrm>
            <a:off x="3697859" y="3312978"/>
            <a:ext cx="716863" cy="2616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SG" sz="105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5.17 eV</a:t>
            </a:r>
            <a:endParaRPr lang="en-SG" sz="105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29BE7644-B080-46E6-8E54-C1706A31F5DE}"/>
              </a:ext>
            </a:extLst>
          </p:cNvPr>
          <p:cNvSpPr/>
          <p:nvPr/>
        </p:nvSpPr>
        <p:spPr>
          <a:xfrm>
            <a:off x="4432972" y="3242919"/>
            <a:ext cx="694421" cy="25391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SG" sz="105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5.10 </a:t>
            </a:r>
            <a:r>
              <a:rPr lang="en-SG" sz="105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V</a:t>
            </a:r>
            <a:endParaRPr lang="en-SG" sz="105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727A934D-B3DA-44C4-86DE-6176CA183364}"/>
              </a:ext>
            </a:extLst>
          </p:cNvPr>
          <p:cNvSpPr/>
          <p:nvPr/>
        </p:nvSpPr>
        <p:spPr>
          <a:xfrm>
            <a:off x="5143332" y="3296973"/>
            <a:ext cx="694421" cy="25391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SG" sz="105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5.14 </a:t>
            </a:r>
            <a:r>
              <a:rPr lang="en-SG" sz="105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V</a:t>
            </a:r>
            <a:endParaRPr lang="en-SG" sz="105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515AB1AA-35A9-4B2D-8382-41310C1D29FA}"/>
              </a:ext>
            </a:extLst>
          </p:cNvPr>
          <p:cNvSpPr/>
          <p:nvPr/>
        </p:nvSpPr>
        <p:spPr>
          <a:xfrm>
            <a:off x="5868806" y="3345516"/>
            <a:ext cx="694421" cy="25391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SG" sz="105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5.17 </a:t>
            </a:r>
            <a:r>
              <a:rPr lang="en-SG" sz="105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V</a:t>
            </a:r>
            <a:endParaRPr lang="en-SG" sz="105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AB7D3036-3DFD-47C1-9981-057E08E81714}"/>
              </a:ext>
            </a:extLst>
          </p:cNvPr>
          <p:cNvSpPr/>
          <p:nvPr/>
        </p:nvSpPr>
        <p:spPr>
          <a:xfrm>
            <a:off x="2410556" y="1841064"/>
            <a:ext cx="694421" cy="25391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SG" sz="105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1.97 eV</a:t>
            </a:r>
            <a:endParaRPr lang="en-SG" sz="105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B073B1C5-6CC0-4D7C-BA44-DBCC1596094A}"/>
              </a:ext>
            </a:extLst>
          </p:cNvPr>
          <p:cNvSpPr/>
          <p:nvPr/>
        </p:nvSpPr>
        <p:spPr>
          <a:xfrm>
            <a:off x="3053053" y="1927611"/>
            <a:ext cx="694421" cy="25391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SG" sz="105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2.10 eV</a:t>
            </a:r>
            <a:endParaRPr lang="en-SG" sz="105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8D4A7636-F8CC-43B2-88C7-5070BDA69E53}"/>
              </a:ext>
            </a:extLst>
          </p:cNvPr>
          <p:cNvSpPr/>
          <p:nvPr/>
        </p:nvSpPr>
        <p:spPr>
          <a:xfrm>
            <a:off x="3700059" y="1992424"/>
            <a:ext cx="694421" cy="25391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SG" sz="105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2.16 eV</a:t>
            </a:r>
            <a:endParaRPr lang="en-SG" sz="105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F5A81B8B-02DA-46EC-846E-2B044D4EB633}"/>
              </a:ext>
            </a:extLst>
          </p:cNvPr>
          <p:cNvSpPr/>
          <p:nvPr/>
        </p:nvSpPr>
        <p:spPr>
          <a:xfrm>
            <a:off x="4455414" y="1799939"/>
            <a:ext cx="694421" cy="25391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SG" sz="105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1.94 </a:t>
            </a:r>
            <a:r>
              <a:rPr lang="en-SG" sz="105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V</a:t>
            </a:r>
            <a:endParaRPr lang="en-SG" sz="105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390B62F9-E04E-4D1A-BDC7-0369E0DC5958}"/>
              </a:ext>
            </a:extLst>
          </p:cNvPr>
          <p:cNvSpPr/>
          <p:nvPr/>
        </p:nvSpPr>
        <p:spPr>
          <a:xfrm>
            <a:off x="5128337" y="1937120"/>
            <a:ext cx="694421" cy="25391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SG" sz="105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2.11 </a:t>
            </a:r>
            <a:r>
              <a:rPr lang="en-SG" sz="105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V</a:t>
            </a:r>
            <a:endParaRPr lang="en-SG" sz="105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8" name="Rectangle 27">
            <a:extLst>
              <a:ext uri="{FF2B5EF4-FFF2-40B4-BE49-F238E27FC236}">
                <a16:creationId xmlns:a16="http://schemas.microsoft.com/office/drawing/2014/main" id="{A84C97D9-8B0B-4E4A-936B-94F18DAE082C}"/>
              </a:ext>
            </a:extLst>
          </p:cNvPr>
          <p:cNvSpPr/>
          <p:nvPr/>
        </p:nvSpPr>
        <p:spPr>
          <a:xfrm>
            <a:off x="5853811" y="2008335"/>
            <a:ext cx="694421" cy="25391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SG" sz="105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2.18 eV</a:t>
            </a:r>
            <a:endParaRPr lang="en-SG" sz="105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5E3612B9-482F-43D6-B049-3656BFEB5FB9}"/>
              </a:ext>
            </a:extLst>
          </p:cNvPr>
          <p:cNvSpPr txBox="1"/>
          <p:nvPr/>
        </p:nvSpPr>
        <p:spPr>
          <a:xfrm>
            <a:off x="7452330" y="3153242"/>
            <a:ext cx="638316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SG" sz="1100" dirty="0">
                <a:latin typeface="Arial" panose="020B0604020202020204" pitchFamily="34" charset="0"/>
                <a:cs typeface="Arial" panose="020B0604020202020204" pitchFamily="34" charset="0"/>
              </a:rPr>
              <a:t>-4.3 eV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3551EB9B-3F0C-4EF1-BE7B-D46861E24B2B}"/>
              </a:ext>
            </a:extLst>
          </p:cNvPr>
          <p:cNvSpPr txBox="1"/>
          <p:nvPr/>
        </p:nvSpPr>
        <p:spPr>
          <a:xfrm>
            <a:off x="2445046" y="1260146"/>
            <a:ext cx="66396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SG" sz="1400" dirty="0">
                <a:latin typeface="Arial" panose="020B0604020202020204" pitchFamily="34" charset="0"/>
                <a:cs typeface="Arial" panose="020B0604020202020204" pitchFamily="34" charset="0"/>
              </a:rPr>
              <a:t>OPE1</a:t>
            </a: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E0C8D1FC-7CE6-409B-9834-10AB5D625953}"/>
              </a:ext>
            </a:extLst>
          </p:cNvPr>
          <p:cNvSpPr txBox="1"/>
          <p:nvPr/>
        </p:nvSpPr>
        <p:spPr>
          <a:xfrm>
            <a:off x="3095100" y="1260146"/>
            <a:ext cx="66396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SG" sz="1400" dirty="0">
                <a:latin typeface="Arial" panose="020B0604020202020204" pitchFamily="34" charset="0"/>
                <a:cs typeface="Arial" panose="020B0604020202020204" pitchFamily="34" charset="0"/>
              </a:rPr>
              <a:t>OPE2</a:t>
            </a: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F33E0ED6-39EB-4F14-B409-657903305E86}"/>
              </a:ext>
            </a:extLst>
          </p:cNvPr>
          <p:cNvSpPr txBox="1"/>
          <p:nvPr/>
        </p:nvSpPr>
        <p:spPr>
          <a:xfrm>
            <a:off x="3745154" y="1260146"/>
            <a:ext cx="66396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SG" sz="1400" dirty="0">
                <a:latin typeface="Arial" panose="020B0604020202020204" pitchFamily="34" charset="0"/>
                <a:cs typeface="Arial" panose="020B0604020202020204" pitchFamily="34" charset="0"/>
              </a:rPr>
              <a:t>OPE3</a:t>
            </a: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523AF3C5-C7D6-4ACF-997F-75EAE9BB81BC}"/>
              </a:ext>
            </a:extLst>
          </p:cNvPr>
          <p:cNvSpPr txBox="1"/>
          <p:nvPr/>
        </p:nvSpPr>
        <p:spPr>
          <a:xfrm>
            <a:off x="4402863" y="1260146"/>
            <a:ext cx="79380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SG" sz="1400" dirty="0">
                <a:latin typeface="Arial" panose="020B0604020202020204" pitchFamily="34" charset="0"/>
                <a:cs typeface="Arial" panose="020B0604020202020204" pitchFamily="34" charset="0"/>
              </a:rPr>
              <a:t>OPE1C</a:t>
            </a: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24750401-02DE-4B6A-8B81-2E23D4E63684}"/>
              </a:ext>
            </a:extLst>
          </p:cNvPr>
          <p:cNvSpPr txBox="1"/>
          <p:nvPr/>
        </p:nvSpPr>
        <p:spPr>
          <a:xfrm>
            <a:off x="5102371" y="1260146"/>
            <a:ext cx="79380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SG" sz="1400" dirty="0">
                <a:latin typeface="Arial" panose="020B0604020202020204" pitchFamily="34" charset="0"/>
                <a:cs typeface="Arial" panose="020B0604020202020204" pitchFamily="34" charset="0"/>
              </a:rPr>
              <a:t>OPE2C</a:t>
            </a:r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243759CF-9900-4AEA-B0CF-0CB22D642632}"/>
              </a:ext>
            </a:extLst>
          </p:cNvPr>
          <p:cNvSpPr txBox="1"/>
          <p:nvPr/>
        </p:nvSpPr>
        <p:spPr>
          <a:xfrm>
            <a:off x="5822758" y="1260146"/>
            <a:ext cx="79380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SG" sz="1400" dirty="0">
                <a:latin typeface="Arial" panose="020B0604020202020204" pitchFamily="34" charset="0"/>
                <a:cs typeface="Arial" panose="020B0604020202020204" pitchFamily="34" charset="0"/>
              </a:rPr>
              <a:t>OPE3C</a:t>
            </a:r>
          </a:p>
        </p:txBody>
      </p:sp>
    </p:spTree>
    <p:extLst>
      <p:ext uri="{BB962C8B-B14F-4D97-AF65-F5344CB8AC3E}">
        <p14:creationId xmlns:p14="http://schemas.microsoft.com/office/powerpoint/2010/main" val="1801844003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TextBox 20">
            <a:extLst>
              <a:ext uri="{FF2B5EF4-FFF2-40B4-BE49-F238E27FC236}">
                <a16:creationId xmlns:a16="http://schemas.microsoft.com/office/drawing/2014/main" id="{83373869-21B2-4026-B603-2101AB92F3B7}"/>
              </a:ext>
            </a:extLst>
          </p:cNvPr>
          <p:cNvSpPr txBox="1"/>
          <p:nvPr/>
        </p:nvSpPr>
        <p:spPr>
          <a:xfrm>
            <a:off x="1846764" y="1913365"/>
            <a:ext cx="55496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SG" sz="1000" dirty="0">
                <a:latin typeface="Arial" panose="020B0604020202020204" pitchFamily="34" charset="0"/>
                <a:cs typeface="Arial" panose="020B0604020202020204" pitchFamily="34" charset="0"/>
              </a:rPr>
              <a:t>LUMO</a:t>
            </a:r>
          </a:p>
          <a:p>
            <a:pPr algn="ctr"/>
            <a:r>
              <a:rPr lang="en-SG" sz="1000" dirty="0">
                <a:latin typeface="Arial" panose="020B0604020202020204" pitchFamily="34" charset="0"/>
                <a:cs typeface="Arial" panose="020B0604020202020204" pitchFamily="34" charset="0"/>
              </a:rPr>
              <a:t>OPE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EC6A1CD6-6160-429B-A3A1-2EB9A1FDEACB}"/>
              </a:ext>
            </a:extLst>
          </p:cNvPr>
          <p:cNvSpPr txBox="1"/>
          <p:nvPr/>
        </p:nvSpPr>
        <p:spPr>
          <a:xfrm>
            <a:off x="5246054" y="1226218"/>
            <a:ext cx="55496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SG" sz="1000" dirty="0">
                <a:latin typeface="Arial" panose="020B0604020202020204" pitchFamily="34" charset="0"/>
                <a:cs typeface="Arial" panose="020B0604020202020204" pitchFamily="34" charset="0"/>
              </a:rPr>
              <a:t>LUMO</a:t>
            </a:r>
          </a:p>
          <a:p>
            <a:pPr algn="ctr"/>
            <a:r>
              <a:rPr lang="en-SG" sz="1000" dirty="0">
                <a:latin typeface="Arial" panose="020B0604020202020204" pitchFamily="34" charset="0"/>
                <a:cs typeface="Arial" panose="020B0604020202020204" pitchFamily="34" charset="0"/>
              </a:rPr>
              <a:t>OPE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809039DB-D781-45E3-BEC1-2C6E8BC12622}"/>
              </a:ext>
            </a:extLst>
          </p:cNvPr>
          <p:cNvSpPr/>
          <p:nvPr/>
        </p:nvSpPr>
        <p:spPr>
          <a:xfrm>
            <a:off x="3160069" y="3178393"/>
            <a:ext cx="549998" cy="729767"/>
          </a:xfrm>
          <a:prstGeom prst="rect">
            <a:avLst/>
          </a:prstGeom>
          <a:solidFill>
            <a:schemeClr val="bg1">
              <a:lumMod val="50000"/>
            </a:schemeClr>
          </a:solidFill>
          <a:ln w="12700">
            <a:noFill/>
          </a:ln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lIns="20574" rIns="20574" rtlCol="0" anchor="b"/>
          <a:lstStyle/>
          <a:p>
            <a:pPr algn="ctr"/>
            <a:r>
              <a:rPr lang="en-SG" sz="675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GaIn</a:t>
            </a:r>
            <a:endParaRPr lang="en-SG" sz="675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7787B84C-8493-4A24-BFB1-F92499A2E06C}"/>
              </a:ext>
            </a:extLst>
          </p:cNvPr>
          <p:cNvSpPr/>
          <p:nvPr/>
        </p:nvSpPr>
        <p:spPr>
          <a:xfrm>
            <a:off x="1198108" y="2733525"/>
            <a:ext cx="554959" cy="1174635"/>
          </a:xfrm>
          <a:prstGeom prst="rect">
            <a:avLst/>
          </a:prstGeom>
          <a:solidFill>
            <a:schemeClr val="bg1">
              <a:lumMod val="50000"/>
            </a:schemeClr>
          </a:solidFill>
          <a:ln>
            <a:noFill/>
          </a:ln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lIns="20574" rIns="20574" rtlCol="0" anchor="b"/>
          <a:lstStyle/>
          <a:p>
            <a:pPr algn="ctr"/>
            <a:r>
              <a:rPr lang="en-US" altLang="zh-CN" sz="675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u</a:t>
            </a:r>
            <a:endParaRPr lang="en-SG" sz="675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55D7C9D3-0755-4E7A-B95A-3DF5F066CDAE}"/>
              </a:ext>
            </a:extLst>
          </p:cNvPr>
          <p:cNvCxnSpPr>
            <a:cxnSpLocks/>
          </p:cNvCxnSpPr>
          <p:nvPr/>
        </p:nvCxnSpPr>
        <p:spPr>
          <a:xfrm>
            <a:off x="2589558" y="3319194"/>
            <a:ext cx="438307" cy="0"/>
          </a:xfrm>
          <a:prstGeom prst="lin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6AF39CC6-FC28-48F4-BE1C-F655A78F5A9F}"/>
              </a:ext>
            </a:extLst>
          </p:cNvPr>
          <p:cNvCxnSpPr>
            <a:cxnSpLocks/>
          </p:cNvCxnSpPr>
          <p:nvPr/>
        </p:nvCxnSpPr>
        <p:spPr>
          <a:xfrm>
            <a:off x="1905091" y="2307922"/>
            <a:ext cx="438307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17" name="TextBox 16">
            <a:extLst>
              <a:ext uri="{FF2B5EF4-FFF2-40B4-BE49-F238E27FC236}">
                <a16:creationId xmlns:a16="http://schemas.microsoft.com/office/drawing/2014/main" id="{16DC9E40-A5BB-4F12-9046-7CAAD22E0790}"/>
              </a:ext>
            </a:extLst>
          </p:cNvPr>
          <p:cNvSpPr txBox="1"/>
          <p:nvPr/>
        </p:nvSpPr>
        <p:spPr>
          <a:xfrm>
            <a:off x="2516804" y="3344583"/>
            <a:ext cx="58381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SG" sz="1000" dirty="0">
                <a:latin typeface="Arial" panose="020B0604020202020204" pitchFamily="34" charset="0"/>
                <a:cs typeface="Arial" panose="020B0604020202020204" pitchFamily="34" charset="0"/>
              </a:rPr>
              <a:t>HOMO</a:t>
            </a:r>
          </a:p>
          <a:p>
            <a:pPr algn="ctr"/>
            <a:r>
              <a:rPr lang="en-SG" sz="1000" dirty="0">
                <a:latin typeface="Arial" panose="020B0604020202020204" pitchFamily="34" charset="0"/>
                <a:cs typeface="Arial" panose="020B0604020202020204" pitchFamily="34" charset="0"/>
              </a:rPr>
              <a:t>Fc</a:t>
            </a:r>
          </a:p>
        </p:txBody>
      </p:sp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AED63093-EF89-40C0-878E-4F80942690BF}"/>
              </a:ext>
            </a:extLst>
          </p:cNvPr>
          <p:cNvCxnSpPr>
            <a:cxnSpLocks/>
          </p:cNvCxnSpPr>
          <p:nvPr/>
        </p:nvCxnSpPr>
        <p:spPr>
          <a:xfrm>
            <a:off x="6022644" y="2553914"/>
            <a:ext cx="43830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BA742876-CA8F-4770-AFBA-9BDF96873F2C}"/>
              </a:ext>
            </a:extLst>
          </p:cNvPr>
          <p:cNvCxnSpPr>
            <a:cxnSpLocks/>
          </p:cNvCxnSpPr>
          <p:nvPr/>
        </p:nvCxnSpPr>
        <p:spPr>
          <a:xfrm>
            <a:off x="5291834" y="1624424"/>
            <a:ext cx="438307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26" name="TextBox 25">
            <a:extLst>
              <a:ext uri="{FF2B5EF4-FFF2-40B4-BE49-F238E27FC236}">
                <a16:creationId xmlns:a16="http://schemas.microsoft.com/office/drawing/2014/main" id="{6C2D2253-E3FF-4868-8F09-51583D712009}"/>
              </a:ext>
            </a:extLst>
          </p:cNvPr>
          <p:cNvSpPr txBox="1"/>
          <p:nvPr/>
        </p:nvSpPr>
        <p:spPr>
          <a:xfrm>
            <a:off x="5964290" y="2571340"/>
            <a:ext cx="58381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SG" sz="1000" dirty="0">
                <a:latin typeface="Arial" panose="020B0604020202020204" pitchFamily="34" charset="0"/>
                <a:cs typeface="Arial" panose="020B0604020202020204" pitchFamily="34" charset="0"/>
              </a:rPr>
              <a:t>HOMO</a:t>
            </a:r>
          </a:p>
          <a:p>
            <a:pPr algn="ctr"/>
            <a:r>
              <a:rPr lang="en-SG" sz="1000" dirty="0">
                <a:latin typeface="Arial" panose="020B0604020202020204" pitchFamily="34" charset="0"/>
                <a:cs typeface="Arial" panose="020B0604020202020204" pitchFamily="34" charset="0"/>
              </a:rPr>
              <a:t>Fc</a:t>
            </a:r>
          </a:p>
        </p:txBody>
      </p:sp>
      <p:cxnSp>
        <p:nvCxnSpPr>
          <p:cNvPr id="28" name="Straight Connector 27">
            <a:extLst>
              <a:ext uri="{FF2B5EF4-FFF2-40B4-BE49-F238E27FC236}">
                <a16:creationId xmlns:a16="http://schemas.microsoft.com/office/drawing/2014/main" id="{625B309B-C6F3-4E40-946B-F83C246B985B}"/>
              </a:ext>
            </a:extLst>
          </p:cNvPr>
          <p:cNvCxnSpPr>
            <a:cxnSpLocks/>
          </p:cNvCxnSpPr>
          <p:nvPr/>
        </p:nvCxnSpPr>
        <p:spPr>
          <a:xfrm>
            <a:off x="5291834" y="2343515"/>
            <a:ext cx="438307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30" name="Straight Arrow Connector 29">
            <a:extLst>
              <a:ext uri="{FF2B5EF4-FFF2-40B4-BE49-F238E27FC236}">
                <a16:creationId xmlns:a16="http://schemas.microsoft.com/office/drawing/2014/main" id="{027B5DFF-4F81-4343-8916-9F20B6962F99}"/>
              </a:ext>
            </a:extLst>
          </p:cNvPr>
          <p:cNvCxnSpPr/>
          <p:nvPr/>
        </p:nvCxnSpPr>
        <p:spPr>
          <a:xfrm>
            <a:off x="5523534" y="1624424"/>
            <a:ext cx="0" cy="719091"/>
          </a:xfrm>
          <a:prstGeom prst="straightConnector1">
            <a:avLst/>
          </a:prstGeom>
          <a:ln w="19050">
            <a:solidFill>
              <a:srgbClr val="FF0000"/>
            </a:solidFill>
            <a:prstDash val="sysDot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TextBox 36">
            <a:extLst>
              <a:ext uri="{FF2B5EF4-FFF2-40B4-BE49-F238E27FC236}">
                <a16:creationId xmlns:a16="http://schemas.microsoft.com/office/drawing/2014/main" id="{94AA1FD8-D487-4F18-8111-A38A9C680B60}"/>
              </a:ext>
            </a:extLst>
          </p:cNvPr>
          <p:cNvSpPr txBox="1"/>
          <p:nvPr/>
        </p:nvSpPr>
        <p:spPr>
          <a:xfrm>
            <a:off x="3202472" y="2863789"/>
            <a:ext cx="465192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SG" sz="1050" dirty="0">
                <a:latin typeface="Arial" panose="020B0604020202020204" pitchFamily="34" charset="0"/>
                <a:cs typeface="Arial" panose="020B0604020202020204" pitchFamily="34" charset="0"/>
              </a:rPr>
              <a:t>+1 V</a:t>
            </a:r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1E81D6DD-C34C-42B9-8397-49FF352EFEC8}"/>
              </a:ext>
            </a:extLst>
          </p:cNvPr>
          <p:cNvSpPr txBox="1"/>
          <p:nvPr/>
        </p:nvSpPr>
        <p:spPr>
          <a:xfrm>
            <a:off x="6644503" y="1983969"/>
            <a:ext cx="431528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SG" sz="1050" dirty="0">
                <a:latin typeface="Arial" panose="020B0604020202020204" pitchFamily="34" charset="0"/>
                <a:cs typeface="Arial" panose="020B0604020202020204" pitchFamily="34" charset="0"/>
              </a:rPr>
              <a:t>-1 V</a:t>
            </a:r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id="{DE833AE3-E65F-4B29-B481-ED06182DCAC1}"/>
              </a:ext>
            </a:extLst>
          </p:cNvPr>
          <p:cNvSpPr txBox="1"/>
          <p:nvPr/>
        </p:nvSpPr>
        <p:spPr>
          <a:xfrm>
            <a:off x="4155421" y="1450718"/>
            <a:ext cx="9669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SG" sz="900" dirty="0">
                <a:latin typeface="Arial" panose="020B0604020202020204" pitchFamily="34" charset="0"/>
                <a:cs typeface="Arial" panose="020B0604020202020204" pitchFamily="34" charset="0"/>
              </a:rPr>
              <a:t>Normal Marcus</a:t>
            </a:r>
          </a:p>
          <a:p>
            <a:pPr algn="ctr"/>
            <a:r>
              <a:rPr lang="en-SG" sz="900" dirty="0">
                <a:latin typeface="Arial" panose="020B0604020202020204" pitchFamily="34" charset="0"/>
                <a:cs typeface="Arial" panose="020B0604020202020204" pitchFamily="34" charset="0"/>
              </a:rPr>
              <a:t>OPE2, OPE3</a:t>
            </a:r>
          </a:p>
        </p:txBody>
      </p:sp>
      <p:sp>
        <p:nvSpPr>
          <p:cNvPr id="42" name="TextBox 41">
            <a:extLst>
              <a:ext uri="{FF2B5EF4-FFF2-40B4-BE49-F238E27FC236}">
                <a16:creationId xmlns:a16="http://schemas.microsoft.com/office/drawing/2014/main" id="{7D511C9F-2B63-486B-8F16-CDEA039ADF44}"/>
              </a:ext>
            </a:extLst>
          </p:cNvPr>
          <p:cNvSpPr txBox="1"/>
          <p:nvPr/>
        </p:nvSpPr>
        <p:spPr>
          <a:xfrm>
            <a:off x="4115470" y="2149414"/>
            <a:ext cx="10310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SG" sz="9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verted Marcus</a:t>
            </a:r>
          </a:p>
          <a:p>
            <a:pPr algn="ctr"/>
            <a:r>
              <a:rPr lang="en-SG" sz="9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PE2C, OPE3C</a:t>
            </a:r>
          </a:p>
        </p:txBody>
      </p:sp>
      <p:sp>
        <p:nvSpPr>
          <p:cNvPr id="86" name="Rectangle 85">
            <a:extLst>
              <a:ext uri="{FF2B5EF4-FFF2-40B4-BE49-F238E27FC236}">
                <a16:creationId xmlns:a16="http://schemas.microsoft.com/office/drawing/2014/main" id="{93EE25C5-1A13-4CD8-A53F-220944194F89}"/>
              </a:ext>
            </a:extLst>
          </p:cNvPr>
          <p:cNvSpPr/>
          <p:nvPr/>
        </p:nvSpPr>
        <p:spPr>
          <a:xfrm>
            <a:off x="6598452" y="2288657"/>
            <a:ext cx="549998" cy="1619503"/>
          </a:xfrm>
          <a:prstGeom prst="rect">
            <a:avLst/>
          </a:prstGeom>
          <a:solidFill>
            <a:schemeClr val="bg1">
              <a:lumMod val="50000"/>
            </a:schemeClr>
          </a:solidFill>
          <a:ln w="12700">
            <a:noFill/>
          </a:ln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lIns="20574" rIns="20574" rtlCol="0" anchor="b"/>
          <a:lstStyle/>
          <a:p>
            <a:pPr algn="ctr"/>
            <a:r>
              <a:rPr lang="en-SG" sz="675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GaIn</a:t>
            </a:r>
            <a:endParaRPr lang="en-SG" sz="675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7" name="Rectangle 86">
            <a:extLst>
              <a:ext uri="{FF2B5EF4-FFF2-40B4-BE49-F238E27FC236}">
                <a16:creationId xmlns:a16="http://schemas.microsoft.com/office/drawing/2014/main" id="{3F40AD36-BACE-4243-A11E-78A7E004AE8D}"/>
              </a:ext>
            </a:extLst>
          </p:cNvPr>
          <p:cNvSpPr/>
          <p:nvPr/>
        </p:nvSpPr>
        <p:spPr>
          <a:xfrm>
            <a:off x="4636491" y="2733525"/>
            <a:ext cx="554959" cy="1174635"/>
          </a:xfrm>
          <a:prstGeom prst="rect">
            <a:avLst/>
          </a:prstGeom>
          <a:solidFill>
            <a:schemeClr val="bg1">
              <a:lumMod val="50000"/>
            </a:schemeClr>
          </a:solidFill>
          <a:ln>
            <a:noFill/>
          </a:ln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lIns="20574" rIns="20574" rtlCol="0" anchor="b"/>
          <a:lstStyle/>
          <a:p>
            <a:pPr algn="ctr"/>
            <a:r>
              <a:rPr lang="en-US" altLang="zh-CN" sz="675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u</a:t>
            </a:r>
            <a:endParaRPr lang="en-SG" sz="675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9" name="Arc 28">
            <a:extLst>
              <a:ext uri="{FF2B5EF4-FFF2-40B4-BE49-F238E27FC236}">
                <a16:creationId xmlns:a16="http://schemas.microsoft.com/office/drawing/2014/main" id="{8A51559C-2B91-4063-A975-BA6371EE0DDC}"/>
              </a:ext>
            </a:extLst>
          </p:cNvPr>
          <p:cNvSpPr/>
          <p:nvPr/>
        </p:nvSpPr>
        <p:spPr>
          <a:xfrm rot="17819587">
            <a:off x="6320686" y="2193414"/>
            <a:ext cx="683560" cy="742609"/>
          </a:xfrm>
          <a:prstGeom prst="arc">
            <a:avLst>
              <a:gd name="adj1" fmla="val 15099718"/>
              <a:gd name="adj2" fmla="val 0"/>
            </a:avLst>
          </a:prstGeom>
          <a:ln w="12700">
            <a:solidFill>
              <a:schemeClr val="tx1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32" name="Arc 31">
            <a:extLst>
              <a:ext uri="{FF2B5EF4-FFF2-40B4-BE49-F238E27FC236}">
                <a16:creationId xmlns:a16="http://schemas.microsoft.com/office/drawing/2014/main" id="{006A7280-6862-4834-9DF2-014E9AD4DD88}"/>
              </a:ext>
            </a:extLst>
          </p:cNvPr>
          <p:cNvSpPr/>
          <p:nvPr/>
        </p:nvSpPr>
        <p:spPr>
          <a:xfrm rot="20689186">
            <a:off x="528296" y="2635259"/>
            <a:ext cx="2992187" cy="2588502"/>
          </a:xfrm>
          <a:prstGeom prst="arc">
            <a:avLst>
              <a:gd name="adj1" fmla="val 15869090"/>
              <a:gd name="adj2" fmla="val 20573387"/>
            </a:avLst>
          </a:prstGeom>
          <a:ln w="12700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33" name="Arc 32">
            <a:extLst>
              <a:ext uri="{FF2B5EF4-FFF2-40B4-BE49-F238E27FC236}">
                <a16:creationId xmlns:a16="http://schemas.microsoft.com/office/drawing/2014/main" id="{138B10DE-BCC6-4127-9907-721DF7CDB0C6}"/>
              </a:ext>
            </a:extLst>
          </p:cNvPr>
          <p:cNvSpPr/>
          <p:nvPr/>
        </p:nvSpPr>
        <p:spPr>
          <a:xfrm rot="21314062">
            <a:off x="5425832" y="2285884"/>
            <a:ext cx="651652" cy="490667"/>
          </a:xfrm>
          <a:prstGeom prst="arc">
            <a:avLst>
              <a:gd name="adj1" fmla="val 15317508"/>
              <a:gd name="adj2" fmla="val 0"/>
            </a:avLst>
          </a:prstGeom>
          <a:ln w="12700">
            <a:solidFill>
              <a:schemeClr val="tx1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45" name="Arc 44">
            <a:extLst>
              <a:ext uri="{FF2B5EF4-FFF2-40B4-BE49-F238E27FC236}">
                <a16:creationId xmlns:a16="http://schemas.microsoft.com/office/drawing/2014/main" id="{BC8E6639-2C5C-4269-9E31-D3B7191C151B}"/>
              </a:ext>
            </a:extLst>
          </p:cNvPr>
          <p:cNvSpPr/>
          <p:nvPr/>
        </p:nvSpPr>
        <p:spPr>
          <a:xfrm rot="17388174">
            <a:off x="4799531" y="2489224"/>
            <a:ext cx="815902" cy="388596"/>
          </a:xfrm>
          <a:prstGeom prst="arc">
            <a:avLst>
              <a:gd name="adj1" fmla="val 14782102"/>
              <a:gd name="adj2" fmla="val 303547"/>
            </a:avLst>
          </a:prstGeom>
          <a:ln w="12700">
            <a:solidFill>
              <a:schemeClr val="tx1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46" name="TextBox 45">
            <a:extLst>
              <a:ext uri="{FF2B5EF4-FFF2-40B4-BE49-F238E27FC236}">
                <a16:creationId xmlns:a16="http://schemas.microsoft.com/office/drawing/2014/main" id="{0F1218CE-B113-45E0-B29F-AC8A000C4B3B}"/>
              </a:ext>
            </a:extLst>
          </p:cNvPr>
          <p:cNvSpPr txBox="1"/>
          <p:nvPr/>
        </p:nvSpPr>
        <p:spPr>
          <a:xfrm>
            <a:off x="909586" y="1071323"/>
            <a:ext cx="26962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SG" sz="1200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</a:p>
        </p:txBody>
      </p:sp>
      <p:sp>
        <p:nvSpPr>
          <p:cNvPr id="88" name="TextBox 87">
            <a:extLst>
              <a:ext uri="{FF2B5EF4-FFF2-40B4-BE49-F238E27FC236}">
                <a16:creationId xmlns:a16="http://schemas.microsoft.com/office/drawing/2014/main" id="{5276CC43-06DB-46D7-9A9C-CEED08D4E12E}"/>
              </a:ext>
            </a:extLst>
          </p:cNvPr>
          <p:cNvSpPr txBox="1"/>
          <p:nvPr/>
        </p:nvSpPr>
        <p:spPr>
          <a:xfrm>
            <a:off x="3807188" y="1071323"/>
            <a:ext cx="26962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SG" sz="1200" dirty="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</a:p>
        </p:txBody>
      </p:sp>
    </p:spTree>
    <p:extLst>
      <p:ext uri="{BB962C8B-B14F-4D97-AF65-F5344CB8AC3E}">
        <p14:creationId xmlns:p14="http://schemas.microsoft.com/office/powerpoint/2010/main" val="2987025606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20A4FEC1-EDCB-4E7A-BA8A-B9B89D48CCD2}"/>
              </a:ext>
            </a:extLst>
          </p:cNvPr>
          <p:cNvSpPr/>
          <p:nvPr/>
        </p:nvSpPr>
        <p:spPr>
          <a:xfrm>
            <a:off x="3479445" y="1370293"/>
            <a:ext cx="324792" cy="2061646"/>
          </a:xfrm>
          <a:prstGeom prst="rect">
            <a:avLst/>
          </a:prstGeom>
          <a:solidFill>
            <a:schemeClr val="accent3"/>
          </a:solidFill>
          <a:ln w="12700"/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lIns="20574" rIns="20574" rtlCol="0" anchor="b"/>
          <a:lstStyle/>
          <a:p>
            <a:pPr algn="ctr"/>
            <a:r>
              <a:rPr lang="en-SG" sz="675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GaIn</a:t>
            </a:r>
            <a:endParaRPr lang="en-SG" sz="675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CC6CDABB-3574-424D-BEAA-F71D3942B259}"/>
              </a:ext>
            </a:extLst>
          </p:cNvPr>
          <p:cNvSpPr/>
          <p:nvPr/>
        </p:nvSpPr>
        <p:spPr>
          <a:xfrm>
            <a:off x="1769485" y="1993211"/>
            <a:ext cx="324792" cy="1438721"/>
          </a:xfrm>
          <a:prstGeom prst="rect">
            <a:avLst/>
          </a:prstGeom>
          <a:solidFill>
            <a:srgbClr val="FFC000"/>
          </a:solidFill>
          <a:ln/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lIns="20574" rIns="20574" rtlCol="0" anchor="b"/>
          <a:lstStyle/>
          <a:p>
            <a:pPr algn="ctr"/>
            <a:r>
              <a:rPr lang="en-US" altLang="zh-CN" sz="675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u</a:t>
            </a:r>
            <a:endParaRPr lang="en-SG" sz="675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30C4AC35-ACC1-4FB2-A244-95742513C6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0102425"/>
              </p:ext>
            </p:extLst>
          </p:nvPr>
        </p:nvGraphicFramePr>
        <p:xfrm>
          <a:off x="2094277" y="2930689"/>
          <a:ext cx="1222772" cy="5012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2" name="CS ChemDraw Drawing" r:id="rId3" imgW="1630501" imgH="668655" progId="ChemDraw.Document.6.0">
                  <p:embed/>
                </p:oleObj>
              </mc:Choice>
              <mc:Fallback>
                <p:oleObj name="CS ChemDraw Drawing" r:id="rId3" imgW="1630501" imgH="668655" progId="ChemDraw.Document.6.0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30C4AC35-ACC1-4FB2-A244-95742513C6D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94277" y="2930689"/>
                        <a:ext cx="1222772" cy="5012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>
            <a:extLst>
              <a:ext uri="{FF2B5EF4-FFF2-40B4-BE49-F238E27FC236}">
                <a16:creationId xmlns:a16="http://schemas.microsoft.com/office/drawing/2014/main" id="{C461D73B-5EBC-4DE9-999C-7EBEF2CD2696}"/>
              </a:ext>
            </a:extLst>
          </p:cNvPr>
          <p:cNvSpPr/>
          <p:nvPr/>
        </p:nvSpPr>
        <p:spPr>
          <a:xfrm>
            <a:off x="3479445" y="1370293"/>
            <a:ext cx="324792" cy="1025026"/>
          </a:xfrm>
          <a:prstGeom prst="rect">
            <a:avLst/>
          </a:prstGeom>
          <a:noFill/>
          <a:ln w="12700">
            <a:prstDash val="dash"/>
          </a:ln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lIns="20574" rIns="20574" rtlCol="0" anchor="b"/>
          <a:lstStyle/>
          <a:p>
            <a:pPr algn="ctr"/>
            <a:endParaRPr lang="en-SG" sz="675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04ADF725-48D0-4912-8FA3-5A96CD660981}"/>
              </a:ext>
            </a:extLst>
          </p:cNvPr>
          <p:cNvSpPr txBox="1"/>
          <p:nvPr/>
        </p:nvSpPr>
        <p:spPr>
          <a:xfrm>
            <a:off x="3460609" y="1212870"/>
            <a:ext cx="343364" cy="19620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675" dirty="0">
                <a:latin typeface="Arial" panose="020B0604020202020204" pitchFamily="34" charset="0"/>
                <a:cs typeface="Arial" panose="020B0604020202020204" pitchFamily="34" charset="0"/>
              </a:rPr>
              <a:t>-1 V</a:t>
            </a:r>
            <a:endParaRPr lang="en-SG" sz="675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60091CC0-D3F5-46FC-90B8-170BA4D79991}"/>
              </a:ext>
            </a:extLst>
          </p:cNvPr>
          <p:cNvSpPr txBox="1"/>
          <p:nvPr/>
        </p:nvSpPr>
        <p:spPr>
          <a:xfrm>
            <a:off x="2419069" y="3291551"/>
            <a:ext cx="492443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SG" sz="900" dirty="0">
                <a:latin typeface="Arial" panose="020B0604020202020204" pitchFamily="34" charset="0"/>
                <a:cs typeface="Arial" panose="020B0604020202020204" pitchFamily="34" charset="0"/>
              </a:rPr>
              <a:t>OPE3</a:t>
            </a:r>
          </a:p>
        </p:txBody>
      </p:sp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BE3FB0E8-D6C0-426D-B19B-8135051FB8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1804401"/>
              </p:ext>
            </p:extLst>
          </p:nvPr>
        </p:nvGraphicFramePr>
        <p:xfrm>
          <a:off x="4676901" y="2974173"/>
          <a:ext cx="1328738" cy="5024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3" name="CS ChemDraw Drawing" r:id="rId5" imgW="1771822" imgH="670288" progId="ChemDraw.Document.6.0">
                  <p:embed/>
                </p:oleObj>
              </mc:Choice>
              <mc:Fallback>
                <p:oleObj name="CS ChemDraw Drawing" r:id="rId5" imgW="1771822" imgH="670288" progId="ChemDraw.Document.6.0">
                  <p:embed/>
                  <p:pic>
                    <p:nvPicPr>
                      <p:cNvPr id="31" name="Object 30">
                        <a:extLst>
                          <a:ext uri="{FF2B5EF4-FFF2-40B4-BE49-F238E27FC236}">
                            <a16:creationId xmlns:a16="http://schemas.microsoft.com/office/drawing/2014/main" id="{BE3FB0E8-D6C0-426D-B19B-8135051FB8E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676901" y="2974173"/>
                        <a:ext cx="1328738" cy="5024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Rectangle 31">
            <a:extLst>
              <a:ext uri="{FF2B5EF4-FFF2-40B4-BE49-F238E27FC236}">
                <a16:creationId xmlns:a16="http://schemas.microsoft.com/office/drawing/2014/main" id="{986EBA71-08FB-48F5-9A92-9BE71E05B21E}"/>
              </a:ext>
            </a:extLst>
          </p:cNvPr>
          <p:cNvSpPr/>
          <p:nvPr/>
        </p:nvSpPr>
        <p:spPr>
          <a:xfrm>
            <a:off x="6125391" y="1367354"/>
            <a:ext cx="324792" cy="2061646"/>
          </a:xfrm>
          <a:prstGeom prst="rect">
            <a:avLst/>
          </a:prstGeom>
          <a:solidFill>
            <a:schemeClr val="accent3"/>
          </a:solidFill>
          <a:ln w="12700"/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lIns="20574" rIns="20574" rtlCol="0" anchor="b"/>
          <a:lstStyle/>
          <a:p>
            <a:pPr algn="ctr"/>
            <a:r>
              <a:rPr lang="en-SG" sz="675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GaIn</a:t>
            </a:r>
            <a:endParaRPr lang="en-SG" sz="675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3" name="Rectangle 32">
            <a:extLst>
              <a:ext uri="{FF2B5EF4-FFF2-40B4-BE49-F238E27FC236}">
                <a16:creationId xmlns:a16="http://schemas.microsoft.com/office/drawing/2014/main" id="{8F4EC555-42DC-4BE0-971F-6DBC76B7E6E9}"/>
              </a:ext>
            </a:extLst>
          </p:cNvPr>
          <p:cNvSpPr/>
          <p:nvPr/>
        </p:nvSpPr>
        <p:spPr>
          <a:xfrm>
            <a:off x="4363272" y="1993211"/>
            <a:ext cx="324792" cy="1441949"/>
          </a:xfrm>
          <a:prstGeom prst="rect">
            <a:avLst/>
          </a:prstGeom>
          <a:solidFill>
            <a:srgbClr val="FFC000"/>
          </a:solidFill>
          <a:ln/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lIns="20574" rIns="20574" rtlCol="0" anchor="b"/>
          <a:lstStyle/>
          <a:p>
            <a:pPr algn="ctr"/>
            <a:r>
              <a:rPr lang="en-US" altLang="zh-CN" sz="675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u</a:t>
            </a:r>
            <a:endParaRPr lang="en-SG" sz="675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4" name="Rectangle 33">
            <a:extLst>
              <a:ext uri="{FF2B5EF4-FFF2-40B4-BE49-F238E27FC236}">
                <a16:creationId xmlns:a16="http://schemas.microsoft.com/office/drawing/2014/main" id="{A598C510-A7E0-4157-8C6B-EE860CE624FB}"/>
              </a:ext>
            </a:extLst>
          </p:cNvPr>
          <p:cNvSpPr/>
          <p:nvPr/>
        </p:nvSpPr>
        <p:spPr>
          <a:xfrm>
            <a:off x="6125391" y="1367354"/>
            <a:ext cx="324792" cy="1025026"/>
          </a:xfrm>
          <a:prstGeom prst="rect">
            <a:avLst/>
          </a:prstGeom>
          <a:noFill/>
          <a:ln w="12700">
            <a:prstDash val="dash"/>
          </a:ln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lIns="20574" rIns="20574" rtlCol="0" anchor="b"/>
          <a:lstStyle/>
          <a:p>
            <a:pPr algn="ctr"/>
            <a:endParaRPr lang="en-SG" sz="675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7" name="TextBox 46">
            <a:extLst>
              <a:ext uri="{FF2B5EF4-FFF2-40B4-BE49-F238E27FC236}">
                <a16:creationId xmlns:a16="http://schemas.microsoft.com/office/drawing/2014/main" id="{A3AB6A17-AE51-4333-9EB7-D3043052D51A}"/>
              </a:ext>
            </a:extLst>
          </p:cNvPr>
          <p:cNvSpPr txBox="1"/>
          <p:nvPr/>
        </p:nvSpPr>
        <p:spPr>
          <a:xfrm>
            <a:off x="6092260" y="1209931"/>
            <a:ext cx="343364" cy="19620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675" dirty="0">
                <a:latin typeface="Arial" panose="020B0604020202020204" pitchFamily="34" charset="0"/>
                <a:cs typeface="Arial" panose="020B0604020202020204" pitchFamily="34" charset="0"/>
              </a:rPr>
              <a:t>-1 V</a:t>
            </a:r>
            <a:endParaRPr lang="en-SG" sz="675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7" name="TextBox 56">
            <a:extLst>
              <a:ext uri="{FF2B5EF4-FFF2-40B4-BE49-F238E27FC236}">
                <a16:creationId xmlns:a16="http://schemas.microsoft.com/office/drawing/2014/main" id="{535753D6-11E5-46C3-BEE6-80805C4A3027}"/>
              </a:ext>
            </a:extLst>
          </p:cNvPr>
          <p:cNvSpPr txBox="1"/>
          <p:nvPr/>
        </p:nvSpPr>
        <p:spPr>
          <a:xfrm>
            <a:off x="5042398" y="3291551"/>
            <a:ext cx="575799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SG" sz="900" dirty="0">
                <a:latin typeface="Arial" panose="020B0604020202020204" pitchFamily="34" charset="0"/>
                <a:cs typeface="Arial" panose="020B0604020202020204" pitchFamily="34" charset="0"/>
              </a:rPr>
              <a:t>OPE3C</a:t>
            </a:r>
          </a:p>
        </p:txBody>
      </p:sp>
      <p:cxnSp>
        <p:nvCxnSpPr>
          <p:cNvPr id="59" name="Straight Connector 58">
            <a:extLst>
              <a:ext uri="{FF2B5EF4-FFF2-40B4-BE49-F238E27FC236}">
                <a16:creationId xmlns:a16="http://schemas.microsoft.com/office/drawing/2014/main" id="{7910BAAF-3E5A-4481-8BC2-A37424A5C634}"/>
              </a:ext>
            </a:extLst>
          </p:cNvPr>
          <p:cNvCxnSpPr/>
          <p:nvPr/>
        </p:nvCxnSpPr>
        <p:spPr>
          <a:xfrm>
            <a:off x="2243974" y="1672098"/>
            <a:ext cx="1005085" cy="453422"/>
          </a:xfrm>
          <a:prstGeom prst="line">
            <a:avLst/>
          </a:prstGeom>
          <a:ln>
            <a:solidFill>
              <a:schemeClr val="tx1"/>
            </a:solidFill>
            <a:headEnd type="oval" w="med" len="med"/>
            <a:tailEnd type="oval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Straight Connector 59">
            <a:extLst>
              <a:ext uri="{FF2B5EF4-FFF2-40B4-BE49-F238E27FC236}">
                <a16:creationId xmlns:a16="http://schemas.microsoft.com/office/drawing/2014/main" id="{B57ADB8F-89FC-4CDF-83D9-E0CEC92E21D5}"/>
              </a:ext>
            </a:extLst>
          </p:cNvPr>
          <p:cNvCxnSpPr/>
          <p:nvPr/>
        </p:nvCxnSpPr>
        <p:spPr>
          <a:xfrm>
            <a:off x="4911868" y="1457545"/>
            <a:ext cx="1005085" cy="453422"/>
          </a:xfrm>
          <a:prstGeom prst="line">
            <a:avLst/>
          </a:prstGeom>
          <a:ln>
            <a:solidFill>
              <a:schemeClr val="tx1"/>
            </a:solidFill>
            <a:headEnd type="oval" w="med" len="med"/>
            <a:tailEnd type="oval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Straight Connector 61">
            <a:extLst>
              <a:ext uri="{FF2B5EF4-FFF2-40B4-BE49-F238E27FC236}">
                <a16:creationId xmlns:a16="http://schemas.microsoft.com/office/drawing/2014/main" id="{7FADADC2-C97B-4904-BAFC-9279BF1E5521}"/>
              </a:ext>
            </a:extLst>
          </p:cNvPr>
          <p:cNvCxnSpPr/>
          <p:nvPr/>
        </p:nvCxnSpPr>
        <p:spPr>
          <a:xfrm>
            <a:off x="2094277" y="1993211"/>
            <a:ext cx="1366332" cy="0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Straight Connector 62">
            <a:extLst>
              <a:ext uri="{FF2B5EF4-FFF2-40B4-BE49-F238E27FC236}">
                <a16:creationId xmlns:a16="http://schemas.microsoft.com/office/drawing/2014/main" id="{9BB73A4A-E8BF-4180-B58A-5B951F51B10A}"/>
              </a:ext>
            </a:extLst>
          </p:cNvPr>
          <p:cNvCxnSpPr>
            <a:cxnSpLocks/>
          </p:cNvCxnSpPr>
          <p:nvPr/>
        </p:nvCxnSpPr>
        <p:spPr>
          <a:xfrm>
            <a:off x="4694284" y="1999431"/>
            <a:ext cx="1431107" cy="0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Straight Connector 65">
            <a:extLst>
              <a:ext uri="{FF2B5EF4-FFF2-40B4-BE49-F238E27FC236}">
                <a16:creationId xmlns:a16="http://schemas.microsoft.com/office/drawing/2014/main" id="{F3A2C4CF-3F9A-48CB-8D75-197AD328C407}"/>
              </a:ext>
            </a:extLst>
          </p:cNvPr>
          <p:cNvCxnSpPr/>
          <p:nvPr/>
        </p:nvCxnSpPr>
        <p:spPr>
          <a:xfrm>
            <a:off x="5916953" y="1910967"/>
            <a:ext cx="175307" cy="82244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8" name="TextBox 67">
            <a:extLst>
              <a:ext uri="{FF2B5EF4-FFF2-40B4-BE49-F238E27FC236}">
                <a16:creationId xmlns:a16="http://schemas.microsoft.com/office/drawing/2014/main" id="{CBD68E46-AC35-4EF7-8132-50FC395C542B}"/>
              </a:ext>
            </a:extLst>
          </p:cNvPr>
          <p:cNvSpPr txBox="1"/>
          <p:nvPr/>
        </p:nvSpPr>
        <p:spPr>
          <a:xfrm>
            <a:off x="2203068" y="1452127"/>
            <a:ext cx="31880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SG" sz="1200" dirty="0"/>
              <a:t>Fc</a:t>
            </a:r>
          </a:p>
        </p:txBody>
      </p:sp>
      <p:sp>
        <p:nvSpPr>
          <p:cNvPr id="69" name="TextBox 68">
            <a:extLst>
              <a:ext uri="{FF2B5EF4-FFF2-40B4-BE49-F238E27FC236}">
                <a16:creationId xmlns:a16="http://schemas.microsoft.com/office/drawing/2014/main" id="{4B2663F0-FEE5-4CC9-97EB-E4B3C0CBD13F}"/>
              </a:ext>
            </a:extLst>
          </p:cNvPr>
          <p:cNvSpPr txBox="1"/>
          <p:nvPr/>
        </p:nvSpPr>
        <p:spPr>
          <a:xfrm>
            <a:off x="2930231" y="2090314"/>
            <a:ext cx="37010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SG" sz="1200" dirty="0"/>
              <a:t>Fc</a:t>
            </a:r>
            <a:r>
              <a:rPr lang="en-SG" sz="1200" baseline="30000" dirty="0"/>
              <a:t>+</a:t>
            </a:r>
          </a:p>
        </p:txBody>
      </p:sp>
      <p:sp>
        <p:nvSpPr>
          <p:cNvPr id="70" name="TextBox 69">
            <a:extLst>
              <a:ext uri="{FF2B5EF4-FFF2-40B4-BE49-F238E27FC236}">
                <a16:creationId xmlns:a16="http://schemas.microsoft.com/office/drawing/2014/main" id="{2318CF97-B7AC-452F-A1BC-D5CC4E614A8A}"/>
              </a:ext>
            </a:extLst>
          </p:cNvPr>
          <p:cNvSpPr txBox="1"/>
          <p:nvPr/>
        </p:nvSpPr>
        <p:spPr>
          <a:xfrm>
            <a:off x="4895389" y="1244264"/>
            <a:ext cx="31880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SG" sz="1200" dirty="0"/>
              <a:t>Fc</a:t>
            </a:r>
          </a:p>
        </p:txBody>
      </p:sp>
      <p:sp>
        <p:nvSpPr>
          <p:cNvPr id="71" name="TextBox 70">
            <a:extLst>
              <a:ext uri="{FF2B5EF4-FFF2-40B4-BE49-F238E27FC236}">
                <a16:creationId xmlns:a16="http://schemas.microsoft.com/office/drawing/2014/main" id="{988A4C7A-2D11-49C2-A13A-8BFA14AB985C}"/>
              </a:ext>
            </a:extLst>
          </p:cNvPr>
          <p:cNvSpPr txBox="1"/>
          <p:nvPr/>
        </p:nvSpPr>
        <p:spPr>
          <a:xfrm>
            <a:off x="5619399" y="1585327"/>
            <a:ext cx="37010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SG" sz="1200" dirty="0"/>
              <a:t>Fc</a:t>
            </a:r>
            <a:r>
              <a:rPr lang="en-SG" sz="1200" baseline="30000" dirty="0"/>
              <a:t>+</a:t>
            </a:r>
          </a:p>
        </p:txBody>
      </p:sp>
      <p:cxnSp>
        <p:nvCxnSpPr>
          <p:cNvPr id="73" name="Straight Connector 72">
            <a:extLst>
              <a:ext uri="{FF2B5EF4-FFF2-40B4-BE49-F238E27FC236}">
                <a16:creationId xmlns:a16="http://schemas.microsoft.com/office/drawing/2014/main" id="{7DAE7BC3-93B5-4BD3-A066-AC39CB23E3E6}"/>
              </a:ext>
            </a:extLst>
          </p:cNvPr>
          <p:cNvCxnSpPr/>
          <p:nvPr/>
        </p:nvCxnSpPr>
        <p:spPr>
          <a:xfrm>
            <a:off x="2243974" y="1158346"/>
            <a:ext cx="0" cy="967174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Straight Connector 73">
            <a:extLst>
              <a:ext uri="{FF2B5EF4-FFF2-40B4-BE49-F238E27FC236}">
                <a16:creationId xmlns:a16="http://schemas.microsoft.com/office/drawing/2014/main" id="{60834F4B-E449-47FF-AE8F-0594B725DB03}"/>
              </a:ext>
            </a:extLst>
          </p:cNvPr>
          <p:cNvCxnSpPr/>
          <p:nvPr/>
        </p:nvCxnSpPr>
        <p:spPr>
          <a:xfrm>
            <a:off x="3249059" y="1641933"/>
            <a:ext cx="0" cy="967174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Straight Connector 74">
            <a:extLst>
              <a:ext uri="{FF2B5EF4-FFF2-40B4-BE49-F238E27FC236}">
                <a16:creationId xmlns:a16="http://schemas.microsoft.com/office/drawing/2014/main" id="{64063DD6-1127-4AAF-AB0D-D9DD1F219E99}"/>
              </a:ext>
            </a:extLst>
          </p:cNvPr>
          <p:cNvCxnSpPr/>
          <p:nvPr/>
        </p:nvCxnSpPr>
        <p:spPr>
          <a:xfrm>
            <a:off x="4916507" y="1107039"/>
            <a:ext cx="0" cy="967174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Straight Connector 75">
            <a:extLst>
              <a:ext uri="{FF2B5EF4-FFF2-40B4-BE49-F238E27FC236}">
                <a16:creationId xmlns:a16="http://schemas.microsoft.com/office/drawing/2014/main" id="{5D3B92E5-EB98-4EAD-9FE8-11C58977D7E4}"/>
              </a:ext>
            </a:extLst>
          </p:cNvPr>
          <p:cNvCxnSpPr/>
          <p:nvPr/>
        </p:nvCxnSpPr>
        <p:spPr>
          <a:xfrm>
            <a:off x="5916953" y="1590626"/>
            <a:ext cx="0" cy="967174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7" name="TextBox 76">
            <a:extLst>
              <a:ext uri="{FF2B5EF4-FFF2-40B4-BE49-F238E27FC236}">
                <a16:creationId xmlns:a16="http://schemas.microsoft.com/office/drawing/2014/main" id="{5D120220-5ACB-46E0-A77C-25C70ABC715D}"/>
              </a:ext>
            </a:extLst>
          </p:cNvPr>
          <p:cNvSpPr txBox="1"/>
          <p:nvPr/>
        </p:nvSpPr>
        <p:spPr>
          <a:xfrm>
            <a:off x="2207919" y="3715328"/>
            <a:ext cx="114903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SG" sz="1200" dirty="0"/>
              <a:t>Normal Marcus</a:t>
            </a:r>
          </a:p>
        </p:txBody>
      </p:sp>
      <p:sp>
        <p:nvSpPr>
          <p:cNvPr id="78" name="TextBox 77">
            <a:extLst>
              <a:ext uri="{FF2B5EF4-FFF2-40B4-BE49-F238E27FC236}">
                <a16:creationId xmlns:a16="http://schemas.microsoft.com/office/drawing/2014/main" id="{CF5FA3E3-5B3F-44F1-B08C-5CF910D4512D}"/>
              </a:ext>
            </a:extLst>
          </p:cNvPr>
          <p:cNvSpPr txBox="1"/>
          <p:nvPr/>
        </p:nvSpPr>
        <p:spPr>
          <a:xfrm>
            <a:off x="4811152" y="3715327"/>
            <a:ext cx="120263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SG" sz="1200" dirty="0"/>
              <a:t>Inverted Marcus</a:t>
            </a:r>
          </a:p>
        </p:txBody>
      </p:sp>
    </p:spTree>
    <p:extLst>
      <p:ext uri="{BB962C8B-B14F-4D97-AF65-F5344CB8AC3E}">
        <p14:creationId xmlns:p14="http://schemas.microsoft.com/office/powerpoint/2010/main" val="2884796894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E4C7E37C-993A-4ED9-8446-548DD6847CB1}"/>
              </a:ext>
            </a:extLst>
          </p:cNvPr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88531" y="928279"/>
            <a:ext cx="5731510" cy="482727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60780892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045CD7EF-ADC2-4A40-8829-DF2282E014C2}"/>
              </a:ext>
            </a:extLst>
          </p:cNvPr>
          <p:cNvSpPr txBox="1"/>
          <p:nvPr/>
        </p:nvSpPr>
        <p:spPr>
          <a:xfrm>
            <a:off x="189689" y="952094"/>
            <a:ext cx="44435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350"/>
              <a:t>XPS</a:t>
            </a:r>
            <a:endParaRPr lang="en-GB" sz="1350"/>
          </a:p>
        </p:txBody>
      </p:sp>
      <p:grpSp>
        <p:nvGrpSpPr>
          <p:cNvPr id="10" name="Group 9">
            <a:extLst>
              <a:ext uri="{FF2B5EF4-FFF2-40B4-BE49-F238E27FC236}">
                <a16:creationId xmlns:a16="http://schemas.microsoft.com/office/drawing/2014/main" id="{A3229B55-B7B4-4F84-A51D-242AAC11F6F3}"/>
              </a:ext>
            </a:extLst>
          </p:cNvPr>
          <p:cNvGrpSpPr/>
          <p:nvPr/>
        </p:nvGrpSpPr>
        <p:grpSpPr>
          <a:xfrm>
            <a:off x="453137" y="1090594"/>
            <a:ext cx="7768995" cy="4190784"/>
            <a:chOff x="604182" y="311125"/>
            <a:chExt cx="10358660" cy="5587712"/>
          </a:xfrm>
        </p:grpSpPr>
        <p:pic>
          <p:nvPicPr>
            <p:cNvPr id="3" name="Picture 2">
              <a:extLst>
                <a:ext uri="{FF2B5EF4-FFF2-40B4-BE49-F238E27FC236}">
                  <a16:creationId xmlns:a16="http://schemas.microsoft.com/office/drawing/2014/main" id="{11E5DBB3-F56F-43CC-AA25-D546822F0138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604182" y="311125"/>
              <a:ext cx="3927038" cy="3008134"/>
            </a:xfrm>
            <a:prstGeom prst="rect">
              <a:avLst/>
            </a:prstGeom>
          </p:spPr>
        </p:pic>
        <p:pic>
          <p:nvPicPr>
            <p:cNvPr id="4" name="Picture 3">
              <a:extLst>
                <a:ext uri="{FF2B5EF4-FFF2-40B4-BE49-F238E27FC236}">
                  <a16:creationId xmlns:a16="http://schemas.microsoft.com/office/drawing/2014/main" id="{513301BF-98C9-43C5-A2A0-41B2B96B0C1E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604182" y="2890703"/>
              <a:ext cx="3927038" cy="3008134"/>
            </a:xfrm>
            <a:prstGeom prst="rect">
              <a:avLst/>
            </a:prstGeom>
          </p:spPr>
        </p:pic>
        <p:pic>
          <p:nvPicPr>
            <p:cNvPr id="5" name="Picture 4">
              <a:extLst>
                <a:ext uri="{FF2B5EF4-FFF2-40B4-BE49-F238E27FC236}">
                  <a16:creationId xmlns:a16="http://schemas.microsoft.com/office/drawing/2014/main" id="{A52E398A-47AE-4E29-9834-64CF03E782A9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3819993" y="311125"/>
              <a:ext cx="3927038" cy="3008134"/>
            </a:xfrm>
            <a:prstGeom prst="rect">
              <a:avLst/>
            </a:prstGeom>
          </p:spPr>
        </p:pic>
        <p:pic>
          <p:nvPicPr>
            <p:cNvPr id="6" name="Picture 5">
              <a:extLst>
                <a:ext uri="{FF2B5EF4-FFF2-40B4-BE49-F238E27FC236}">
                  <a16:creationId xmlns:a16="http://schemas.microsoft.com/office/drawing/2014/main" id="{20FAD28F-CDC7-4E0C-A97D-8879C1C0BFB4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3819993" y="2890703"/>
              <a:ext cx="3927038" cy="3008134"/>
            </a:xfrm>
            <a:prstGeom prst="rect">
              <a:avLst/>
            </a:prstGeom>
          </p:spPr>
        </p:pic>
        <p:pic>
          <p:nvPicPr>
            <p:cNvPr id="7" name="Picture 6">
              <a:extLst>
                <a:ext uri="{FF2B5EF4-FFF2-40B4-BE49-F238E27FC236}">
                  <a16:creationId xmlns:a16="http://schemas.microsoft.com/office/drawing/2014/main" id="{69D2834B-C238-4DB2-A9E3-750636AA5570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7035804" y="311125"/>
              <a:ext cx="3927038" cy="3008134"/>
            </a:xfrm>
            <a:prstGeom prst="rect">
              <a:avLst/>
            </a:prstGeom>
          </p:spPr>
        </p:pic>
        <p:pic>
          <p:nvPicPr>
            <p:cNvPr id="8" name="Picture 7">
              <a:extLst>
                <a:ext uri="{FF2B5EF4-FFF2-40B4-BE49-F238E27FC236}">
                  <a16:creationId xmlns:a16="http://schemas.microsoft.com/office/drawing/2014/main" id="{0DC70BDB-EB63-4DCC-AFF3-DDD588B899CE}"/>
                </a:ext>
              </a:extLst>
            </p:cNvPr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7035804" y="2890703"/>
              <a:ext cx="3927038" cy="3008134"/>
            </a:xfrm>
            <a:prstGeom prst="rect">
              <a:avLst/>
            </a:prstGeom>
          </p:spPr>
        </p:pic>
      </p:grpSp>
      <p:sp>
        <p:nvSpPr>
          <p:cNvPr id="9" name="TextBox 8">
            <a:extLst>
              <a:ext uri="{FF2B5EF4-FFF2-40B4-BE49-F238E27FC236}">
                <a16:creationId xmlns:a16="http://schemas.microsoft.com/office/drawing/2014/main" id="{981BA14D-5ED6-4531-B591-A76AA8C9764D}"/>
              </a:ext>
            </a:extLst>
          </p:cNvPr>
          <p:cNvSpPr txBox="1"/>
          <p:nvPr/>
        </p:nvSpPr>
        <p:spPr>
          <a:xfrm>
            <a:off x="904222" y="5372742"/>
            <a:ext cx="2087238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350"/>
              <a:t>S 2p of OPEn on Au surface</a:t>
            </a:r>
            <a:endParaRPr lang="en-GB" sz="1350"/>
          </a:p>
        </p:txBody>
      </p:sp>
    </p:spTree>
    <p:extLst>
      <p:ext uri="{BB962C8B-B14F-4D97-AF65-F5344CB8AC3E}">
        <p14:creationId xmlns:p14="http://schemas.microsoft.com/office/powerpoint/2010/main" val="2019306684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BEEC59D2-E52A-4410-AD17-C9B0F07161AB}"/>
              </a:ext>
            </a:extLst>
          </p:cNvPr>
          <p:cNvSpPr txBox="1"/>
          <p:nvPr/>
        </p:nvSpPr>
        <p:spPr>
          <a:xfrm>
            <a:off x="904222" y="5372742"/>
            <a:ext cx="218021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350"/>
              <a:t>S 2p of OPEnC on Au surface</a:t>
            </a:r>
            <a:endParaRPr lang="en-GB" sz="1350"/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BA924B5E-01D9-46DC-94D4-290982430A4F}"/>
              </a:ext>
            </a:extLst>
          </p:cNvPr>
          <p:cNvGrpSpPr/>
          <p:nvPr/>
        </p:nvGrpSpPr>
        <p:grpSpPr>
          <a:xfrm>
            <a:off x="499423" y="1022258"/>
            <a:ext cx="7678227" cy="4219488"/>
            <a:chOff x="665897" y="220011"/>
            <a:chExt cx="10237636" cy="5625984"/>
          </a:xfrm>
        </p:grpSpPr>
        <p:pic>
          <p:nvPicPr>
            <p:cNvPr id="3" name="Picture 2">
              <a:extLst>
                <a:ext uri="{FF2B5EF4-FFF2-40B4-BE49-F238E27FC236}">
                  <a16:creationId xmlns:a16="http://schemas.microsoft.com/office/drawing/2014/main" id="{268C8E13-9511-4BF4-9836-598F48A37086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665897" y="220011"/>
              <a:ext cx="3927038" cy="3008134"/>
            </a:xfrm>
            <a:prstGeom prst="rect">
              <a:avLst/>
            </a:prstGeom>
          </p:spPr>
        </p:pic>
        <p:pic>
          <p:nvPicPr>
            <p:cNvPr id="4" name="Picture 3">
              <a:extLst>
                <a:ext uri="{FF2B5EF4-FFF2-40B4-BE49-F238E27FC236}">
                  <a16:creationId xmlns:a16="http://schemas.microsoft.com/office/drawing/2014/main" id="{1421447F-BAFC-4028-A6D4-18530AA03A76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665897" y="2837861"/>
              <a:ext cx="3927038" cy="3008134"/>
            </a:xfrm>
            <a:prstGeom prst="rect">
              <a:avLst/>
            </a:prstGeom>
          </p:spPr>
        </p:pic>
        <p:pic>
          <p:nvPicPr>
            <p:cNvPr id="5" name="Picture 4">
              <a:extLst>
                <a:ext uri="{FF2B5EF4-FFF2-40B4-BE49-F238E27FC236}">
                  <a16:creationId xmlns:a16="http://schemas.microsoft.com/office/drawing/2014/main" id="{2351B762-DA17-42CE-9E78-278E266AC15E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3821196" y="220011"/>
              <a:ext cx="3927038" cy="3008134"/>
            </a:xfrm>
            <a:prstGeom prst="rect">
              <a:avLst/>
            </a:prstGeom>
          </p:spPr>
        </p:pic>
        <p:pic>
          <p:nvPicPr>
            <p:cNvPr id="6" name="Picture 5">
              <a:extLst>
                <a:ext uri="{FF2B5EF4-FFF2-40B4-BE49-F238E27FC236}">
                  <a16:creationId xmlns:a16="http://schemas.microsoft.com/office/drawing/2014/main" id="{66D7667A-DE7D-434B-A83C-45341762D5AD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3821196" y="2837861"/>
              <a:ext cx="3927038" cy="3008134"/>
            </a:xfrm>
            <a:prstGeom prst="rect">
              <a:avLst/>
            </a:prstGeom>
          </p:spPr>
        </p:pic>
        <p:pic>
          <p:nvPicPr>
            <p:cNvPr id="7" name="Picture 6">
              <a:extLst>
                <a:ext uri="{FF2B5EF4-FFF2-40B4-BE49-F238E27FC236}">
                  <a16:creationId xmlns:a16="http://schemas.microsoft.com/office/drawing/2014/main" id="{A44C5182-DE01-4449-AA8D-AF7977F81E11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6976495" y="220011"/>
              <a:ext cx="3927038" cy="3008134"/>
            </a:xfrm>
            <a:prstGeom prst="rect">
              <a:avLst/>
            </a:prstGeom>
          </p:spPr>
        </p:pic>
        <p:pic>
          <p:nvPicPr>
            <p:cNvPr id="8" name="Picture 7">
              <a:extLst>
                <a:ext uri="{FF2B5EF4-FFF2-40B4-BE49-F238E27FC236}">
                  <a16:creationId xmlns:a16="http://schemas.microsoft.com/office/drawing/2014/main" id="{689BA439-85D4-465B-96C4-5684AC866E32}"/>
                </a:ext>
              </a:extLst>
            </p:cNvPr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6976495" y="2837861"/>
              <a:ext cx="3927038" cy="3008134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7569627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88A7DF5C-C1C5-4DDF-9DA0-262DF277EC62}"/>
              </a:ext>
            </a:extLst>
          </p:cNvPr>
          <p:cNvSpPr txBox="1"/>
          <p:nvPr/>
        </p:nvSpPr>
        <p:spPr>
          <a:xfrm>
            <a:off x="904222" y="5372742"/>
            <a:ext cx="2170594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350"/>
              <a:t>S 2p of OPEnC on Ag surface</a:t>
            </a:r>
            <a:endParaRPr lang="en-GB" sz="1350"/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49670030-391E-492B-BF62-8605DD7E815C}"/>
              </a:ext>
            </a:extLst>
          </p:cNvPr>
          <p:cNvGrpSpPr/>
          <p:nvPr/>
        </p:nvGrpSpPr>
        <p:grpSpPr>
          <a:xfrm>
            <a:off x="499423" y="1060428"/>
            <a:ext cx="7759874" cy="4236362"/>
            <a:chOff x="665897" y="270903"/>
            <a:chExt cx="10346498" cy="5648483"/>
          </a:xfrm>
        </p:grpSpPr>
        <p:pic>
          <p:nvPicPr>
            <p:cNvPr id="3" name="Picture 2">
              <a:extLst>
                <a:ext uri="{FF2B5EF4-FFF2-40B4-BE49-F238E27FC236}">
                  <a16:creationId xmlns:a16="http://schemas.microsoft.com/office/drawing/2014/main" id="{58A14CBE-6407-4CCD-887D-C4905A701027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665897" y="270903"/>
              <a:ext cx="3927038" cy="3008134"/>
            </a:xfrm>
            <a:prstGeom prst="rect">
              <a:avLst/>
            </a:prstGeom>
          </p:spPr>
        </p:pic>
        <p:pic>
          <p:nvPicPr>
            <p:cNvPr id="4" name="Picture 3">
              <a:extLst>
                <a:ext uri="{FF2B5EF4-FFF2-40B4-BE49-F238E27FC236}">
                  <a16:creationId xmlns:a16="http://schemas.microsoft.com/office/drawing/2014/main" id="{85609C4A-7F9D-4F48-B36A-61CC11BC4386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665897" y="2911252"/>
              <a:ext cx="3927038" cy="3008134"/>
            </a:xfrm>
            <a:prstGeom prst="rect">
              <a:avLst/>
            </a:prstGeom>
          </p:spPr>
        </p:pic>
        <p:pic>
          <p:nvPicPr>
            <p:cNvPr id="5" name="Picture 4">
              <a:extLst>
                <a:ext uri="{FF2B5EF4-FFF2-40B4-BE49-F238E27FC236}">
                  <a16:creationId xmlns:a16="http://schemas.microsoft.com/office/drawing/2014/main" id="{C45DC873-5C2F-4BCB-8913-8D9E3F51AD90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3875627" y="270903"/>
              <a:ext cx="3927038" cy="3008134"/>
            </a:xfrm>
            <a:prstGeom prst="rect">
              <a:avLst/>
            </a:prstGeom>
          </p:spPr>
        </p:pic>
        <p:pic>
          <p:nvPicPr>
            <p:cNvPr id="6" name="Picture 5">
              <a:extLst>
                <a:ext uri="{FF2B5EF4-FFF2-40B4-BE49-F238E27FC236}">
                  <a16:creationId xmlns:a16="http://schemas.microsoft.com/office/drawing/2014/main" id="{A8BABE7D-364E-46DB-8352-64CDC4EFE416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3875627" y="2911252"/>
              <a:ext cx="3927038" cy="3008134"/>
            </a:xfrm>
            <a:prstGeom prst="rect">
              <a:avLst/>
            </a:prstGeom>
          </p:spPr>
        </p:pic>
        <p:pic>
          <p:nvPicPr>
            <p:cNvPr id="7" name="Picture 6">
              <a:extLst>
                <a:ext uri="{FF2B5EF4-FFF2-40B4-BE49-F238E27FC236}">
                  <a16:creationId xmlns:a16="http://schemas.microsoft.com/office/drawing/2014/main" id="{2CCCA669-FC02-45BC-80FC-237DE22574DC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7085357" y="270903"/>
              <a:ext cx="3927038" cy="3008134"/>
            </a:xfrm>
            <a:prstGeom prst="rect">
              <a:avLst/>
            </a:prstGeom>
          </p:spPr>
        </p:pic>
        <p:pic>
          <p:nvPicPr>
            <p:cNvPr id="8" name="Picture 7">
              <a:extLst>
                <a:ext uri="{FF2B5EF4-FFF2-40B4-BE49-F238E27FC236}">
                  <a16:creationId xmlns:a16="http://schemas.microsoft.com/office/drawing/2014/main" id="{62E4C794-1ADB-4E54-AEBA-B8646A2F23E2}"/>
                </a:ext>
              </a:extLst>
            </p:cNvPr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7085357" y="2911252"/>
              <a:ext cx="3927038" cy="3008134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01758160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" name="Group 18">
            <a:extLst>
              <a:ext uri="{FF2B5EF4-FFF2-40B4-BE49-F238E27FC236}">
                <a16:creationId xmlns:a16="http://schemas.microsoft.com/office/drawing/2014/main" id="{66A282F2-3D6A-42F2-A01C-DC7B9D10FDCB}"/>
              </a:ext>
            </a:extLst>
          </p:cNvPr>
          <p:cNvGrpSpPr/>
          <p:nvPr/>
        </p:nvGrpSpPr>
        <p:grpSpPr>
          <a:xfrm>
            <a:off x="1650703" y="597005"/>
            <a:ext cx="5379572" cy="4201039"/>
            <a:chOff x="1596196" y="625334"/>
            <a:chExt cx="7172763" cy="5601386"/>
          </a:xfrm>
        </p:grpSpPr>
        <p:pic>
          <p:nvPicPr>
            <p:cNvPr id="11" name="Picture 10">
              <a:extLst>
                <a:ext uri="{FF2B5EF4-FFF2-40B4-BE49-F238E27FC236}">
                  <a16:creationId xmlns:a16="http://schemas.microsoft.com/office/drawing/2014/main" id="{C5BEC93B-BEBC-42C8-B1D9-5A0AA7809162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596196" y="625334"/>
              <a:ext cx="3929007" cy="3007200"/>
            </a:xfrm>
            <a:prstGeom prst="rect">
              <a:avLst/>
            </a:prstGeom>
          </p:spPr>
        </p:pic>
        <p:pic>
          <p:nvPicPr>
            <p:cNvPr id="12" name="Picture 11">
              <a:extLst>
                <a:ext uri="{FF2B5EF4-FFF2-40B4-BE49-F238E27FC236}">
                  <a16:creationId xmlns:a16="http://schemas.microsoft.com/office/drawing/2014/main" id="{8B8C5C53-F0F0-4295-AB02-2DEB3CA9ADCC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839952" y="625334"/>
              <a:ext cx="3929007" cy="3007200"/>
            </a:xfrm>
            <a:prstGeom prst="rect">
              <a:avLst/>
            </a:prstGeom>
          </p:spPr>
        </p:pic>
        <p:pic>
          <p:nvPicPr>
            <p:cNvPr id="13" name="Picture 12">
              <a:extLst>
                <a:ext uri="{FF2B5EF4-FFF2-40B4-BE49-F238E27FC236}">
                  <a16:creationId xmlns:a16="http://schemas.microsoft.com/office/drawing/2014/main" id="{F9EA5C69-7357-4821-9EA1-EB03D8486919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602891" y="3219520"/>
              <a:ext cx="3929007" cy="3007200"/>
            </a:xfrm>
            <a:prstGeom prst="rect">
              <a:avLst/>
            </a:prstGeom>
          </p:spPr>
        </p:pic>
        <p:pic>
          <p:nvPicPr>
            <p:cNvPr id="14" name="Picture 13">
              <a:extLst>
                <a:ext uri="{FF2B5EF4-FFF2-40B4-BE49-F238E27FC236}">
                  <a16:creationId xmlns:a16="http://schemas.microsoft.com/office/drawing/2014/main" id="{1F74FF40-A0F1-4122-841D-861F30AFE7BA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4833257" y="3219520"/>
              <a:ext cx="3929007" cy="3007200"/>
            </a:xfrm>
            <a:prstGeom prst="rect">
              <a:avLst/>
            </a:prstGeom>
          </p:spPr>
        </p:pic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046AFA10-DCC4-4A1D-A54B-00FAF3C9109D}"/>
                </a:ext>
              </a:extLst>
            </p:cNvPr>
            <p:cNvSpPr txBox="1"/>
            <p:nvPr/>
          </p:nvSpPr>
          <p:spPr>
            <a:xfrm>
              <a:off x="1717977" y="833534"/>
              <a:ext cx="46850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SG" sz="1200" dirty="0"/>
                <a:t>(a)</a:t>
              </a:r>
            </a:p>
          </p:txBody>
        </p:sp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1FA0FECF-D1E2-4007-95F2-4040057A3C01}"/>
                </a:ext>
              </a:extLst>
            </p:cNvPr>
            <p:cNvSpPr txBox="1"/>
            <p:nvPr/>
          </p:nvSpPr>
          <p:spPr>
            <a:xfrm>
              <a:off x="5033456" y="833534"/>
              <a:ext cx="47705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SG" sz="1200" dirty="0"/>
                <a:t>(b)</a:t>
              </a:r>
            </a:p>
          </p:txBody>
        </p:sp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E6FC580B-8548-4981-8CB3-9BD7E80915AD}"/>
                </a:ext>
              </a:extLst>
            </p:cNvPr>
            <p:cNvSpPr txBox="1"/>
            <p:nvPr/>
          </p:nvSpPr>
          <p:spPr>
            <a:xfrm>
              <a:off x="5033456" y="3446106"/>
              <a:ext cx="47705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SG" sz="1200" dirty="0"/>
                <a:t>(d)</a:t>
              </a:r>
            </a:p>
          </p:txBody>
        </p:sp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FBF34933-9B91-45F2-83BD-DB6ED0E71240}"/>
                </a:ext>
              </a:extLst>
            </p:cNvPr>
            <p:cNvSpPr txBox="1"/>
            <p:nvPr/>
          </p:nvSpPr>
          <p:spPr>
            <a:xfrm>
              <a:off x="1717977" y="3446106"/>
              <a:ext cx="45781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SG" sz="1200" dirty="0"/>
                <a:t>(c)</a:t>
              </a:r>
            </a:p>
          </p:txBody>
        </p:sp>
      </p:grpSp>
      <p:sp>
        <p:nvSpPr>
          <p:cNvPr id="2" name="TextBox 1">
            <a:extLst>
              <a:ext uri="{FF2B5EF4-FFF2-40B4-BE49-F238E27FC236}">
                <a16:creationId xmlns:a16="http://schemas.microsoft.com/office/drawing/2014/main" id="{56F157B5-78E4-444E-BF94-C29DE2B59828}"/>
              </a:ext>
            </a:extLst>
          </p:cNvPr>
          <p:cNvSpPr txBox="1"/>
          <p:nvPr/>
        </p:nvSpPr>
        <p:spPr>
          <a:xfrm>
            <a:off x="499188" y="653143"/>
            <a:ext cx="6222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SG" dirty="0"/>
              <a:t>Fig 3</a:t>
            </a:r>
          </a:p>
        </p:txBody>
      </p:sp>
    </p:spTree>
    <p:extLst>
      <p:ext uri="{BB962C8B-B14F-4D97-AF65-F5344CB8AC3E}">
        <p14:creationId xmlns:p14="http://schemas.microsoft.com/office/powerpoint/2010/main" val="3950036213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F0D4F053-E468-4533-BBF1-987F2E14C15B}"/>
              </a:ext>
            </a:extLst>
          </p:cNvPr>
          <p:cNvSpPr txBox="1"/>
          <p:nvPr/>
        </p:nvSpPr>
        <p:spPr>
          <a:xfrm>
            <a:off x="904222" y="5372742"/>
            <a:ext cx="2137958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350"/>
              <a:t>S 2p of OPEnC on Pt surface</a:t>
            </a:r>
            <a:endParaRPr lang="en-GB" sz="1350"/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4D714E57-2271-42E2-B2C2-B3DB95E8A721}"/>
              </a:ext>
            </a:extLst>
          </p:cNvPr>
          <p:cNvGrpSpPr/>
          <p:nvPr/>
        </p:nvGrpSpPr>
        <p:grpSpPr>
          <a:xfrm>
            <a:off x="477686" y="1098873"/>
            <a:ext cx="7765475" cy="4273869"/>
            <a:chOff x="636915" y="322164"/>
            <a:chExt cx="10353966" cy="5698492"/>
          </a:xfrm>
        </p:grpSpPr>
        <p:pic>
          <p:nvPicPr>
            <p:cNvPr id="3" name="Picture 2">
              <a:extLst>
                <a:ext uri="{FF2B5EF4-FFF2-40B4-BE49-F238E27FC236}">
                  <a16:creationId xmlns:a16="http://schemas.microsoft.com/office/drawing/2014/main" id="{B3A864EF-E61F-41BC-A607-3801684643DB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636915" y="322164"/>
              <a:ext cx="3927038" cy="3008134"/>
            </a:xfrm>
            <a:prstGeom prst="rect">
              <a:avLst/>
            </a:prstGeom>
          </p:spPr>
        </p:pic>
        <p:pic>
          <p:nvPicPr>
            <p:cNvPr id="4" name="Picture 3">
              <a:extLst>
                <a:ext uri="{FF2B5EF4-FFF2-40B4-BE49-F238E27FC236}">
                  <a16:creationId xmlns:a16="http://schemas.microsoft.com/office/drawing/2014/main" id="{5B94F1F6-E56C-4B8C-AE6E-CBDB73BDB4C9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636915" y="3012522"/>
              <a:ext cx="3927038" cy="3008134"/>
            </a:xfrm>
            <a:prstGeom prst="rect">
              <a:avLst/>
            </a:prstGeom>
          </p:spPr>
        </p:pic>
        <p:pic>
          <p:nvPicPr>
            <p:cNvPr id="5" name="Picture 4">
              <a:extLst>
                <a:ext uri="{FF2B5EF4-FFF2-40B4-BE49-F238E27FC236}">
                  <a16:creationId xmlns:a16="http://schemas.microsoft.com/office/drawing/2014/main" id="{D058556E-9491-4E0E-B7A4-447BE8520F0B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3850379" y="322164"/>
              <a:ext cx="3927038" cy="3008134"/>
            </a:xfrm>
            <a:prstGeom prst="rect">
              <a:avLst/>
            </a:prstGeom>
          </p:spPr>
        </p:pic>
        <p:pic>
          <p:nvPicPr>
            <p:cNvPr id="6" name="Picture 5">
              <a:extLst>
                <a:ext uri="{FF2B5EF4-FFF2-40B4-BE49-F238E27FC236}">
                  <a16:creationId xmlns:a16="http://schemas.microsoft.com/office/drawing/2014/main" id="{E8D34573-8C32-4B23-BC4A-6ED789D905A6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3850379" y="3012522"/>
              <a:ext cx="3927038" cy="3008134"/>
            </a:xfrm>
            <a:prstGeom prst="rect">
              <a:avLst/>
            </a:prstGeom>
          </p:spPr>
        </p:pic>
        <p:pic>
          <p:nvPicPr>
            <p:cNvPr id="7" name="Picture 6">
              <a:extLst>
                <a:ext uri="{FF2B5EF4-FFF2-40B4-BE49-F238E27FC236}">
                  <a16:creationId xmlns:a16="http://schemas.microsoft.com/office/drawing/2014/main" id="{F38EC88A-7572-4D96-9A46-87F50BE1BBD3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7063843" y="322164"/>
              <a:ext cx="3927038" cy="3008134"/>
            </a:xfrm>
            <a:prstGeom prst="rect">
              <a:avLst/>
            </a:prstGeom>
          </p:spPr>
        </p:pic>
        <p:pic>
          <p:nvPicPr>
            <p:cNvPr id="8" name="Picture 7">
              <a:extLst>
                <a:ext uri="{FF2B5EF4-FFF2-40B4-BE49-F238E27FC236}">
                  <a16:creationId xmlns:a16="http://schemas.microsoft.com/office/drawing/2014/main" id="{0A46BC88-004B-4214-B363-560911A36138}"/>
                </a:ext>
              </a:extLst>
            </p:cNvPr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7063843" y="3012522"/>
              <a:ext cx="3927038" cy="3008134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459380655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2" name="Group 91">
            <a:extLst>
              <a:ext uri="{FF2B5EF4-FFF2-40B4-BE49-F238E27FC236}">
                <a16:creationId xmlns:a16="http://schemas.microsoft.com/office/drawing/2014/main" id="{8F1E7CB6-D498-4772-887A-D8E090D54838}"/>
              </a:ext>
            </a:extLst>
          </p:cNvPr>
          <p:cNvGrpSpPr/>
          <p:nvPr/>
        </p:nvGrpSpPr>
        <p:grpSpPr>
          <a:xfrm>
            <a:off x="1002270" y="2629087"/>
            <a:ext cx="5079811" cy="2241591"/>
            <a:chOff x="1286597" y="826009"/>
            <a:chExt cx="6773080" cy="2988789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D1E0B09B-9045-4F21-AC95-59FB592C66B4}"/>
                </a:ext>
              </a:extLst>
            </p:cNvPr>
            <p:cNvSpPr/>
            <p:nvPr/>
          </p:nvSpPr>
          <p:spPr>
            <a:xfrm>
              <a:off x="3566543" y="1611710"/>
              <a:ext cx="433056" cy="2078577"/>
            </a:xfrm>
            <a:prstGeom prst="rect">
              <a:avLst/>
            </a:prstGeom>
            <a:solidFill>
              <a:schemeClr val="accent3"/>
            </a:solidFill>
            <a:ln w="12700"/>
          </p:spPr>
          <p:style>
            <a:lnRef idx="1">
              <a:schemeClr val="accent3"/>
            </a:lnRef>
            <a:fillRef idx="3">
              <a:schemeClr val="accent3"/>
            </a:fillRef>
            <a:effectRef idx="2">
              <a:schemeClr val="accent3"/>
            </a:effectRef>
            <a:fontRef idx="minor">
              <a:schemeClr val="lt1"/>
            </a:fontRef>
          </p:style>
          <p:txBody>
            <a:bodyPr lIns="20574" rIns="20574" rtlCol="0" anchor="b"/>
            <a:lstStyle/>
            <a:p>
              <a:pPr algn="ctr"/>
              <a:r>
                <a:rPr lang="en-SG" sz="675" dirty="0" err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EGaIn</a:t>
              </a:r>
              <a:endParaRPr lang="en-SG" sz="675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8A1C7E6A-68B0-4331-B97F-E3A1FE6FA862}"/>
                </a:ext>
              </a:extLst>
            </p:cNvPr>
            <p:cNvSpPr/>
            <p:nvPr/>
          </p:nvSpPr>
          <p:spPr>
            <a:xfrm>
              <a:off x="1286597" y="1611711"/>
              <a:ext cx="433056" cy="2078567"/>
            </a:xfrm>
            <a:prstGeom prst="rect">
              <a:avLst/>
            </a:prstGeom>
            <a:solidFill>
              <a:srgbClr val="FFC000"/>
            </a:solidFill>
            <a:ln/>
          </p:spPr>
          <p:style>
            <a:lnRef idx="1">
              <a:schemeClr val="accent4"/>
            </a:lnRef>
            <a:fillRef idx="3">
              <a:schemeClr val="accent4"/>
            </a:fillRef>
            <a:effectRef idx="2">
              <a:schemeClr val="accent4"/>
            </a:effectRef>
            <a:fontRef idx="minor">
              <a:schemeClr val="lt1"/>
            </a:fontRef>
          </p:style>
          <p:txBody>
            <a:bodyPr lIns="20574" rIns="20574" rtlCol="0" anchor="b"/>
            <a:lstStyle/>
            <a:p>
              <a:pPr algn="ctr"/>
              <a:r>
                <a:rPr lang="en-US" altLang="zh-CN" sz="675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Au</a:t>
              </a:r>
              <a:endParaRPr lang="en-SG" sz="675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aphicFrame>
          <p:nvGraphicFramePr>
            <p:cNvPr id="6" name="Object 5">
              <a:extLst>
                <a:ext uri="{FF2B5EF4-FFF2-40B4-BE49-F238E27FC236}">
                  <a16:creationId xmlns:a16="http://schemas.microsoft.com/office/drawing/2014/main" id="{6E7CAD6E-6754-40A1-9B0E-499738DE785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940492"/>
                </p:ext>
              </p:extLst>
            </p:nvPr>
          </p:nvGraphicFramePr>
          <p:xfrm>
            <a:off x="1719653" y="3021954"/>
            <a:ext cx="1630362" cy="668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06" name="CS ChemDraw Drawing" r:id="rId3" imgW="1630501" imgH="668655" progId="ChemDraw.Document.6.0">
                    <p:embed/>
                  </p:oleObj>
                </mc:Choice>
                <mc:Fallback>
                  <p:oleObj name="CS ChemDraw Drawing" r:id="rId3" imgW="1630501" imgH="668655" progId="ChemDraw.Document.6.0">
                    <p:embed/>
                    <p:pic>
                      <p:nvPicPr>
                        <p:cNvPr id="6" name="Object 5">
                          <a:extLst>
                            <a:ext uri="{FF2B5EF4-FFF2-40B4-BE49-F238E27FC236}">
                              <a16:creationId xmlns:a16="http://schemas.microsoft.com/office/drawing/2014/main" id="{6E7CAD6E-6754-40A1-9B0E-499738DE785D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719653" y="3021954"/>
                          <a:ext cx="1630362" cy="6683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6">
              <a:extLst>
                <a:ext uri="{FF2B5EF4-FFF2-40B4-BE49-F238E27FC236}">
                  <a16:creationId xmlns:a16="http://schemas.microsoft.com/office/drawing/2014/main" id="{22615B89-9C5C-4C5F-A873-7FAAA37387D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2037192"/>
                </p:ext>
              </p:extLst>
            </p:nvPr>
          </p:nvGraphicFramePr>
          <p:xfrm>
            <a:off x="5207914" y="3083851"/>
            <a:ext cx="1771650" cy="669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07" name="CS ChemDraw Drawing" r:id="rId5" imgW="1771822" imgH="670288" progId="ChemDraw.Document.6.0">
                    <p:embed/>
                  </p:oleObj>
                </mc:Choice>
                <mc:Fallback>
                  <p:oleObj name="CS ChemDraw Drawing" r:id="rId5" imgW="1771822" imgH="670288" progId="ChemDraw.Document.6.0">
                    <p:embed/>
                    <p:pic>
                      <p:nvPicPr>
                        <p:cNvPr id="7" name="Object 6">
                          <a:extLst>
                            <a:ext uri="{FF2B5EF4-FFF2-40B4-BE49-F238E27FC236}">
                              <a16:creationId xmlns:a16="http://schemas.microsoft.com/office/drawing/2014/main" id="{22615B89-9C5C-4C5F-A873-7FAAA37387D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5207914" y="3083851"/>
                          <a:ext cx="1771650" cy="6699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80D3D7E3-7C63-4678-9C83-7F383512D115}"/>
                </a:ext>
              </a:extLst>
            </p:cNvPr>
            <p:cNvSpPr/>
            <p:nvPr/>
          </p:nvSpPr>
          <p:spPr>
            <a:xfrm>
              <a:off x="3566543" y="941425"/>
              <a:ext cx="433056" cy="1366702"/>
            </a:xfrm>
            <a:prstGeom prst="rect">
              <a:avLst/>
            </a:prstGeom>
            <a:noFill/>
            <a:ln w="12700">
              <a:prstDash val="dash"/>
            </a:ln>
          </p:spPr>
          <p:style>
            <a:lnRef idx="1">
              <a:schemeClr val="accent3"/>
            </a:lnRef>
            <a:fillRef idx="3">
              <a:schemeClr val="accent3"/>
            </a:fillRef>
            <a:effectRef idx="2">
              <a:schemeClr val="accent3"/>
            </a:effectRef>
            <a:fontRef idx="minor">
              <a:schemeClr val="lt1"/>
            </a:fontRef>
          </p:style>
          <p:txBody>
            <a:bodyPr lIns="20574" rIns="20574" rtlCol="0" anchor="b"/>
            <a:lstStyle/>
            <a:p>
              <a:pPr algn="ctr"/>
              <a:endParaRPr lang="en-SG" sz="675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9" name="Straight Connector 8">
              <a:extLst>
                <a:ext uri="{FF2B5EF4-FFF2-40B4-BE49-F238E27FC236}">
                  <a16:creationId xmlns:a16="http://schemas.microsoft.com/office/drawing/2014/main" id="{45AB1F0C-F2D2-4327-B2C2-043050506EFF}"/>
                </a:ext>
              </a:extLst>
            </p:cNvPr>
            <p:cNvCxnSpPr/>
            <p:nvPr/>
          </p:nvCxnSpPr>
          <p:spPr>
            <a:xfrm>
              <a:off x="3006707" y="1832538"/>
              <a:ext cx="279918" cy="0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>
              <a:extLst>
                <a:ext uri="{FF2B5EF4-FFF2-40B4-BE49-F238E27FC236}">
                  <a16:creationId xmlns:a16="http://schemas.microsoft.com/office/drawing/2014/main" id="{6B11BC74-12BD-47D9-9251-8A42E5B484A7}"/>
                </a:ext>
              </a:extLst>
            </p:cNvPr>
            <p:cNvCxnSpPr/>
            <p:nvPr/>
          </p:nvCxnSpPr>
          <p:spPr>
            <a:xfrm>
              <a:off x="3006707" y="1882301"/>
              <a:ext cx="279918" cy="0"/>
            </a:xfrm>
            <a:prstGeom prst="line">
              <a:avLst/>
            </a:prstGeom>
            <a:ln w="19050">
              <a:solidFill>
                <a:schemeClr val="accent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>
              <a:extLst>
                <a:ext uri="{FF2B5EF4-FFF2-40B4-BE49-F238E27FC236}">
                  <a16:creationId xmlns:a16="http://schemas.microsoft.com/office/drawing/2014/main" id="{ADF206E6-1E75-46F8-A196-580224923920}"/>
                </a:ext>
              </a:extLst>
            </p:cNvPr>
            <p:cNvCxnSpPr/>
            <p:nvPr/>
          </p:nvCxnSpPr>
          <p:spPr>
            <a:xfrm>
              <a:off x="3006707" y="1925844"/>
              <a:ext cx="279918" cy="0"/>
            </a:xfrm>
            <a:prstGeom prst="line">
              <a:avLst/>
            </a:prstGeom>
            <a:ln w="19050">
              <a:solidFill>
                <a:srgbClr val="FFC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>
              <a:extLst>
                <a:ext uri="{FF2B5EF4-FFF2-40B4-BE49-F238E27FC236}">
                  <a16:creationId xmlns:a16="http://schemas.microsoft.com/office/drawing/2014/main" id="{3D827A48-1CE4-42D9-81F8-C61BBB113FBB}"/>
                </a:ext>
              </a:extLst>
            </p:cNvPr>
            <p:cNvCxnSpPr/>
            <p:nvPr/>
          </p:nvCxnSpPr>
          <p:spPr>
            <a:xfrm>
              <a:off x="3006707" y="1535013"/>
              <a:ext cx="279918" cy="0"/>
            </a:xfrm>
            <a:prstGeom prst="line">
              <a:avLst/>
            </a:prstGeom>
            <a:ln w="19050">
              <a:solidFill>
                <a:srgbClr val="FF000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>
              <a:extLst>
                <a:ext uri="{FF2B5EF4-FFF2-40B4-BE49-F238E27FC236}">
                  <a16:creationId xmlns:a16="http://schemas.microsoft.com/office/drawing/2014/main" id="{83F0E6DE-998D-4A35-BC86-EA4DC8C1B54D}"/>
                </a:ext>
              </a:extLst>
            </p:cNvPr>
            <p:cNvCxnSpPr/>
            <p:nvPr/>
          </p:nvCxnSpPr>
          <p:spPr>
            <a:xfrm>
              <a:off x="3006707" y="1435290"/>
              <a:ext cx="279918" cy="0"/>
            </a:xfrm>
            <a:prstGeom prst="line">
              <a:avLst/>
            </a:prstGeom>
            <a:ln w="19050">
              <a:solidFill>
                <a:schemeClr val="accent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>
              <a:extLst>
                <a:ext uri="{FF2B5EF4-FFF2-40B4-BE49-F238E27FC236}">
                  <a16:creationId xmlns:a16="http://schemas.microsoft.com/office/drawing/2014/main" id="{B2CF316E-AB1A-4C77-815A-3A9CD907592C}"/>
                </a:ext>
              </a:extLst>
            </p:cNvPr>
            <p:cNvCxnSpPr/>
            <p:nvPr/>
          </p:nvCxnSpPr>
          <p:spPr>
            <a:xfrm>
              <a:off x="3006707" y="1330700"/>
              <a:ext cx="279918" cy="0"/>
            </a:xfrm>
            <a:prstGeom prst="line">
              <a:avLst/>
            </a:prstGeom>
            <a:ln w="19050">
              <a:solidFill>
                <a:srgbClr val="FFC00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A00732E0-7148-4D79-A113-053C369C654E}"/>
                </a:ext>
              </a:extLst>
            </p:cNvPr>
            <p:cNvSpPr txBox="1"/>
            <p:nvPr/>
          </p:nvSpPr>
          <p:spPr>
            <a:xfrm>
              <a:off x="2589605" y="1661932"/>
              <a:ext cx="477053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SG" sz="600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n = 1</a:t>
              </a:r>
            </a:p>
          </p:txBody>
        </p:sp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E47E2AB1-B7E5-4822-8E63-41FAEE826A38}"/>
                </a:ext>
              </a:extLst>
            </p:cNvPr>
            <p:cNvSpPr txBox="1"/>
            <p:nvPr/>
          </p:nvSpPr>
          <p:spPr>
            <a:xfrm>
              <a:off x="2589605" y="1774425"/>
              <a:ext cx="477053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SG" sz="600" dirty="0">
                  <a:solidFill>
                    <a:schemeClr val="accent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n = 2</a:t>
              </a:r>
            </a:p>
          </p:txBody>
        </p:sp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4D4C25EE-CA67-4278-B443-6AC2BA4257E8}"/>
                </a:ext>
              </a:extLst>
            </p:cNvPr>
            <p:cNvSpPr txBox="1"/>
            <p:nvPr/>
          </p:nvSpPr>
          <p:spPr>
            <a:xfrm>
              <a:off x="2589605" y="1889841"/>
              <a:ext cx="477053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SG" sz="600" dirty="0">
                  <a:solidFill>
                    <a:srgbClr val="FFC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n = 3</a:t>
              </a:r>
            </a:p>
          </p:txBody>
        </p:sp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56E2721E-D438-46AE-887C-505E40FBA55D}"/>
                </a:ext>
              </a:extLst>
            </p:cNvPr>
            <p:cNvSpPr txBox="1"/>
            <p:nvPr/>
          </p:nvSpPr>
          <p:spPr>
            <a:xfrm>
              <a:off x="2589605" y="1409946"/>
              <a:ext cx="477053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SG" sz="600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n = 1</a:t>
              </a:r>
            </a:p>
          </p:txBody>
        </p:sp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789FE13D-0BCC-4BDF-B37D-3A445327194F}"/>
                </a:ext>
              </a:extLst>
            </p:cNvPr>
            <p:cNvSpPr txBox="1"/>
            <p:nvPr/>
          </p:nvSpPr>
          <p:spPr>
            <a:xfrm>
              <a:off x="2589605" y="1318624"/>
              <a:ext cx="477053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SG" sz="600" dirty="0">
                  <a:solidFill>
                    <a:schemeClr val="accent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n = 2</a:t>
              </a:r>
            </a:p>
          </p:txBody>
        </p:sp>
        <p:sp>
          <p:nvSpPr>
            <p:cNvPr id="23" name="TextBox 22">
              <a:extLst>
                <a:ext uri="{FF2B5EF4-FFF2-40B4-BE49-F238E27FC236}">
                  <a16:creationId xmlns:a16="http://schemas.microsoft.com/office/drawing/2014/main" id="{58C29335-C758-4F9D-AD2C-196D38D8CF19}"/>
                </a:ext>
              </a:extLst>
            </p:cNvPr>
            <p:cNvSpPr txBox="1"/>
            <p:nvPr/>
          </p:nvSpPr>
          <p:spPr>
            <a:xfrm>
              <a:off x="2589605" y="1210890"/>
              <a:ext cx="477053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SG" sz="600" dirty="0">
                  <a:solidFill>
                    <a:srgbClr val="FFC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n = 3</a:t>
              </a:r>
            </a:p>
          </p:txBody>
        </p:sp>
        <p:sp>
          <p:nvSpPr>
            <p:cNvPr id="24" name="TextBox 23">
              <a:extLst>
                <a:ext uri="{FF2B5EF4-FFF2-40B4-BE49-F238E27FC236}">
                  <a16:creationId xmlns:a16="http://schemas.microsoft.com/office/drawing/2014/main" id="{64126FCD-14F8-40D4-95DB-D926D0C60670}"/>
                </a:ext>
              </a:extLst>
            </p:cNvPr>
            <p:cNvSpPr txBox="1"/>
            <p:nvPr/>
          </p:nvSpPr>
          <p:spPr>
            <a:xfrm>
              <a:off x="3999247" y="826009"/>
              <a:ext cx="457819" cy="26161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675" dirty="0">
                  <a:latin typeface="Arial" panose="020B0604020202020204" pitchFamily="34" charset="0"/>
                  <a:cs typeface="Arial" panose="020B0604020202020204" pitchFamily="34" charset="0"/>
                </a:rPr>
                <a:t>-1 V</a:t>
              </a:r>
              <a:endParaRPr lang="en-SG" sz="675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6" name="TextBox 25">
              <a:extLst>
                <a:ext uri="{FF2B5EF4-FFF2-40B4-BE49-F238E27FC236}">
                  <a16:creationId xmlns:a16="http://schemas.microsoft.com/office/drawing/2014/main" id="{F1FE7EE0-520D-45EC-9579-CEA7C3C4689F}"/>
                </a:ext>
              </a:extLst>
            </p:cNvPr>
            <p:cNvSpPr txBox="1"/>
            <p:nvPr/>
          </p:nvSpPr>
          <p:spPr>
            <a:xfrm>
              <a:off x="3999247" y="2125608"/>
              <a:ext cx="487741" cy="26161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675" dirty="0">
                  <a:latin typeface="Arial" panose="020B0604020202020204" pitchFamily="34" charset="0"/>
                  <a:cs typeface="Arial" panose="020B0604020202020204" pitchFamily="34" charset="0"/>
                </a:rPr>
                <a:t>+1 V</a:t>
              </a:r>
              <a:endParaRPr lang="en-SG" sz="675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27" name="Straight Connector 26">
              <a:extLst>
                <a:ext uri="{FF2B5EF4-FFF2-40B4-BE49-F238E27FC236}">
                  <a16:creationId xmlns:a16="http://schemas.microsoft.com/office/drawing/2014/main" id="{438D22C3-AF71-45AE-85A4-09E80FF4237D}"/>
                </a:ext>
              </a:extLst>
            </p:cNvPr>
            <p:cNvCxnSpPr/>
            <p:nvPr/>
          </p:nvCxnSpPr>
          <p:spPr>
            <a:xfrm>
              <a:off x="3006707" y="2318086"/>
              <a:ext cx="279918" cy="0"/>
            </a:xfrm>
            <a:prstGeom prst="line">
              <a:avLst/>
            </a:prstGeom>
            <a:ln w="19050" cap="rnd">
              <a:solidFill>
                <a:srgbClr val="FF0000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>
              <a:extLst>
                <a:ext uri="{FF2B5EF4-FFF2-40B4-BE49-F238E27FC236}">
                  <a16:creationId xmlns:a16="http://schemas.microsoft.com/office/drawing/2014/main" id="{131DABC1-1C23-4FF5-9C07-38BDEBD2B83D}"/>
                </a:ext>
              </a:extLst>
            </p:cNvPr>
            <p:cNvCxnSpPr/>
            <p:nvPr/>
          </p:nvCxnSpPr>
          <p:spPr>
            <a:xfrm>
              <a:off x="3006707" y="2451789"/>
              <a:ext cx="279918" cy="0"/>
            </a:xfrm>
            <a:prstGeom prst="line">
              <a:avLst/>
            </a:prstGeom>
            <a:ln w="19050" cap="rnd">
              <a:solidFill>
                <a:schemeClr val="accent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Connector 28">
              <a:extLst>
                <a:ext uri="{FF2B5EF4-FFF2-40B4-BE49-F238E27FC236}">
                  <a16:creationId xmlns:a16="http://schemas.microsoft.com/office/drawing/2014/main" id="{558775E4-438C-4FB7-9CB2-5DB130B5E356}"/>
                </a:ext>
              </a:extLst>
            </p:cNvPr>
            <p:cNvCxnSpPr/>
            <p:nvPr/>
          </p:nvCxnSpPr>
          <p:spPr>
            <a:xfrm>
              <a:off x="3006707" y="2649094"/>
              <a:ext cx="279918" cy="0"/>
            </a:xfrm>
            <a:prstGeom prst="line">
              <a:avLst/>
            </a:prstGeom>
            <a:ln w="19050" cap="rnd">
              <a:solidFill>
                <a:srgbClr val="FFC000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666D02B8-0E9C-417E-8183-CD4DF92D5941}"/>
                </a:ext>
              </a:extLst>
            </p:cNvPr>
            <p:cNvSpPr txBox="1"/>
            <p:nvPr/>
          </p:nvSpPr>
          <p:spPr>
            <a:xfrm>
              <a:off x="2589605" y="2210364"/>
              <a:ext cx="477053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SG" sz="600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n = 1</a:t>
              </a:r>
            </a:p>
          </p:txBody>
        </p:sp>
        <p:sp>
          <p:nvSpPr>
            <p:cNvPr id="31" name="TextBox 30">
              <a:extLst>
                <a:ext uri="{FF2B5EF4-FFF2-40B4-BE49-F238E27FC236}">
                  <a16:creationId xmlns:a16="http://schemas.microsoft.com/office/drawing/2014/main" id="{5FB6F5A1-4DD7-45D8-9155-EE00194E7095}"/>
                </a:ext>
              </a:extLst>
            </p:cNvPr>
            <p:cNvSpPr txBox="1"/>
            <p:nvPr/>
          </p:nvSpPr>
          <p:spPr>
            <a:xfrm>
              <a:off x="2589605" y="2351397"/>
              <a:ext cx="477053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SG" sz="600" dirty="0">
                  <a:solidFill>
                    <a:schemeClr val="accent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n = 2</a:t>
              </a:r>
            </a:p>
          </p:txBody>
        </p:sp>
        <p:sp>
          <p:nvSpPr>
            <p:cNvPr id="32" name="TextBox 31">
              <a:extLst>
                <a:ext uri="{FF2B5EF4-FFF2-40B4-BE49-F238E27FC236}">
                  <a16:creationId xmlns:a16="http://schemas.microsoft.com/office/drawing/2014/main" id="{1E5371A9-8783-4991-8DA9-1C0C759B1153}"/>
                </a:ext>
              </a:extLst>
            </p:cNvPr>
            <p:cNvSpPr txBox="1"/>
            <p:nvPr/>
          </p:nvSpPr>
          <p:spPr>
            <a:xfrm>
              <a:off x="2589605" y="2538229"/>
              <a:ext cx="477053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SG" sz="600" dirty="0">
                  <a:solidFill>
                    <a:srgbClr val="FFC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n = 3</a:t>
              </a:r>
            </a:p>
          </p:txBody>
        </p:sp>
        <p:cxnSp>
          <p:nvCxnSpPr>
            <p:cNvPr id="34" name="Straight Connector 33">
              <a:extLst>
                <a:ext uri="{FF2B5EF4-FFF2-40B4-BE49-F238E27FC236}">
                  <a16:creationId xmlns:a16="http://schemas.microsoft.com/office/drawing/2014/main" id="{F45AB818-9433-446D-8A7D-999DC62D1C47}"/>
                </a:ext>
              </a:extLst>
            </p:cNvPr>
            <p:cNvCxnSpPr>
              <a:cxnSpLocks/>
            </p:cNvCxnSpPr>
            <p:nvPr/>
          </p:nvCxnSpPr>
          <p:spPr>
            <a:xfrm>
              <a:off x="3566543" y="2233438"/>
              <a:ext cx="433056" cy="0"/>
            </a:xfrm>
            <a:prstGeom prst="line">
              <a:avLst/>
            </a:prstGeom>
            <a:ln w="25400" cap="rnd">
              <a:solidFill>
                <a:schemeClr val="bg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5" name="TextBox 34">
              <a:extLst>
                <a:ext uri="{FF2B5EF4-FFF2-40B4-BE49-F238E27FC236}">
                  <a16:creationId xmlns:a16="http://schemas.microsoft.com/office/drawing/2014/main" id="{8D50746B-88A3-4FC8-80DF-763A84897735}"/>
                </a:ext>
              </a:extLst>
            </p:cNvPr>
            <p:cNvSpPr txBox="1"/>
            <p:nvPr/>
          </p:nvSpPr>
          <p:spPr>
            <a:xfrm>
              <a:off x="3999247" y="1492932"/>
              <a:ext cx="419347" cy="26161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675" dirty="0">
                  <a:latin typeface="Arial" panose="020B0604020202020204" pitchFamily="34" charset="0"/>
                  <a:cs typeface="Arial" panose="020B0604020202020204" pitchFamily="34" charset="0"/>
                </a:rPr>
                <a:t>0 V</a:t>
              </a:r>
              <a:endParaRPr lang="en-SG" sz="675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6" name="Rectangle 35">
              <a:extLst>
                <a:ext uri="{FF2B5EF4-FFF2-40B4-BE49-F238E27FC236}">
                  <a16:creationId xmlns:a16="http://schemas.microsoft.com/office/drawing/2014/main" id="{EB9E1A98-9B67-4455-831B-817CC67DB4C8}"/>
                </a:ext>
              </a:extLst>
            </p:cNvPr>
            <p:cNvSpPr/>
            <p:nvPr/>
          </p:nvSpPr>
          <p:spPr>
            <a:xfrm>
              <a:off x="7139233" y="1611710"/>
              <a:ext cx="433056" cy="2078577"/>
            </a:xfrm>
            <a:prstGeom prst="rect">
              <a:avLst/>
            </a:prstGeom>
            <a:solidFill>
              <a:schemeClr val="accent3"/>
            </a:solidFill>
            <a:ln w="12700"/>
          </p:spPr>
          <p:style>
            <a:lnRef idx="1">
              <a:schemeClr val="accent3"/>
            </a:lnRef>
            <a:fillRef idx="3">
              <a:schemeClr val="accent3"/>
            </a:fillRef>
            <a:effectRef idx="2">
              <a:schemeClr val="accent3"/>
            </a:effectRef>
            <a:fontRef idx="minor">
              <a:schemeClr val="lt1"/>
            </a:fontRef>
          </p:style>
          <p:txBody>
            <a:bodyPr lIns="20574" rIns="20574" rtlCol="0" anchor="b"/>
            <a:lstStyle/>
            <a:p>
              <a:pPr algn="ctr"/>
              <a:r>
                <a:rPr lang="en-SG" sz="675" dirty="0" err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EGaIn</a:t>
              </a:r>
              <a:endParaRPr lang="en-SG" sz="675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7" name="Rectangle 36">
              <a:extLst>
                <a:ext uri="{FF2B5EF4-FFF2-40B4-BE49-F238E27FC236}">
                  <a16:creationId xmlns:a16="http://schemas.microsoft.com/office/drawing/2014/main" id="{F2448A62-2468-4E37-A54F-4A5956430BBE}"/>
                </a:ext>
              </a:extLst>
            </p:cNvPr>
            <p:cNvSpPr/>
            <p:nvPr/>
          </p:nvSpPr>
          <p:spPr>
            <a:xfrm>
              <a:off x="4789741" y="1619933"/>
              <a:ext cx="433056" cy="2078567"/>
            </a:xfrm>
            <a:prstGeom prst="rect">
              <a:avLst/>
            </a:prstGeom>
            <a:solidFill>
              <a:srgbClr val="FFC000"/>
            </a:solidFill>
            <a:ln/>
          </p:spPr>
          <p:style>
            <a:lnRef idx="1">
              <a:schemeClr val="accent4"/>
            </a:lnRef>
            <a:fillRef idx="3">
              <a:schemeClr val="accent4"/>
            </a:fillRef>
            <a:effectRef idx="2">
              <a:schemeClr val="accent4"/>
            </a:effectRef>
            <a:fontRef idx="minor">
              <a:schemeClr val="lt1"/>
            </a:fontRef>
          </p:style>
          <p:txBody>
            <a:bodyPr lIns="20574" rIns="20574" rtlCol="0" anchor="b"/>
            <a:lstStyle/>
            <a:p>
              <a:pPr algn="ctr"/>
              <a:r>
                <a:rPr lang="en-US" altLang="zh-CN" sz="675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Au</a:t>
              </a:r>
              <a:endParaRPr lang="en-SG" sz="675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9" name="Rectangle 38">
              <a:extLst>
                <a:ext uri="{FF2B5EF4-FFF2-40B4-BE49-F238E27FC236}">
                  <a16:creationId xmlns:a16="http://schemas.microsoft.com/office/drawing/2014/main" id="{B1D1E38B-248D-4B38-8D0B-C46ED8E2ACDF}"/>
                </a:ext>
              </a:extLst>
            </p:cNvPr>
            <p:cNvSpPr/>
            <p:nvPr/>
          </p:nvSpPr>
          <p:spPr>
            <a:xfrm>
              <a:off x="7139233" y="941425"/>
              <a:ext cx="433056" cy="1366702"/>
            </a:xfrm>
            <a:prstGeom prst="rect">
              <a:avLst/>
            </a:prstGeom>
            <a:noFill/>
            <a:ln w="12700">
              <a:prstDash val="dash"/>
            </a:ln>
          </p:spPr>
          <p:style>
            <a:lnRef idx="1">
              <a:schemeClr val="accent3"/>
            </a:lnRef>
            <a:fillRef idx="3">
              <a:schemeClr val="accent3"/>
            </a:fillRef>
            <a:effectRef idx="2">
              <a:schemeClr val="accent3"/>
            </a:effectRef>
            <a:fontRef idx="minor">
              <a:schemeClr val="lt1"/>
            </a:fontRef>
          </p:style>
          <p:txBody>
            <a:bodyPr lIns="20574" rIns="20574" rtlCol="0" anchor="b"/>
            <a:lstStyle/>
            <a:p>
              <a:pPr algn="ctr"/>
              <a:endParaRPr lang="en-SG" sz="675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40" name="Straight Connector 39">
              <a:extLst>
                <a:ext uri="{FF2B5EF4-FFF2-40B4-BE49-F238E27FC236}">
                  <a16:creationId xmlns:a16="http://schemas.microsoft.com/office/drawing/2014/main" id="{1E61CF7A-ADB5-478E-8712-89FAC5170B39}"/>
                </a:ext>
              </a:extLst>
            </p:cNvPr>
            <p:cNvCxnSpPr/>
            <p:nvPr/>
          </p:nvCxnSpPr>
          <p:spPr>
            <a:xfrm>
              <a:off x="6642787" y="1837581"/>
              <a:ext cx="279918" cy="0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Connector 40">
              <a:extLst>
                <a:ext uri="{FF2B5EF4-FFF2-40B4-BE49-F238E27FC236}">
                  <a16:creationId xmlns:a16="http://schemas.microsoft.com/office/drawing/2014/main" id="{C54753B4-A846-434B-8D6A-569ADA36D8E4}"/>
                </a:ext>
              </a:extLst>
            </p:cNvPr>
            <p:cNvCxnSpPr/>
            <p:nvPr/>
          </p:nvCxnSpPr>
          <p:spPr>
            <a:xfrm>
              <a:off x="6642787" y="1887344"/>
              <a:ext cx="279918" cy="0"/>
            </a:xfrm>
            <a:prstGeom prst="line">
              <a:avLst/>
            </a:prstGeom>
            <a:ln w="19050">
              <a:solidFill>
                <a:schemeClr val="accent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Connector 41">
              <a:extLst>
                <a:ext uri="{FF2B5EF4-FFF2-40B4-BE49-F238E27FC236}">
                  <a16:creationId xmlns:a16="http://schemas.microsoft.com/office/drawing/2014/main" id="{E8D727A6-B390-424B-A0D2-1877043F1402}"/>
                </a:ext>
              </a:extLst>
            </p:cNvPr>
            <p:cNvCxnSpPr/>
            <p:nvPr/>
          </p:nvCxnSpPr>
          <p:spPr>
            <a:xfrm>
              <a:off x="6642787" y="1930887"/>
              <a:ext cx="279918" cy="0"/>
            </a:xfrm>
            <a:prstGeom prst="line">
              <a:avLst/>
            </a:prstGeom>
            <a:ln w="19050">
              <a:solidFill>
                <a:srgbClr val="FFC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Connector 42">
              <a:extLst>
                <a:ext uri="{FF2B5EF4-FFF2-40B4-BE49-F238E27FC236}">
                  <a16:creationId xmlns:a16="http://schemas.microsoft.com/office/drawing/2014/main" id="{B4AC6706-626E-4761-9D95-C51DA96270C8}"/>
                </a:ext>
              </a:extLst>
            </p:cNvPr>
            <p:cNvCxnSpPr/>
            <p:nvPr/>
          </p:nvCxnSpPr>
          <p:spPr>
            <a:xfrm>
              <a:off x="6642787" y="1520559"/>
              <a:ext cx="279918" cy="0"/>
            </a:xfrm>
            <a:prstGeom prst="line">
              <a:avLst/>
            </a:prstGeom>
            <a:ln w="19050">
              <a:solidFill>
                <a:srgbClr val="FF000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Connector 43">
              <a:extLst>
                <a:ext uri="{FF2B5EF4-FFF2-40B4-BE49-F238E27FC236}">
                  <a16:creationId xmlns:a16="http://schemas.microsoft.com/office/drawing/2014/main" id="{3A674623-E470-43BA-BE15-DA1CAAF5A3EE}"/>
                </a:ext>
              </a:extLst>
            </p:cNvPr>
            <p:cNvCxnSpPr/>
            <p:nvPr/>
          </p:nvCxnSpPr>
          <p:spPr>
            <a:xfrm>
              <a:off x="6642787" y="1346169"/>
              <a:ext cx="279918" cy="0"/>
            </a:xfrm>
            <a:prstGeom prst="line">
              <a:avLst/>
            </a:prstGeom>
            <a:ln w="19050">
              <a:solidFill>
                <a:schemeClr val="accent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Connector 44">
              <a:extLst>
                <a:ext uri="{FF2B5EF4-FFF2-40B4-BE49-F238E27FC236}">
                  <a16:creationId xmlns:a16="http://schemas.microsoft.com/office/drawing/2014/main" id="{31C5ECAB-5A38-4D15-9EC1-13EA21F4C408}"/>
                </a:ext>
              </a:extLst>
            </p:cNvPr>
            <p:cNvCxnSpPr/>
            <p:nvPr/>
          </p:nvCxnSpPr>
          <p:spPr>
            <a:xfrm>
              <a:off x="6642787" y="1173249"/>
              <a:ext cx="279918" cy="0"/>
            </a:xfrm>
            <a:prstGeom prst="line">
              <a:avLst/>
            </a:prstGeom>
            <a:ln w="19050">
              <a:solidFill>
                <a:srgbClr val="FFC00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6" name="TextBox 45">
              <a:extLst>
                <a:ext uri="{FF2B5EF4-FFF2-40B4-BE49-F238E27FC236}">
                  <a16:creationId xmlns:a16="http://schemas.microsoft.com/office/drawing/2014/main" id="{045E496F-40EE-4E59-A6FA-C29C0AA67F71}"/>
                </a:ext>
              </a:extLst>
            </p:cNvPr>
            <p:cNvSpPr txBox="1"/>
            <p:nvPr/>
          </p:nvSpPr>
          <p:spPr>
            <a:xfrm>
              <a:off x="6225685" y="1666974"/>
              <a:ext cx="477053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SG" sz="600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n = 1</a:t>
              </a:r>
            </a:p>
          </p:txBody>
        </p:sp>
        <p:sp>
          <p:nvSpPr>
            <p:cNvPr id="47" name="TextBox 46">
              <a:extLst>
                <a:ext uri="{FF2B5EF4-FFF2-40B4-BE49-F238E27FC236}">
                  <a16:creationId xmlns:a16="http://schemas.microsoft.com/office/drawing/2014/main" id="{0DF270EE-4733-434B-B3D3-ABB363AF3E23}"/>
                </a:ext>
              </a:extLst>
            </p:cNvPr>
            <p:cNvSpPr txBox="1"/>
            <p:nvPr/>
          </p:nvSpPr>
          <p:spPr>
            <a:xfrm>
              <a:off x="6225685" y="1779468"/>
              <a:ext cx="477053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SG" sz="600" dirty="0">
                  <a:solidFill>
                    <a:schemeClr val="accent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n = 2</a:t>
              </a:r>
            </a:p>
          </p:txBody>
        </p:sp>
        <p:sp>
          <p:nvSpPr>
            <p:cNvPr id="48" name="TextBox 47">
              <a:extLst>
                <a:ext uri="{FF2B5EF4-FFF2-40B4-BE49-F238E27FC236}">
                  <a16:creationId xmlns:a16="http://schemas.microsoft.com/office/drawing/2014/main" id="{CDAF729E-7F62-4FA9-9D9B-25522F8D819E}"/>
                </a:ext>
              </a:extLst>
            </p:cNvPr>
            <p:cNvSpPr txBox="1"/>
            <p:nvPr/>
          </p:nvSpPr>
          <p:spPr>
            <a:xfrm>
              <a:off x="6225685" y="1894884"/>
              <a:ext cx="477053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SG" sz="600" dirty="0">
                  <a:solidFill>
                    <a:srgbClr val="FFC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n = 3</a:t>
              </a:r>
            </a:p>
          </p:txBody>
        </p:sp>
        <p:sp>
          <p:nvSpPr>
            <p:cNvPr id="49" name="TextBox 48">
              <a:extLst>
                <a:ext uri="{FF2B5EF4-FFF2-40B4-BE49-F238E27FC236}">
                  <a16:creationId xmlns:a16="http://schemas.microsoft.com/office/drawing/2014/main" id="{03132B38-C87E-417B-98F6-104A08819BEA}"/>
                </a:ext>
              </a:extLst>
            </p:cNvPr>
            <p:cNvSpPr txBox="1"/>
            <p:nvPr/>
          </p:nvSpPr>
          <p:spPr>
            <a:xfrm>
              <a:off x="6225685" y="1412837"/>
              <a:ext cx="477053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SG" sz="600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n = 1</a:t>
              </a:r>
            </a:p>
          </p:txBody>
        </p:sp>
        <p:sp>
          <p:nvSpPr>
            <p:cNvPr id="50" name="TextBox 49">
              <a:extLst>
                <a:ext uri="{FF2B5EF4-FFF2-40B4-BE49-F238E27FC236}">
                  <a16:creationId xmlns:a16="http://schemas.microsoft.com/office/drawing/2014/main" id="{71989FC0-4E03-4BA6-A3E7-C052A5DFC616}"/>
                </a:ext>
              </a:extLst>
            </p:cNvPr>
            <p:cNvSpPr txBox="1"/>
            <p:nvPr/>
          </p:nvSpPr>
          <p:spPr>
            <a:xfrm>
              <a:off x="6225685" y="1245005"/>
              <a:ext cx="477053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SG" sz="600" dirty="0">
                  <a:solidFill>
                    <a:schemeClr val="accent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n = 2</a:t>
              </a:r>
            </a:p>
          </p:txBody>
        </p:sp>
        <p:sp>
          <p:nvSpPr>
            <p:cNvPr id="51" name="TextBox 50">
              <a:extLst>
                <a:ext uri="{FF2B5EF4-FFF2-40B4-BE49-F238E27FC236}">
                  <a16:creationId xmlns:a16="http://schemas.microsoft.com/office/drawing/2014/main" id="{4101972B-0742-4D48-BA6C-BA9DD1FD2318}"/>
                </a:ext>
              </a:extLst>
            </p:cNvPr>
            <p:cNvSpPr txBox="1"/>
            <p:nvPr/>
          </p:nvSpPr>
          <p:spPr>
            <a:xfrm>
              <a:off x="6225685" y="1059290"/>
              <a:ext cx="477053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SG" sz="600" dirty="0">
                  <a:solidFill>
                    <a:srgbClr val="FFC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n = 3</a:t>
              </a:r>
            </a:p>
          </p:txBody>
        </p:sp>
        <p:sp>
          <p:nvSpPr>
            <p:cNvPr id="52" name="TextBox 51">
              <a:extLst>
                <a:ext uri="{FF2B5EF4-FFF2-40B4-BE49-F238E27FC236}">
                  <a16:creationId xmlns:a16="http://schemas.microsoft.com/office/drawing/2014/main" id="{30773874-B4BD-43BA-8BDF-EF566E546D5A}"/>
                </a:ext>
              </a:extLst>
            </p:cNvPr>
            <p:cNvSpPr txBox="1"/>
            <p:nvPr/>
          </p:nvSpPr>
          <p:spPr>
            <a:xfrm>
              <a:off x="7571936" y="826009"/>
              <a:ext cx="457819" cy="26161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675" dirty="0">
                  <a:latin typeface="Arial" panose="020B0604020202020204" pitchFamily="34" charset="0"/>
                  <a:cs typeface="Arial" panose="020B0604020202020204" pitchFamily="34" charset="0"/>
                </a:rPr>
                <a:t>-1 V</a:t>
              </a:r>
              <a:endParaRPr lang="en-SG" sz="675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3" name="TextBox 52">
              <a:extLst>
                <a:ext uri="{FF2B5EF4-FFF2-40B4-BE49-F238E27FC236}">
                  <a16:creationId xmlns:a16="http://schemas.microsoft.com/office/drawing/2014/main" id="{B251B3A8-A227-44FE-A2D6-BBECE52F619D}"/>
                </a:ext>
              </a:extLst>
            </p:cNvPr>
            <p:cNvSpPr txBox="1"/>
            <p:nvPr/>
          </p:nvSpPr>
          <p:spPr>
            <a:xfrm>
              <a:off x="7571936" y="2125608"/>
              <a:ext cx="487741" cy="26161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675" dirty="0">
                  <a:latin typeface="Arial" panose="020B0604020202020204" pitchFamily="34" charset="0"/>
                  <a:cs typeface="Arial" panose="020B0604020202020204" pitchFamily="34" charset="0"/>
                </a:rPr>
                <a:t>+1 V</a:t>
              </a:r>
              <a:endParaRPr lang="en-SG" sz="675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54" name="Straight Connector 53">
              <a:extLst>
                <a:ext uri="{FF2B5EF4-FFF2-40B4-BE49-F238E27FC236}">
                  <a16:creationId xmlns:a16="http://schemas.microsoft.com/office/drawing/2014/main" id="{E9CCDED1-87C5-42DD-84FC-B6E4614C62CB}"/>
                </a:ext>
              </a:extLst>
            </p:cNvPr>
            <p:cNvCxnSpPr/>
            <p:nvPr/>
          </p:nvCxnSpPr>
          <p:spPr>
            <a:xfrm>
              <a:off x="6642787" y="2356440"/>
              <a:ext cx="279918" cy="0"/>
            </a:xfrm>
            <a:prstGeom prst="line">
              <a:avLst/>
            </a:prstGeom>
            <a:ln w="19050" cap="rnd">
              <a:solidFill>
                <a:srgbClr val="FF0000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Connector 54">
              <a:extLst>
                <a:ext uri="{FF2B5EF4-FFF2-40B4-BE49-F238E27FC236}">
                  <a16:creationId xmlns:a16="http://schemas.microsoft.com/office/drawing/2014/main" id="{69E3A755-4277-43C9-A231-9ACDC51CD7CD}"/>
                </a:ext>
              </a:extLst>
            </p:cNvPr>
            <p:cNvCxnSpPr/>
            <p:nvPr/>
          </p:nvCxnSpPr>
          <p:spPr>
            <a:xfrm>
              <a:off x="6642787" y="2539776"/>
              <a:ext cx="279918" cy="0"/>
            </a:xfrm>
            <a:prstGeom prst="line">
              <a:avLst/>
            </a:prstGeom>
            <a:ln w="19050" cap="rnd">
              <a:solidFill>
                <a:schemeClr val="accent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Connector 55">
              <a:extLst>
                <a:ext uri="{FF2B5EF4-FFF2-40B4-BE49-F238E27FC236}">
                  <a16:creationId xmlns:a16="http://schemas.microsoft.com/office/drawing/2014/main" id="{77861554-376E-4D90-9FA6-3B7D977361C6}"/>
                </a:ext>
              </a:extLst>
            </p:cNvPr>
            <p:cNvCxnSpPr/>
            <p:nvPr/>
          </p:nvCxnSpPr>
          <p:spPr>
            <a:xfrm>
              <a:off x="6642787" y="2758716"/>
              <a:ext cx="279918" cy="0"/>
            </a:xfrm>
            <a:prstGeom prst="line">
              <a:avLst/>
            </a:prstGeom>
            <a:ln w="19050" cap="rnd">
              <a:solidFill>
                <a:srgbClr val="FFC000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7" name="TextBox 56">
              <a:extLst>
                <a:ext uri="{FF2B5EF4-FFF2-40B4-BE49-F238E27FC236}">
                  <a16:creationId xmlns:a16="http://schemas.microsoft.com/office/drawing/2014/main" id="{A61FE73C-A65F-4D4B-94E8-9ED02147BCCF}"/>
                </a:ext>
              </a:extLst>
            </p:cNvPr>
            <p:cNvSpPr txBox="1"/>
            <p:nvPr/>
          </p:nvSpPr>
          <p:spPr>
            <a:xfrm>
              <a:off x="6225685" y="2248286"/>
              <a:ext cx="477053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SG" sz="600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n = 1</a:t>
              </a:r>
            </a:p>
          </p:txBody>
        </p:sp>
        <p:sp>
          <p:nvSpPr>
            <p:cNvPr id="58" name="TextBox 57">
              <a:extLst>
                <a:ext uri="{FF2B5EF4-FFF2-40B4-BE49-F238E27FC236}">
                  <a16:creationId xmlns:a16="http://schemas.microsoft.com/office/drawing/2014/main" id="{B777CE3A-C23B-43A7-AC3D-8C386C29A986}"/>
                </a:ext>
              </a:extLst>
            </p:cNvPr>
            <p:cNvSpPr txBox="1"/>
            <p:nvPr/>
          </p:nvSpPr>
          <p:spPr>
            <a:xfrm>
              <a:off x="6225685" y="2427813"/>
              <a:ext cx="477053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SG" sz="600" dirty="0">
                  <a:solidFill>
                    <a:schemeClr val="accent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n = 2</a:t>
              </a:r>
            </a:p>
          </p:txBody>
        </p:sp>
        <p:sp>
          <p:nvSpPr>
            <p:cNvPr id="59" name="TextBox 58">
              <a:extLst>
                <a:ext uri="{FF2B5EF4-FFF2-40B4-BE49-F238E27FC236}">
                  <a16:creationId xmlns:a16="http://schemas.microsoft.com/office/drawing/2014/main" id="{61F33E74-716C-40DB-9FF5-433E0F83ACAE}"/>
                </a:ext>
              </a:extLst>
            </p:cNvPr>
            <p:cNvSpPr txBox="1"/>
            <p:nvPr/>
          </p:nvSpPr>
          <p:spPr>
            <a:xfrm>
              <a:off x="6225685" y="2649055"/>
              <a:ext cx="477053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SG" sz="600" dirty="0">
                  <a:solidFill>
                    <a:srgbClr val="FFC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n = 3</a:t>
              </a:r>
            </a:p>
          </p:txBody>
        </p:sp>
        <p:cxnSp>
          <p:nvCxnSpPr>
            <p:cNvPr id="60" name="Straight Connector 59">
              <a:extLst>
                <a:ext uri="{FF2B5EF4-FFF2-40B4-BE49-F238E27FC236}">
                  <a16:creationId xmlns:a16="http://schemas.microsoft.com/office/drawing/2014/main" id="{77DEAB7E-B69E-43C2-B321-B4C825F3987B}"/>
                </a:ext>
              </a:extLst>
            </p:cNvPr>
            <p:cNvCxnSpPr>
              <a:cxnSpLocks/>
            </p:cNvCxnSpPr>
            <p:nvPr/>
          </p:nvCxnSpPr>
          <p:spPr>
            <a:xfrm>
              <a:off x="7139233" y="2233438"/>
              <a:ext cx="433056" cy="0"/>
            </a:xfrm>
            <a:prstGeom prst="line">
              <a:avLst/>
            </a:prstGeom>
            <a:ln w="25400" cap="rnd">
              <a:solidFill>
                <a:schemeClr val="bg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1" name="TextBox 60">
              <a:extLst>
                <a:ext uri="{FF2B5EF4-FFF2-40B4-BE49-F238E27FC236}">
                  <a16:creationId xmlns:a16="http://schemas.microsoft.com/office/drawing/2014/main" id="{1E76ECD4-FF87-4E83-A5E2-FCAF02A9A58D}"/>
                </a:ext>
              </a:extLst>
            </p:cNvPr>
            <p:cNvSpPr txBox="1"/>
            <p:nvPr/>
          </p:nvSpPr>
          <p:spPr>
            <a:xfrm>
              <a:off x="7571937" y="1492932"/>
              <a:ext cx="419347" cy="26161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675" dirty="0">
                  <a:latin typeface="Arial" panose="020B0604020202020204" pitchFamily="34" charset="0"/>
                  <a:cs typeface="Arial" panose="020B0604020202020204" pitchFamily="34" charset="0"/>
                </a:rPr>
                <a:t>0 V</a:t>
              </a:r>
              <a:endParaRPr lang="en-SG" sz="675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88" name="TextBox 87">
              <a:extLst>
                <a:ext uri="{FF2B5EF4-FFF2-40B4-BE49-F238E27FC236}">
                  <a16:creationId xmlns:a16="http://schemas.microsoft.com/office/drawing/2014/main" id="{07476916-3D31-49B4-89C9-B5DC0D8B7C0D}"/>
                </a:ext>
              </a:extLst>
            </p:cNvPr>
            <p:cNvSpPr txBox="1"/>
            <p:nvPr/>
          </p:nvSpPr>
          <p:spPr>
            <a:xfrm>
              <a:off x="2152709" y="3503103"/>
              <a:ext cx="656591" cy="30777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SG" sz="900" dirty="0" err="1">
                  <a:latin typeface="Arial" panose="020B0604020202020204" pitchFamily="34" charset="0"/>
                  <a:cs typeface="Arial" panose="020B0604020202020204" pitchFamily="34" charset="0"/>
                </a:rPr>
                <a:t>OPEn</a:t>
              </a:r>
              <a:endParaRPr lang="en-SG" sz="9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89" name="TextBox 88">
              <a:extLst>
                <a:ext uri="{FF2B5EF4-FFF2-40B4-BE49-F238E27FC236}">
                  <a16:creationId xmlns:a16="http://schemas.microsoft.com/office/drawing/2014/main" id="{8E084542-89E0-41AF-ACCD-875C8EAF2016}"/>
                </a:ext>
              </a:extLst>
            </p:cNvPr>
            <p:cNvSpPr txBox="1"/>
            <p:nvPr/>
          </p:nvSpPr>
          <p:spPr>
            <a:xfrm>
              <a:off x="5695243" y="3507022"/>
              <a:ext cx="767732" cy="30777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SG" sz="900" dirty="0" err="1">
                  <a:latin typeface="Arial" panose="020B0604020202020204" pitchFamily="34" charset="0"/>
                  <a:cs typeface="Arial" panose="020B0604020202020204" pitchFamily="34" charset="0"/>
                </a:rPr>
                <a:t>OPEnC</a:t>
              </a:r>
              <a:endParaRPr lang="en-SG" sz="9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239143265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>
            <a:extLst>
              <a:ext uri="{FF2B5EF4-FFF2-40B4-BE49-F238E27FC236}">
                <a16:creationId xmlns:a16="http://schemas.microsoft.com/office/drawing/2014/main" id="{560A1C11-7B0B-43E0-81AC-B7565F6CCF3E}"/>
              </a:ext>
            </a:extLst>
          </p:cNvPr>
          <p:cNvGrpSpPr/>
          <p:nvPr/>
        </p:nvGrpSpPr>
        <p:grpSpPr>
          <a:xfrm>
            <a:off x="2041436" y="-954649"/>
            <a:ext cx="3929009" cy="7865340"/>
            <a:chOff x="2041436" y="-954649"/>
            <a:chExt cx="3929009" cy="7865340"/>
          </a:xfrm>
        </p:grpSpPr>
        <p:pic>
          <p:nvPicPr>
            <p:cNvPr id="2" name="Picture 1">
              <a:extLst>
                <a:ext uri="{FF2B5EF4-FFF2-40B4-BE49-F238E27FC236}">
                  <a16:creationId xmlns:a16="http://schemas.microsoft.com/office/drawing/2014/main" id="{DACC27FC-BA10-4329-ACB0-D84A3EB97B1D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2041438" y="3903491"/>
              <a:ext cx="3929007" cy="3007200"/>
            </a:xfrm>
            <a:prstGeom prst="rect">
              <a:avLst/>
            </a:prstGeom>
          </p:spPr>
        </p:pic>
        <p:pic>
          <p:nvPicPr>
            <p:cNvPr id="3" name="Picture 2">
              <a:extLst>
                <a:ext uri="{FF2B5EF4-FFF2-40B4-BE49-F238E27FC236}">
                  <a16:creationId xmlns:a16="http://schemas.microsoft.com/office/drawing/2014/main" id="{D84F92BD-AC2D-401E-8802-0936EA20E989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2041437" y="1396666"/>
              <a:ext cx="3929007" cy="3007200"/>
            </a:xfrm>
            <a:prstGeom prst="rect">
              <a:avLst/>
            </a:prstGeom>
          </p:spPr>
        </p:pic>
        <p:pic>
          <p:nvPicPr>
            <p:cNvPr id="5" name="Picture 4">
              <a:extLst>
                <a:ext uri="{FF2B5EF4-FFF2-40B4-BE49-F238E27FC236}">
                  <a16:creationId xmlns:a16="http://schemas.microsoft.com/office/drawing/2014/main" id="{B3751E23-1D96-4C30-895E-E1B2AEE7143B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2041436" y="-954649"/>
              <a:ext cx="3929007" cy="3007200"/>
            </a:xfrm>
            <a:prstGeom prst="rect">
              <a:avLst/>
            </a:prstGeom>
          </p:spPr>
        </p:pic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90DD1315-6181-49AF-8588-3D943457B076}"/>
                </a:ext>
              </a:extLst>
            </p:cNvPr>
            <p:cNvSpPr txBox="1"/>
            <p:nvPr/>
          </p:nvSpPr>
          <p:spPr>
            <a:xfrm>
              <a:off x="2240854" y="-714707"/>
              <a:ext cx="351378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SG" sz="1200" dirty="0"/>
                <a:t>(a)</a:t>
              </a:r>
            </a:p>
          </p:txBody>
        </p:sp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65521B8C-6DA2-4E75-BEBF-07ABE082E15D}"/>
                </a:ext>
              </a:extLst>
            </p:cNvPr>
            <p:cNvSpPr txBox="1"/>
            <p:nvPr/>
          </p:nvSpPr>
          <p:spPr>
            <a:xfrm>
              <a:off x="2240854" y="1646490"/>
              <a:ext cx="357790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SG" sz="1200" dirty="0"/>
                <a:t>(b)</a:t>
              </a:r>
            </a:p>
          </p:txBody>
        </p:sp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AE5BEF7C-7CC5-471F-9BB1-182930C6D983}"/>
                </a:ext>
              </a:extLst>
            </p:cNvPr>
            <p:cNvSpPr txBox="1"/>
            <p:nvPr/>
          </p:nvSpPr>
          <p:spPr>
            <a:xfrm>
              <a:off x="2229634" y="4126867"/>
              <a:ext cx="35458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SG" sz="1200" dirty="0"/>
                <a:t>(c)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797722935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>
            <a:extLst>
              <a:ext uri="{FF2B5EF4-FFF2-40B4-BE49-F238E27FC236}">
                <a16:creationId xmlns:a16="http://schemas.microsoft.com/office/drawing/2014/main" id="{D7268110-2023-44C8-8E18-D5CEB518250C}"/>
              </a:ext>
            </a:extLst>
          </p:cNvPr>
          <p:cNvGrpSpPr/>
          <p:nvPr/>
        </p:nvGrpSpPr>
        <p:grpSpPr>
          <a:xfrm>
            <a:off x="537325" y="1408492"/>
            <a:ext cx="8023118" cy="2256101"/>
            <a:chOff x="716434" y="734989"/>
            <a:chExt cx="10697490" cy="3008134"/>
          </a:xfrm>
        </p:grpSpPr>
        <p:pic>
          <p:nvPicPr>
            <p:cNvPr id="2" name="Picture 1">
              <a:extLst>
                <a:ext uri="{FF2B5EF4-FFF2-40B4-BE49-F238E27FC236}">
                  <a16:creationId xmlns:a16="http://schemas.microsoft.com/office/drawing/2014/main" id="{CC5134C2-3FDA-454C-94CF-9DE68FC10C8C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716434" y="734989"/>
              <a:ext cx="3927038" cy="3008134"/>
            </a:xfrm>
            <a:prstGeom prst="rect">
              <a:avLst/>
            </a:prstGeom>
          </p:spPr>
        </p:pic>
        <p:pic>
          <p:nvPicPr>
            <p:cNvPr id="3" name="Picture 2">
              <a:extLst>
                <a:ext uri="{FF2B5EF4-FFF2-40B4-BE49-F238E27FC236}">
                  <a16:creationId xmlns:a16="http://schemas.microsoft.com/office/drawing/2014/main" id="{725E7552-EEF5-460E-BED2-3EFC2DF211E6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101659" y="734989"/>
              <a:ext cx="3927038" cy="3008134"/>
            </a:xfrm>
            <a:prstGeom prst="rect">
              <a:avLst/>
            </a:prstGeom>
          </p:spPr>
        </p:pic>
        <p:pic>
          <p:nvPicPr>
            <p:cNvPr id="4" name="Picture 3">
              <a:extLst>
                <a:ext uri="{FF2B5EF4-FFF2-40B4-BE49-F238E27FC236}">
                  <a16:creationId xmlns:a16="http://schemas.microsoft.com/office/drawing/2014/main" id="{DA271F2C-4474-4123-ABEC-AA3136B20116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7486886" y="734989"/>
              <a:ext cx="3927038" cy="3008134"/>
            </a:xfrm>
            <a:prstGeom prst="rect">
              <a:avLst/>
            </a:prstGeom>
          </p:spPr>
        </p:pic>
      </p:grpSp>
      <p:sp>
        <p:nvSpPr>
          <p:cNvPr id="5" name="Rectangle 4">
            <a:extLst>
              <a:ext uri="{FF2B5EF4-FFF2-40B4-BE49-F238E27FC236}">
                <a16:creationId xmlns:a16="http://schemas.microsoft.com/office/drawing/2014/main" id="{84A98A26-E487-4300-9421-C7F9BF7FE2FA}"/>
              </a:ext>
            </a:extLst>
          </p:cNvPr>
          <p:cNvSpPr/>
          <p:nvPr/>
        </p:nvSpPr>
        <p:spPr>
          <a:xfrm>
            <a:off x="241228" y="1040460"/>
            <a:ext cx="728854" cy="30008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350"/>
              <a:t>NEXAFS</a:t>
            </a:r>
            <a:endParaRPr lang="en-GB" sz="135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8BB19B07-A668-4CA6-B3E0-DC328607E8C0}"/>
              </a:ext>
            </a:extLst>
          </p:cNvPr>
          <p:cNvSpPr txBox="1"/>
          <p:nvPr/>
        </p:nvSpPr>
        <p:spPr>
          <a:xfrm>
            <a:off x="1017142" y="1317459"/>
            <a:ext cx="1782026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350"/>
              <a:t>NEXAFS of OPEn on Au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02A11574-80B0-4987-988E-3CA61B72C5F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54185" y="3375061"/>
            <a:ext cx="2635004" cy="2625689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F6338D7E-2738-4E53-8607-007BE8993131}"/>
              </a:ext>
            </a:extLst>
          </p:cNvPr>
          <p:cNvSpPr txBox="1"/>
          <p:nvPr/>
        </p:nvSpPr>
        <p:spPr>
          <a:xfrm>
            <a:off x="3289189" y="3579910"/>
            <a:ext cx="5550957" cy="13388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350" dirty="0"/>
              <a:t>Close up on the p* region. With the help of the PDOS calculation we are able to determine the peak assignment.</a:t>
            </a:r>
          </a:p>
          <a:p>
            <a:r>
              <a:rPr lang="en-US" altLang="zh-CN" sz="1350" dirty="0"/>
              <a:t>The first p* peak represent the LUMO of the molecule, which mostly consist of the p* of the aromatic OPE backbone. </a:t>
            </a:r>
            <a:r>
              <a:rPr lang="en-US" sz="1350" dirty="0"/>
              <a:t>The second peak, denoting LUMO + 1, has both contributions from the </a:t>
            </a:r>
            <a:r>
              <a:rPr lang="en-US" altLang="zh-CN" sz="1350" dirty="0"/>
              <a:t>Fe and C, makes it more likely to be Fe 3d orbital hybridized with the p* of the cyclopentadiene. </a:t>
            </a:r>
          </a:p>
        </p:txBody>
      </p:sp>
    </p:spTree>
    <p:extLst>
      <p:ext uri="{BB962C8B-B14F-4D97-AF65-F5344CB8AC3E}">
        <p14:creationId xmlns:p14="http://schemas.microsoft.com/office/powerpoint/2010/main" val="1116254577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4809F489-B5AE-49B6-97E5-EE22925D452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7325" y="1408492"/>
            <a:ext cx="2945279" cy="2256101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6DEA8203-202A-47CE-9102-EB730A63665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76244" y="1408492"/>
            <a:ext cx="2945279" cy="2256101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67EC8A99-4614-44DC-9C85-FD5636C3B41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37325" y="3429000"/>
            <a:ext cx="2945279" cy="2256101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A47ECF03-24D3-4EAC-896C-488B48DECE7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54185" y="3375061"/>
            <a:ext cx="2635004" cy="26256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96978228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EE62476C-1415-4104-847A-BA9CD710DC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8772927"/>
              </p:ext>
            </p:extLst>
          </p:nvPr>
        </p:nvGraphicFramePr>
        <p:xfrm>
          <a:off x="2470442" y="1020409"/>
          <a:ext cx="3555857" cy="27208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0" name="Graph" r:id="rId3" imgW="3920760" imgH="3000960" progId="Origin50.Graph">
                  <p:embed/>
                </p:oleObj>
              </mc:Choice>
              <mc:Fallback>
                <p:oleObj name="Graph" r:id="rId3" imgW="3920760" imgH="3000960" progId="Origin50.Graph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EE62476C-1415-4104-847A-BA9CD710DC3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70442" y="1020409"/>
                        <a:ext cx="3555857" cy="27208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Table 2">
            <a:extLst>
              <a:ext uri="{FF2B5EF4-FFF2-40B4-BE49-F238E27FC236}">
                <a16:creationId xmlns:a16="http://schemas.microsoft.com/office/drawing/2014/main" id="{3659F4C9-DC6F-4434-AA29-746540EDAE59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65941467"/>
              </p:ext>
            </p:extLst>
          </p:nvPr>
        </p:nvGraphicFramePr>
        <p:xfrm>
          <a:off x="649322" y="3813955"/>
          <a:ext cx="7712213" cy="1834068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533279">
                  <a:extLst>
                    <a:ext uri="{9D8B030D-6E8A-4147-A177-3AD203B41FA5}">
                      <a16:colId xmlns:a16="http://schemas.microsoft.com/office/drawing/2014/main" val="3621782724"/>
                    </a:ext>
                  </a:extLst>
                </a:gridCol>
                <a:gridCol w="1145106">
                  <a:extLst>
                    <a:ext uri="{9D8B030D-6E8A-4147-A177-3AD203B41FA5}">
                      <a16:colId xmlns:a16="http://schemas.microsoft.com/office/drawing/2014/main" val="511907538"/>
                    </a:ext>
                  </a:extLst>
                </a:gridCol>
                <a:gridCol w="745577">
                  <a:extLst>
                    <a:ext uri="{9D8B030D-6E8A-4147-A177-3AD203B41FA5}">
                      <a16:colId xmlns:a16="http://schemas.microsoft.com/office/drawing/2014/main" val="1062468268"/>
                    </a:ext>
                  </a:extLst>
                </a:gridCol>
                <a:gridCol w="805349">
                  <a:extLst>
                    <a:ext uri="{9D8B030D-6E8A-4147-A177-3AD203B41FA5}">
                      <a16:colId xmlns:a16="http://schemas.microsoft.com/office/drawing/2014/main" val="1597894900"/>
                    </a:ext>
                  </a:extLst>
                </a:gridCol>
                <a:gridCol w="783328">
                  <a:extLst>
                    <a:ext uri="{9D8B030D-6E8A-4147-A177-3AD203B41FA5}">
                      <a16:colId xmlns:a16="http://schemas.microsoft.com/office/drawing/2014/main" val="2663858698"/>
                    </a:ext>
                  </a:extLst>
                </a:gridCol>
                <a:gridCol w="830516">
                  <a:extLst>
                    <a:ext uri="{9D8B030D-6E8A-4147-A177-3AD203B41FA5}">
                      <a16:colId xmlns:a16="http://schemas.microsoft.com/office/drawing/2014/main" val="2998784937"/>
                    </a:ext>
                  </a:extLst>
                </a:gridCol>
                <a:gridCol w="1019271">
                  <a:extLst>
                    <a:ext uri="{9D8B030D-6E8A-4147-A177-3AD203B41FA5}">
                      <a16:colId xmlns:a16="http://schemas.microsoft.com/office/drawing/2014/main" val="1778321384"/>
                    </a:ext>
                  </a:extLst>
                </a:gridCol>
                <a:gridCol w="1019271">
                  <a:extLst>
                    <a:ext uri="{9D8B030D-6E8A-4147-A177-3AD203B41FA5}">
                      <a16:colId xmlns:a16="http://schemas.microsoft.com/office/drawing/2014/main" val="3660734547"/>
                    </a:ext>
                  </a:extLst>
                </a:gridCol>
                <a:gridCol w="830516">
                  <a:extLst>
                    <a:ext uri="{9D8B030D-6E8A-4147-A177-3AD203B41FA5}">
                      <a16:colId xmlns:a16="http://schemas.microsoft.com/office/drawing/2014/main" val="278304163"/>
                    </a:ext>
                  </a:extLst>
                </a:gridCol>
              </a:tblGrid>
              <a:tr h="256644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800" u="none" strike="noStrike">
                          <a:effectLst/>
                        </a:rPr>
                        <a:t>Molecule</a:t>
                      </a:r>
                      <a:endParaRPr lang="en-US" sz="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144" marR="7144" marT="7144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l-GR" sz="800" u="none" strike="noStrike">
                          <a:effectLst/>
                        </a:rPr>
                        <a:t>Γ(10</a:t>
                      </a:r>
                      <a:r>
                        <a:rPr lang="el-GR" sz="800" u="none" strike="noStrike" baseline="30000">
                          <a:effectLst/>
                        </a:rPr>
                        <a:t>-10</a:t>
                      </a:r>
                      <a:r>
                        <a:rPr lang="el-GR" sz="800" u="none" strike="noStrike">
                          <a:effectLst/>
                        </a:rPr>
                        <a:t> </a:t>
                      </a:r>
                      <a:r>
                        <a:rPr lang="en-US" sz="800" u="none" strike="noStrike">
                          <a:effectLst/>
                        </a:rPr>
                        <a:t>mol/cm</a:t>
                      </a:r>
                      <a:r>
                        <a:rPr lang="en-US" sz="800" u="none" strike="noStrike" baseline="30000">
                          <a:effectLst/>
                        </a:rPr>
                        <a:t>2</a:t>
                      </a:r>
                      <a:r>
                        <a:rPr lang="en-US" sz="800" u="none" strike="noStrike">
                          <a:effectLst/>
                        </a:rPr>
                        <a:t>)</a:t>
                      </a:r>
                      <a:endParaRPr lang="en-US" sz="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144" marR="7144" marT="7144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800" u="none" strike="noStrike">
                          <a:effectLst/>
                        </a:rPr>
                        <a:t>Epa(mV)</a:t>
                      </a:r>
                      <a:endParaRPr lang="en-US" sz="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144" marR="7144" marT="7144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800" u="none" strike="noStrike">
                          <a:effectLst/>
                        </a:rPr>
                        <a:t>Epc(mV)</a:t>
                      </a:r>
                      <a:endParaRPr lang="en-US" sz="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144" marR="7144" marT="7144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l-GR" sz="800" u="none" strike="noStrike">
                          <a:effectLst/>
                        </a:rPr>
                        <a:t>Δ</a:t>
                      </a:r>
                      <a:r>
                        <a:rPr lang="en-US" sz="800" u="none" strike="noStrike">
                          <a:effectLst/>
                        </a:rPr>
                        <a:t>E(mV)</a:t>
                      </a:r>
                      <a:endParaRPr lang="en-US" sz="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144" marR="7144" marT="7144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800" u="none" strike="noStrike">
                          <a:effectLst/>
                        </a:rPr>
                        <a:t>Ipa/Ipc</a:t>
                      </a:r>
                      <a:endParaRPr lang="en-US" sz="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144" marR="7144" marT="7144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800" u="none" strike="noStrike">
                          <a:effectLst/>
                        </a:rPr>
                        <a:t>FWHM-Epa(mV)</a:t>
                      </a:r>
                      <a:endParaRPr lang="en-US" sz="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144" marR="7144" marT="7144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800" u="none" strike="noStrike">
                          <a:effectLst/>
                        </a:rPr>
                        <a:t>FWHM-Epc(mV)</a:t>
                      </a:r>
                      <a:endParaRPr lang="en-US" sz="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144" marR="7144" marT="7144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800" u="none" strike="noStrike">
                          <a:effectLst/>
                        </a:rPr>
                        <a:t>EHOMO(eV)</a:t>
                      </a:r>
                      <a:endParaRPr lang="en-US" sz="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144" marR="7144" marT="7144" marB="0" anchor="ctr"/>
                </a:tc>
                <a:extLst>
                  <a:ext uri="{0D108BD9-81ED-4DB2-BD59-A6C34878D82A}">
                    <a16:rowId xmlns:a16="http://schemas.microsoft.com/office/drawing/2014/main" val="2256381860"/>
                  </a:ext>
                </a:extLst>
              </a:tr>
              <a:tr h="525808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800" u="none" strike="noStrike" dirty="0">
                          <a:effectLst/>
                        </a:rPr>
                        <a:t>Fc-(C=C-Ph)</a:t>
                      </a:r>
                      <a:r>
                        <a:rPr lang="en-US" sz="800" u="none" strike="noStrike" baseline="-25000" dirty="0">
                          <a:effectLst/>
                        </a:rPr>
                        <a:t>1</a:t>
                      </a:r>
                      <a:r>
                        <a:rPr lang="en-US" sz="800" u="none" strike="noStrike" dirty="0">
                          <a:effectLst/>
                        </a:rPr>
                        <a:t>-SH</a:t>
                      </a:r>
                      <a:endParaRPr lang="en-US" sz="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144" marR="7144" marT="7144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800" u="none" strike="noStrike" dirty="0">
                          <a:effectLst/>
                        </a:rPr>
                        <a:t>3.47 ± 0.13</a:t>
                      </a:r>
                      <a:endParaRPr lang="en-US" sz="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144" marR="7144" marT="7144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800" u="none" strike="noStrike">
                          <a:effectLst/>
                        </a:rPr>
                        <a:t>452 ± 10</a:t>
                      </a:r>
                      <a:endParaRPr lang="en-US" sz="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144" marR="7144" marT="7144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800" u="none" strike="noStrike">
                          <a:effectLst/>
                        </a:rPr>
                        <a:t>398 ± 9</a:t>
                      </a:r>
                      <a:endParaRPr lang="en-US" sz="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144" marR="7144" marT="7144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800" u="none" strike="noStrike">
                          <a:effectLst/>
                        </a:rPr>
                        <a:t>29 ± 1</a:t>
                      </a:r>
                      <a:endParaRPr lang="en-US" sz="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144" marR="7144" marT="7144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800" u="none" strike="noStrike">
                          <a:effectLst/>
                        </a:rPr>
                        <a:t>0.87 ± 0.01</a:t>
                      </a:r>
                      <a:endParaRPr lang="en-US" sz="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144" marR="7144" marT="7144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800" u="none" strike="noStrike">
                          <a:effectLst/>
                        </a:rPr>
                        <a:t>140 ± 5</a:t>
                      </a:r>
                      <a:endParaRPr lang="en-US" sz="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144" marR="7144" marT="7144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800" u="none" strike="noStrike">
                          <a:effectLst/>
                        </a:rPr>
                        <a:t>115 ± 1</a:t>
                      </a:r>
                      <a:endParaRPr lang="en-US" sz="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144" marR="7144" marT="7144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800" u="none" strike="noStrike">
                          <a:effectLst/>
                        </a:rPr>
                        <a:t>-5.122 ± 0.006</a:t>
                      </a:r>
                      <a:endParaRPr lang="en-US" sz="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144" marR="7144" marT="7144" marB="0" anchor="ctr"/>
                </a:tc>
                <a:extLst>
                  <a:ext uri="{0D108BD9-81ED-4DB2-BD59-A6C34878D82A}">
                    <a16:rowId xmlns:a16="http://schemas.microsoft.com/office/drawing/2014/main" val="54393233"/>
                  </a:ext>
                </a:extLst>
              </a:tr>
              <a:tr h="525808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800" u="none" strike="noStrike">
                          <a:effectLst/>
                        </a:rPr>
                        <a:t>Fc-(C=C-Ph)</a:t>
                      </a:r>
                      <a:r>
                        <a:rPr lang="en-US" sz="800" u="none" strike="noStrike" baseline="-25000">
                          <a:effectLst/>
                        </a:rPr>
                        <a:t>2</a:t>
                      </a:r>
                      <a:r>
                        <a:rPr lang="en-US" sz="800" u="none" strike="noStrike">
                          <a:effectLst/>
                        </a:rPr>
                        <a:t>-SH</a:t>
                      </a:r>
                      <a:endParaRPr lang="en-US" sz="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144" marR="7144" marT="7144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800" u="none" strike="noStrike" dirty="0">
                          <a:effectLst/>
                        </a:rPr>
                        <a:t>3.86 ± 0.08</a:t>
                      </a:r>
                      <a:endParaRPr lang="en-US" sz="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144" marR="7144" marT="7144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800" u="none" strike="noStrike" dirty="0">
                          <a:effectLst/>
                        </a:rPr>
                        <a:t>461 ± 9</a:t>
                      </a:r>
                      <a:endParaRPr lang="en-US" sz="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144" marR="7144" marT="7144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800" u="none" strike="noStrike" dirty="0">
                          <a:effectLst/>
                        </a:rPr>
                        <a:t>414 ± 10</a:t>
                      </a:r>
                      <a:endParaRPr lang="en-US" sz="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144" marR="7144" marT="7144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800" u="none" strike="noStrike" dirty="0">
                          <a:effectLst/>
                        </a:rPr>
                        <a:t>55 ± 2</a:t>
                      </a:r>
                      <a:endParaRPr lang="en-US" sz="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144" marR="7144" marT="7144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800" u="none" strike="noStrike">
                          <a:effectLst/>
                        </a:rPr>
                        <a:t>0.80 ± 0.01</a:t>
                      </a:r>
                      <a:endParaRPr lang="en-US" sz="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144" marR="7144" marT="7144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800" u="none" strike="noStrike">
                          <a:effectLst/>
                        </a:rPr>
                        <a:t>123 ± 1</a:t>
                      </a:r>
                      <a:endParaRPr lang="en-US" sz="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144" marR="7144" marT="7144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800" u="none" strike="noStrike">
                          <a:effectLst/>
                        </a:rPr>
                        <a:t>111 ± 1</a:t>
                      </a:r>
                      <a:endParaRPr lang="en-US" sz="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144" marR="7144" marT="7144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800" u="none" strike="noStrike">
                          <a:effectLst/>
                        </a:rPr>
                        <a:t>-5.134 ± 0.007</a:t>
                      </a:r>
                      <a:endParaRPr lang="en-US" sz="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144" marR="7144" marT="7144" marB="0" anchor="ctr"/>
                </a:tc>
                <a:extLst>
                  <a:ext uri="{0D108BD9-81ED-4DB2-BD59-A6C34878D82A}">
                    <a16:rowId xmlns:a16="http://schemas.microsoft.com/office/drawing/2014/main" val="1059194954"/>
                  </a:ext>
                </a:extLst>
              </a:tr>
              <a:tr h="525808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800" u="none" strike="noStrike">
                          <a:effectLst/>
                        </a:rPr>
                        <a:t>Fc-(C=C-Ph)</a:t>
                      </a:r>
                      <a:r>
                        <a:rPr lang="en-US" sz="800" u="none" strike="noStrike" baseline="-25000">
                          <a:effectLst/>
                        </a:rPr>
                        <a:t>3</a:t>
                      </a:r>
                      <a:r>
                        <a:rPr lang="en-US" sz="800" u="none" strike="noStrike">
                          <a:effectLst/>
                        </a:rPr>
                        <a:t>-SH</a:t>
                      </a:r>
                      <a:endParaRPr lang="en-US" sz="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144" marR="7144" marT="7144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800" u="none" strike="noStrike">
                          <a:effectLst/>
                        </a:rPr>
                        <a:t>3.40 ± 0.11</a:t>
                      </a:r>
                      <a:endParaRPr lang="en-US" sz="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144" marR="7144" marT="7144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800" u="none" strike="noStrike" dirty="0">
                          <a:effectLst/>
                        </a:rPr>
                        <a:t>484 ± 6</a:t>
                      </a:r>
                      <a:endParaRPr lang="en-US" sz="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144" marR="7144" marT="7144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800" u="none" strike="noStrike" dirty="0">
                          <a:effectLst/>
                        </a:rPr>
                        <a:t>445 ± 10</a:t>
                      </a:r>
                      <a:endParaRPr lang="en-US" sz="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144" marR="7144" marT="7144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800" u="none" strike="noStrike" dirty="0">
                          <a:effectLst/>
                        </a:rPr>
                        <a:t>53 ± 4</a:t>
                      </a:r>
                      <a:endParaRPr lang="en-US" sz="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144" marR="7144" marT="7144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800" u="none" strike="noStrike" dirty="0">
                          <a:effectLst/>
                        </a:rPr>
                        <a:t>0.83 ± 0.04</a:t>
                      </a:r>
                      <a:endParaRPr lang="en-US" sz="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144" marR="7144" marT="7144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800" u="none" strike="noStrike" dirty="0">
                          <a:effectLst/>
                        </a:rPr>
                        <a:t>137 ± 2</a:t>
                      </a:r>
                      <a:endParaRPr lang="en-US" sz="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144" marR="7144" marT="7144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800" u="none" strike="noStrike" dirty="0">
                          <a:effectLst/>
                        </a:rPr>
                        <a:t>116 ± 3</a:t>
                      </a:r>
                      <a:endParaRPr lang="en-US" sz="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144" marR="7144" marT="7144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800" u="none" strike="noStrike" dirty="0">
                          <a:effectLst/>
                        </a:rPr>
                        <a:t>-5.161 ± 0.006</a:t>
                      </a:r>
                      <a:endParaRPr lang="en-US" sz="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144" marR="7144" marT="7144" marB="0" anchor="ctr"/>
                </a:tc>
                <a:extLst>
                  <a:ext uri="{0D108BD9-81ED-4DB2-BD59-A6C34878D82A}">
                    <a16:rowId xmlns:a16="http://schemas.microsoft.com/office/drawing/2014/main" val="2743810560"/>
                  </a:ext>
                </a:extLst>
              </a:tr>
            </a:tbl>
          </a:graphicData>
        </a:graphic>
      </p:graphicFrame>
      <p:sp>
        <p:nvSpPr>
          <p:cNvPr id="4" name="Rectangle 3">
            <a:extLst>
              <a:ext uri="{FF2B5EF4-FFF2-40B4-BE49-F238E27FC236}">
                <a16:creationId xmlns:a16="http://schemas.microsoft.com/office/drawing/2014/main" id="{55C59E53-1A81-4D75-838E-6BB9B2949943}"/>
              </a:ext>
            </a:extLst>
          </p:cNvPr>
          <p:cNvSpPr/>
          <p:nvPr/>
        </p:nvSpPr>
        <p:spPr>
          <a:xfrm>
            <a:off x="132235" y="932980"/>
            <a:ext cx="2266198" cy="30008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350"/>
              <a:t>CV of </a:t>
            </a:r>
            <a:r>
              <a:rPr lang="en-GB" sz="1350"/>
              <a:t>Fc-(C≡C-Ph)</a:t>
            </a:r>
            <a:r>
              <a:rPr lang="en-GB" sz="1350" baseline="-25000"/>
              <a:t>n</a:t>
            </a:r>
            <a:r>
              <a:rPr lang="en-GB" sz="1350"/>
              <a:t>-SH (n=1-3)</a:t>
            </a:r>
          </a:p>
        </p:txBody>
      </p:sp>
    </p:spTree>
    <p:extLst>
      <p:ext uri="{BB962C8B-B14F-4D97-AF65-F5344CB8AC3E}">
        <p14:creationId xmlns:p14="http://schemas.microsoft.com/office/powerpoint/2010/main" val="2124973732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>
            <a:extLst>
              <a:ext uri="{FF2B5EF4-FFF2-40B4-BE49-F238E27FC236}">
                <a16:creationId xmlns:a16="http://schemas.microsoft.com/office/drawing/2014/main" id="{E1B7064B-7556-429D-ACED-BB515BFAA332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64632049"/>
              </p:ext>
            </p:extLst>
          </p:nvPr>
        </p:nvGraphicFramePr>
        <p:xfrm>
          <a:off x="2409580" y="4389607"/>
          <a:ext cx="4503906" cy="1188440"/>
        </p:xfrm>
        <a:graphic>
          <a:graphicData uri="http://schemas.openxmlformats.org/drawingml/2006/table">
            <a:tbl>
              <a:tblPr>
                <a:tableStyleId>{2D5ABB26-0587-4C30-8999-92F81FD0307C}</a:tableStyleId>
              </a:tblPr>
              <a:tblGrid>
                <a:gridCol w="889981">
                  <a:extLst>
                    <a:ext uri="{9D8B030D-6E8A-4147-A177-3AD203B41FA5}">
                      <a16:colId xmlns:a16="http://schemas.microsoft.com/office/drawing/2014/main" val="3194367786"/>
                    </a:ext>
                  </a:extLst>
                </a:gridCol>
                <a:gridCol w="457951">
                  <a:extLst>
                    <a:ext uri="{9D8B030D-6E8A-4147-A177-3AD203B41FA5}">
                      <a16:colId xmlns:a16="http://schemas.microsoft.com/office/drawing/2014/main" val="2344918857"/>
                    </a:ext>
                  </a:extLst>
                </a:gridCol>
                <a:gridCol w="414748">
                  <a:extLst>
                    <a:ext uri="{9D8B030D-6E8A-4147-A177-3AD203B41FA5}">
                      <a16:colId xmlns:a16="http://schemas.microsoft.com/office/drawing/2014/main" val="3599365750"/>
                    </a:ext>
                  </a:extLst>
                </a:gridCol>
                <a:gridCol w="414748">
                  <a:extLst>
                    <a:ext uri="{9D8B030D-6E8A-4147-A177-3AD203B41FA5}">
                      <a16:colId xmlns:a16="http://schemas.microsoft.com/office/drawing/2014/main" val="2337090932"/>
                    </a:ext>
                  </a:extLst>
                </a:gridCol>
                <a:gridCol w="423389">
                  <a:extLst>
                    <a:ext uri="{9D8B030D-6E8A-4147-A177-3AD203B41FA5}">
                      <a16:colId xmlns:a16="http://schemas.microsoft.com/office/drawing/2014/main" val="3260167607"/>
                    </a:ext>
                  </a:extLst>
                </a:gridCol>
                <a:gridCol w="486032">
                  <a:extLst>
                    <a:ext uri="{9D8B030D-6E8A-4147-A177-3AD203B41FA5}">
                      <a16:colId xmlns:a16="http://schemas.microsoft.com/office/drawing/2014/main" val="636038410"/>
                    </a:ext>
                  </a:extLst>
                </a:gridCol>
                <a:gridCol w="414748">
                  <a:extLst>
                    <a:ext uri="{9D8B030D-6E8A-4147-A177-3AD203B41FA5}">
                      <a16:colId xmlns:a16="http://schemas.microsoft.com/office/drawing/2014/main" val="937538711"/>
                    </a:ext>
                  </a:extLst>
                </a:gridCol>
                <a:gridCol w="414748">
                  <a:extLst>
                    <a:ext uri="{9D8B030D-6E8A-4147-A177-3AD203B41FA5}">
                      <a16:colId xmlns:a16="http://schemas.microsoft.com/office/drawing/2014/main" val="3795538159"/>
                    </a:ext>
                  </a:extLst>
                </a:gridCol>
                <a:gridCol w="587561">
                  <a:extLst>
                    <a:ext uri="{9D8B030D-6E8A-4147-A177-3AD203B41FA5}">
                      <a16:colId xmlns:a16="http://schemas.microsoft.com/office/drawing/2014/main" val="3200721888"/>
                    </a:ext>
                  </a:extLst>
                </a:gridCol>
              </a:tblGrid>
              <a:tr h="412628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800" u="none" strike="noStrike" dirty="0">
                          <a:effectLst/>
                        </a:rPr>
                        <a:t>Molecule</a:t>
                      </a:r>
                      <a:endParaRPr lang="en-US" sz="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144" marR="7144" marT="7144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l-GR" sz="800" u="none" strike="noStrike">
                          <a:effectLst/>
                        </a:rPr>
                        <a:t>Γ(10</a:t>
                      </a:r>
                      <a:r>
                        <a:rPr lang="el-GR" sz="800" u="none" strike="noStrike" baseline="30000">
                          <a:effectLst/>
                        </a:rPr>
                        <a:t>-10</a:t>
                      </a:r>
                      <a:r>
                        <a:rPr lang="el-GR" sz="800" u="none" strike="noStrike">
                          <a:effectLst/>
                        </a:rPr>
                        <a:t> </a:t>
                      </a:r>
                      <a:r>
                        <a:rPr lang="en-US" sz="800" u="none" strike="noStrike">
                          <a:effectLst/>
                        </a:rPr>
                        <a:t>mol/cm</a:t>
                      </a:r>
                      <a:r>
                        <a:rPr lang="en-US" sz="800" u="none" strike="noStrike" baseline="30000">
                          <a:effectLst/>
                        </a:rPr>
                        <a:t>2</a:t>
                      </a:r>
                      <a:r>
                        <a:rPr lang="en-US" sz="800" u="none" strike="noStrike">
                          <a:effectLst/>
                        </a:rPr>
                        <a:t>)</a:t>
                      </a:r>
                      <a:endParaRPr lang="en-US" sz="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144" marR="7144" marT="7144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800" u="none" strike="noStrike">
                          <a:effectLst/>
                        </a:rPr>
                        <a:t>Epa(mV)</a:t>
                      </a:r>
                      <a:endParaRPr lang="en-US" sz="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144" marR="7144" marT="7144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800" u="none" strike="noStrike">
                          <a:effectLst/>
                        </a:rPr>
                        <a:t>Epc(mV)</a:t>
                      </a:r>
                      <a:endParaRPr lang="en-US" sz="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144" marR="7144" marT="7144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l-GR" sz="800" u="none" strike="noStrike">
                          <a:effectLst/>
                        </a:rPr>
                        <a:t>Δ</a:t>
                      </a:r>
                      <a:r>
                        <a:rPr lang="en-US" sz="800" u="none" strike="noStrike">
                          <a:effectLst/>
                        </a:rPr>
                        <a:t>E(mV)</a:t>
                      </a:r>
                      <a:endParaRPr lang="en-US" sz="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144" marR="7144" marT="7144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800" u="none" strike="noStrike">
                          <a:effectLst/>
                        </a:rPr>
                        <a:t>Ipa/Ipc</a:t>
                      </a:r>
                      <a:endParaRPr lang="en-US" sz="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144" marR="7144" marT="7144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800" u="none" strike="noStrike">
                          <a:effectLst/>
                        </a:rPr>
                        <a:t>FWHM-Epa(mV)</a:t>
                      </a:r>
                      <a:endParaRPr lang="en-US" sz="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144" marR="7144" marT="7144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800" u="none" strike="noStrike">
                          <a:effectLst/>
                        </a:rPr>
                        <a:t>FWHM-Epc(mV)</a:t>
                      </a:r>
                      <a:endParaRPr lang="en-US" sz="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144" marR="7144" marT="7144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800" u="none" strike="noStrike">
                          <a:effectLst/>
                        </a:rPr>
                        <a:t>EHOMO(eV)</a:t>
                      </a:r>
                      <a:endParaRPr lang="en-US" sz="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144" marR="7144" marT="7144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599164838"/>
                  </a:ext>
                </a:extLst>
              </a:tr>
              <a:tr h="258604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800" u="none" strike="noStrike" dirty="0">
                          <a:effectLst/>
                        </a:rPr>
                        <a:t>Fc-(C=C-Ph)</a:t>
                      </a:r>
                      <a:r>
                        <a:rPr lang="en-US" sz="800" u="none" strike="noStrike" baseline="-25000" dirty="0">
                          <a:effectLst/>
                        </a:rPr>
                        <a:t>1</a:t>
                      </a:r>
                      <a:r>
                        <a:rPr lang="en-US" sz="800" u="none" strike="noStrike" dirty="0">
                          <a:effectLst/>
                        </a:rPr>
                        <a:t>-CH</a:t>
                      </a:r>
                      <a:r>
                        <a:rPr lang="en-US" sz="800" u="none" strike="noStrike" baseline="-25000" dirty="0">
                          <a:effectLst/>
                        </a:rPr>
                        <a:t>2</a:t>
                      </a:r>
                      <a:r>
                        <a:rPr lang="en-US" sz="800" u="none" strike="noStrike" dirty="0">
                          <a:effectLst/>
                        </a:rPr>
                        <a:t>-SH</a:t>
                      </a:r>
                      <a:endParaRPr lang="en-US" sz="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144" marR="7144" marT="7144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800" u="none" strike="noStrike" dirty="0">
                          <a:effectLst/>
                        </a:rPr>
                        <a:t>3.59 ± 0.21</a:t>
                      </a:r>
                      <a:endParaRPr lang="en-US" sz="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144" marR="7144" marT="7144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800" u="none" strike="noStrike">
                          <a:effectLst/>
                        </a:rPr>
                        <a:t>421 ± 6</a:t>
                      </a:r>
                      <a:endParaRPr lang="en-US" sz="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144" marR="7144" marT="7144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800" u="none" strike="noStrike">
                          <a:effectLst/>
                        </a:rPr>
                        <a:t>393 ± 6</a:t>
                      </a:r>
                      <a:endParaRPr lang="en-US" sz="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144" marR="7144" marT="7144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800" u="none" strike="noStrike">
                          <a:effectLst/>
                        </a:rPr>
                        <a:t>29 ± 2</a:t>
                      </a:r>
                      <a:endParaRPr lang="en-US" sz="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144" marR="7144" marT="7144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800" u="none" strike="noStrike">
                          <a:effectLst/>
                        </a:rPr>
                        <a:t>0.85 ± 0.05</a:t>
                      </a:r>
                      <a:endParaRPr lang="en-US" sz="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144" marR="7144" marT="7144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800" u="none" strike="noStrike">
                          <a:effectLst/>
                        </a:rPr>
                        <a:t>218 ± 10</a:t>
                      </a:r>
                      <a:endParaRPr lang="en-US" sz="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144" marR="7144" marT="7144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800" u="none" strike="noStrike">
                          <a:effectLst/>
                        </a:rPr>
                        <a:t>186 ± 5</a:t>
                      </a:r>
                      <a:endParaRPr lang="en-US" sz="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144" marR="7144" marT="7144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800" u="none" strike="noStrike">
                          <a:effectLst/>
                        </a:rPr>
                        <a:t>-5.104 ± 0.006</a:t>
                      </a:r>
                      <a:endParaRPr lang="en-US" sz="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144" marR="7144" marT="7144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888702439"/>
                  </a:ext>
                </a:extLst>
              </a:tr>
              <a:tr h="258604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800" u="none" strike="noStrike">
                          <a:effectLst/>
                        </a:rPr>
                        <a:t>Fc-(C=C-Ph)</a:t>
                      </a:r>
                      <a:r>
                        <a:rPr lang="en-US" sz="800" u="none" strike="noStrike" baseline="-25000">
                          <a:effectLst/>
                        </a:rPr>
                        <a:t>2</a:t>
                      </a:r>
                      <a:r>
                        <a:rPr lang="en-US" sz="800" u="none" strike="noStrike">
                          <a:effectLst/>
                        </a:rPr>
                        <a:t>-CH</a:t>
                      </a:r>
                      <a:r>
                        <a:rPr lang="en-US" sz="800" u="none" strike="noStrike" baseline="-25000">
                          <a:effectLst/>
                        </a:rPr>
                        <a:t>2</a:t>
                      </a:r>
                      <a:r>
                        <a:rPr lang="en-US" sz="800" u="none" strike="noStrike">
                          <a:effectLst/>
                        </a:rPr>
                        <a:t>-SH</a:t>
                      </a:r>
                      <a:endParaRPr lang="en-US" sz="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144" marR="7144" marT="7144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800" u="none" strike="noStrike" dirty="0">
                          <a:effectLst/>
                        </a:rPr>
                        <a:t>3.41 ± 0.14</a:t>
                      </a:r>
                      <a:endParaRPr lang="en-US" sz="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144" marR="7144" marT="7144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800" u="none" strike="noStrike" dirty="0">
                          <a:effectLst/>
                        </a:rPr>
                        <a:t>499 ± 5</a:t>
                      </a:r>
                      <a:endParaRPr lang="en-US" sz="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144" marR="7144" marT="7144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800" u="none" strike="noStrike" dirty="0">
                          <a:effectLst/>
                        </a:rPr>
                        <a:t>444 ± 3</a:t>
                      </a:r>
                      <a:endParaRPr lang="en-US" sz="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144" marR="7144" marT="7144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800" u="none" strike="noStrike">
                          <a:effectLst/>
                        </a:rPr>
                        <a:t>55 ± 2</a:t>
                      </a:r>
                      <a:endParaRPr lang="en-US" sz="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144" marR="7144" marT="7144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800" u="none" strike="noStrike">
                          <a:effectLst/>
                        </a:rPr>
                        <a:t>0.71 ± 0.01</a:t>
                      </a:r>
                      <a:endParaRPr lang="en-US" sz="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144" marR="7144" marT="7144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800" u="none" strike="noStrike">
                          <a:effectLst/>
                        </a:rPr>
                        <a:t>207 ± 6</a:t>
                      </a:r>
                      <a:endParaRPr lang="en-US" sz="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144" marR="7144" marT="7144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800" u="none" strike="noStrike">
                          <a:effectLst/>
                        </a:rPr>
                        <a:t>167 ± 5</a:t>
                      </a:r>
                      <a:endParaRPr lang="en-US" sz="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144" marR="7144" marT="7144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800" u="none" strike="noStrike">
                          <a:effectLst/>
                        </a:rPr>
                        <a:t>-5.169 ± 0.004</a:t>
                      </a:r>
                      <a:endParaRPr lang="en-US" sz="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144" marR="7144" marT="7144" marB="0" anchor="ctr"/>
                </a:tc>
                <a:extLst>
                  <a:ext uri="{0D108BD9-81ED-4DB2-BD59-A6C34878D82A}">
                    <a16:rowId xmlns:a16="http://schemas.microsoft.com/office/drawing/2014/main" val="986162550"/>
                  </a:ext>
                </a:extLst>
              </a:tr>
              <a:tr h="258604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800" u="none" strike="noStrike">
                          <a:effectLst/>
                        </a:rPr>
                        <a:t>Fc-(C=C-Ph)</a:t>
                      </a:r>
                      <a:r>
                        <a:rPr lang="en-US" sz="800" u="none" strike="noStrike" baseline="-25000">
                          <a:effectLst/>
                        </a:rPr>
                        <a:t>3</a:t>
                      </a:r>
                      <a:r>
                        <a:rPr lang="en-US" sz="800" u="none" strike="noStrike">
                          <a:effectLst/>
                        </a:rPr>
                        <a:t>-CH</a:t>
                      </a:r>
                      <a:r>
                        <a:rPr lang="en-US" sz="800" u="none" strike="noStrike" baseline="-25000">
                          <a:effectLst/>
                        </a:rPr>
                        <a:t>2</a:t>
                      </a:r>
                      <a:r>
                        <a:rPr lang="en-US" sz="800" u="none" strike="noStrike">
                          <a:effectLst/>
                        </a:rPr>
                        <a:t>-SH</a:t>
                      </a:r>
                      <a:endParaRPr lang="en-US" sz="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144" marR="7144" marT="7144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800" u="none" strike="noStrike">
                          <a:effectLst/>
                        </a:rPr>
                        <a:t>3.65 ± 0.12</a:t>
                      </a:r>
                      <a:endParaRPr lang="en-US" sz="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144" marR="7144" marT="7144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800" u="none" strike="noStrike">
                          <a:effectLst/>
                        </a:rPr>
                        <a:t>504 ± 5</a:t>
                      </a:r>
                      <a:endParaRPr lang="en-US" sz="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144" marR="7144" marT="7144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800" u="none" strike="noStrike" dirty="0">
                          <a:effectLst/>
                        </a:rPr>
                        <a:t>451 ± 11</a:t>
                      </a:r>
                      <a:endParaRPr lang="en-US" sz="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144" marR="7144" marT="7144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800" u="none" strike="noStrike" dirty="0">
                          <a:effectLst/>
                        </a:rPr>
                        <a:t>53 ± 7</a:t>
                      </a:r>
                      <a:endParaRPr lang="en-US" sz="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144" marR="7144" marT="7144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800" u="none" strike="noStrike" dirty="0">
                          <a:effectLst/>
                        </a:rPr>
                        <a:t>0.68 ± 0.01</a:t>
                      </a:r>
                      <a:endParaRPr lang="en-US" sz="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144" marR="7144" marT="7144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800" u="none" strike="noStrike" dirty="0">
                          <a:effectLst/>
                        </a:rPr>
                        <a:t>217 ± 14</a:t>
                      </a:r>
                      <a:endParaRPr lang="en-US" sz="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144" marR="7144" marT="7144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800" u="none" strike="noStrike" dirty="0">
                          <a:effectLst/>
                        </a:rPr>
                        <a:t>148 ± 6</a:t>
                      </a:r>
                      <a:endParaRPr lang="en-US" sz="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144" marR="7144" marT="7144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800" u="none" strike="noStrike" dirty="0">
                          <a:effectLst/>
                        </a:rPr>
                        <a:t>-5.174 ± 0.008</a:t>
                      </a:r>
                      <a:endParaRPr lang="en-US" sz="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144" marR="7144" marT="7144" marB="0" anchor="ctr"/>
                </a:tc>
                <a:extLst>
                  <a:ext uri="{0D108BD9-81ED-4DB2-BD59-A6C34878D82A}">
                    <a16:rowId xmlns:a16="http://schemas.microsoft.com/office/drawing/2014/main" val="3501053217"/>
                  </a:ext>
                </a:extLst>
              </a:tr>
            </a:tbl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12B75F31-9714-49B5-96D1-3748F4CFDD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6787562"/>
              </p:ext>
            </p:extLst>
          </p:nvPr>
        </p:nvGraphicFramePr>
        <p:xfrm>
          <a:off x="2409580" y="1158754"/>
          <a:ext cx="4222332" cy="32308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4" name="Graph" r:id="rId3" imgW="3920760" imgH="3000960" progId="Origin50.Graph">
                  <p:embed/>
                </p:oleObj>
              </mc:Choice>
              <mc:Fallback>
                <p:oleObj name="Graph" r:id="rId3" imgW="3920760" imgH="3000960" progId="Origin50.Graph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12B75F31-9714-49B5-96D1-3748F4CFDD7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09580" y="1158754"/>
                        <a:ext cx="4222332" cy="32308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>
            <a:extLst>
              <a:ext uri="{FF2B5EF4-FFF2-40B4-BE49-F238E27FC236}">
                <a16:creationId xmlns:a16="http://schemas.microsoft.com/office/drawing/2014/main" id="{3C0E095C-426C-40A6-8347-1F4D5C6B7FD2}"/>
              </a:ext>
            </a:extLst>
          </p:cNvPr>
          <p:cNvSpPr/>
          <p:nvPr/>
        </p:nvSpPr>
        <p:spPr>
          <a:xfrm>
            <a:off x="293336" y="1021342"/>
            <a:ext cx="2577180" cy="30008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350"/>
              <a:t>CV of </a:t>
            </a:r>
            <a:r>
              <a:rPr lang="en-GB" sz="1350"/>
              <a:t>Fc-(C≡C-Ph)</a:t>
            </a:r>
            <a:r>
              <a:rPr lang="en-GB" sz="1350" baseline="-25000"/>
              <a:t>n</a:t>
            </a:r>
            <a:r>
              <a:rPr lang="en-GB" sz="1350"/>
              <a:t>-CH</a:t>
            </a:r>
            <a:r>
              <a:rPr lang="en-GB" sz="1350" baseline="-25000"/>
              <a:t>2</a:t>
            </a:r>
            <a:r>
              <a:rPr lang="en-GB" sz="1350"/>
              <a:t>-SH (n=1-3)</a:t>
            </a:r>
          </a:p>
        </p:txBody>
      </p:sp>
    </p:spTree>
    <p:extLst>
      <p:ext uri="{BB962C8B-B14F-4D97-AF65-F5344CB8AC3E}">
        <p14:creationId xmlns:p14="http://schemas.microsoft.com/office/powerpoint/2010/main" val="365196762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>
            <a:extLst>
              <a:ext uri="{FF2B5EF4-FFF2-40B4-BE49-F238E27FC236}">
                <a16:creationId xmlns:a16="http://schemas.microsoft.com/office/drawing/2014/main" id="{24792136-D912-4A40-B0E8-752E4596B244}"/>
              </a:ext>
            </a:extLst>
          </p:cNvPr>
          <p:cNvGrpSpPr/>
          <p:nvPr/>
        </p:nvGrpSpPr>
        <p:grpSpPr>
          <a:xfrm>
            <a:off x="331561" y="1654432"/>
            <a:ext cx="7772029" cy="3277272"/>
            <a:chOff x="442081" y="1062909"/>
            <a:chExt cx="10362705" cy="4369696"/>
          </a:xfrm>
        </p:grpSpPr>
        <p:graphicFrame>
          <p:nvGraphicFramePr>
            <p:cNvPr id="2" name="Object 1">
              <a:extLst>
                <a:ext uri="{FF2B5EF4-FFF2-40B4-BE49-F238E27FC236}">
                  <a16:creationId xmlns:a16="http://schemas.microsoft.com/office/drawing/2014/main" id="{F215EC20-71CF-46F5-916F-3A549B9E0B0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80468472"/>
                </p:ext>
              </p:extLst>
            </p:nvPr>
          </p:nvGraphicFramePr>
          <p:xfrm>
            <a:off x="442081" y="1062909"/>
            <a:ext cx="5710660" cy="43696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578" name="Graph" r:id="rId3" imgW="3920760" imgH="3000960" progId="Origin50.Graph">
                    <p:embed/>
                  </p:oleObj>
                </mc:Choice>
                <mc:Fallback>
                  <p:oleObj name="Graph" r:id="rId3" imgW="3920760" imgH="3000960" progId="Origin50.Graph">
                    <p:embed/>
                    <p:pic>
                      <p:nvPicPr>
                        <p:cNvPr id="2" name="Object 1">
                          <a:extLst>
                            <a:ext uri="{FF2B5EF4-FFF2-40B4-BE49-F238E27FC236}">
                              <a16:creationId xmlns:a16="http://schemas.microsoft.com/office/drawing/2014/main" id="{F215EC20-71CF-46F5-916F-3A549B9E0B05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442081" y="1062909"/>
                          <a:ext cx="5710660" cy="436969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" name="Object 2">
              <a:extLst>
                <a:ext uri="{FF2B5EF4-FFF2-40B4-BE49-F238E27FC236}">
                  <a16:creationId xmlns:a16="http://schemas.microsoft.com/office/drawing/2014/main" id="{1D47A2CD-E76F-4201-B1E7-05E76B0FF09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80770197"/>
                </p:ext>
              </p:extLst>
            </p:nvPr>
          </p:nvGraphicFramePr>
          <p:xfrm>
            <a:off x="5094125" y="1062909"/>
            <a:ext cx="5710661" cy="43696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579" name="Graph" r:id="rId5" imgW="3920760" imgH="3000960" progId="Origin50.Graph">
                    <p:embed/>
                  </p:oleObj>
                </mc:Choice>
                <mc:Fallback>
                  <p:oleObj name="Graph" r:id="rId5" imgW="3920760" imgH="3000960" progId="Origin50.Graph">
                    <p:embed/>
                    <p:pic>
                      <p:nvPicPr>
                        <p:cNvPr id="3" name="Object 2">
                          <a:extLst>
                            <a:ext uri="{FF2B5EF4-FFF2-40B4-BE49-F238E27FC236}">
                              <a16:creationId xmlns:a16="http://schemas.microsoft.com/office/drawing/2014/main" id="{1D47A2CD-E76F-4201-B1E7-05E76B0FF09E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5094125" y="1062909"/>
                          <a:ext cx="5710661" cy="436969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883128333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>
            <a:extLst>
              <a:ext uri="{FF2B5EF4-FFF2-40B4-BE49-F238E27FC236}">
                <a16:creationId xmlns:a16="http://schemas.microsoft.com/office/drawing/2014/main" id="{82AEBF85-0378-478B-8223-B68ADCE67140}"/>
              </a:ext>
            </a:extLst>
          </p:cNvPr>
          <p:cNvSpPr/>
          <p:nvPr/>
        </p:nvSpPr>
        <p:spPr>
          <a:xfrm>
            <a:off x="560073" y="5405485"/>
            <a:ext cx="4572000" cy="50783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GB" sz="1350" dirty="0"/>
              <a:t>The distance is calculated from CPK model and the tile angle from NEXAFS.</a:t>
            </a:r>
          </a:p>
        </p:txBody>
      </p:sp>
      <p:grpSp>
        <p:nvGrpSpPr>
          <p:cNvPr id="8" name="Group 7">
            <a:extLst>
              <a:ext uri="{FF2B5EF4-FFF2-40B4-BE49-F238E27FC236}">
                <a16:creationId xmlns:a16="http://schemas.microsoft.com/office/drawing/2014/main" id="{63D9F6FF-D613-4FC9-9BDA-0AE89C3D599A}"/>
              </a:ext>
            </a:extLst>
          </p:cNvPr>
          <p:cNvGrpSpPr/>
          <p:nvPr/>
        </p:nvGrpSpPr>
        <p:grpSpPr>
          <a:xfrm>
            <a:off x="560073" y="1362338"/>
            <a:ext cx="4799997" cy="3756713"/>
            <a:chOff x="426053" y="0"/>
            <a:chExt cx="8010424" cy="6269350"/>
          </a:xfrm>
        </p:grpSpPr>
        <p:graphicFrame>
          <p:nvGraphicFramePr>
            <p:cNvPr id="9" name="Object 8">
              <a:extLst>
                <a:ext uri="{FF2B5EF4-FFF2-40B4-BE49-F238E27FC236}">
                  <a16:creationId xmlns:a16="http://schemas.microsoft.com/office/drawing/2014/main" id="{7470B4CE-C797-4A98-A0E7-0CAC2331BF2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66204221"/>
                </p:ext>
              </p:extLst>
            </p:nvPr>
          </p:nvGraphicFramePr>
          <p:xfrm>
            <a:off x="426053" y="2910717"/>
            <a:ext cx="4389321" cy="33586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02" name="Graph" r:id="rId3" imgW="3920760" imgH="3000960" progId="Origin50.Graph">
                    <p:embed/>
                  </p:oleObj>
                </mc:Choice>
                <mc:Fallback>
                  <p:oleObj name="Graph" r:id="rId3" imgW="3920760" imgH="3000960" progId="Origin50.Graph">
                    <p:embed/>
                    <p:pic>
                      <p:nvPicPr>
                        <p:cNvPr id="9" name="Object 8">
                          <a:extLst>
                            <a:ext uri="{FF2B5EF4-FFF2-40B4-BE49-F238E27FC236}">
                              <a16:creationId xmlns:a16="http://schemas.microsoft.com/office/drawing/2014/main" id="{7470B4CE-C797-4A98-A0E7-0CAC2331BF2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426053" y="2910717"/>
                          <a:ext cx="4389321" cy="335863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9">
              <a:extLst>
                <a:ext uri="{FF2B5EF4-FFF2-40B4-BE49-F238E27FC236}">
                  <a16:creationId xmlns:a16="http://schemas.microsoft.com/office/drawing/2014/main" id="{60346914-900B-487E-9242-AB357DCB179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36148714"/>
                </p:ext>
              </p:extLst>
            </p:nvPr>
          </p:nvGraphicFramePr>
          <p:xfrm>
            <a:off x="4047155" y="2910717"/>
            <a:ext cx="4389322" cy="33586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03" name="Graph" r:id="rId5" imgW="3920760" imgH="3000960" progId="Origin50.Graph">
                    <p:embed/>
                  </p:oleObj>
                </mc:Choice>
                <mc:Fallback>
                  <p:oleObj name="Graph" r:id="rId5" imgW="3920760" imgH="3000960" progId="Origin50.Graph">
                    <p:embed/>
                    <p:pic>
                      <p:nvPicPr>
                        <p:cNvPr id="10" name="Object 9">
                          <a:extLst>
                            <a:ext uri="{FF2B5EF4-FFF2-40B4-BE49-F238E27FC236}">
                              <a16:creationId xmlns:a16="http://schemas.microsoft.com/office/drawing/2014/main" id="{60346914-900B-487E-9242-AB357DCB1790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4047155" y="2910717"/>
                          <a:ext cx="4389322" cy="335863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10">
              <a:extLst>
                <a:ext uri="{FF2B5EF4-FFF2-40B4-BE49-F238E27FC236}">
                  <a16:creationId xmlns:a16="http://schemas.microsoft.com/office/drawing/2014/main" id="{727FAC2A-10F6-4180-81EB-CE816E79395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10087063"/>
                </p:ext>
              </p:extLst>
            </p:nvPr>
          </p:nvGraphicFramePr>
          <p:xfrm>
            <a:off x="426053" y="1"/>
            <a:ext cx="4389321" cy="33586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04" name="Graph" r:id="rId7" imgW="3920760" imgH="3000960" progId="Origin50.Graph">
                    <p:embed/>
                  </p:oleObj>
                </mc:Choice>
                <mc:Fallback>
                  <p:oleObj name="Graph" r:id="rId7" imgW="3920760" imgH="3000960" progId="Origin50.Graph">
                    <p:embed/>
                    <p:pic>
                      <p:nvPicPr>
                        <p:cNvPr id="11" name="Object 10">
                          <a:extLst>
                            <a:ext uri="{FF2B5EF4-FFF2-40B4-BE49-F238E27FC236}">
                              <a16:creationId xmlns:a16="http://schemas.microsoft.com/office/drawing/2014/main" id="{727FAC2A-10F6-4180-81EB-CE816E793953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426053" y="1"/>
                          <a:ext cx="4389321" cy="335863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1">
              <a:extLst>
                <a:ext uri="{FF2B5EF4-FFF2-40B4-BE49-F238E27FC236}">
                  <a16:creationId xmlns:a16="http://schemas.microsoft.com/office/drawing/2014/main" id="{1889595E-D869-46F1-A64B-955DA3AFADF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20220090"/>
                </p:ext>
              </p:extLst>
            </p:nvPr>
          </p:nvGraphicFramePr>
          <p:xfrm>
            <a:off x="4047156" y="0"/>
            <a:ext cx="4389321" cy="33586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05" name="Graph" r:id="rId9" imgW="3920760" imgH="3000960" progId="Origin50.Graph">
                    <p:embed/>
                  </p:oleObj>
                </mc:Choice>
                <mc:Fallback>
                  <p:oleObj name="Graph" r:id="rId9" imgW="3920760" imgH="3000960" progId="Origin50.Graph">
                    <p:embed/>
                    <p:pic>
                      <p:nvPicPr>
                        <p:cNvPr id="12" name="Object 11">
                          <a:extLst>
                            <a:ext uri="{FF2B5EF4-FFF2-40B4-BE49-F238E27FC236}">
                              <a16:creationId xmlns:a16="http://schemas.microsoft.com/office/drawing/2014/main" id="{1889595E-D869-46F1-A64B-955DA3AFADFD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4047156" y="0"/>
                          <a:ext cx="4389321" cy="335863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128777067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:a16="http://schemas.microsoft.com/office/drawing/2014/main" id="{94FBCCC6-F9DA-458C-AE1D-C722A3F69FBC}"/>
              </a:ext>
            </a:extLst>
          </p:cNvPr>
          <p:cNvSpPr/>
          <p:nvPr/>
        </p:nvSpPr>
        <p:spPr>
          <a:xfrm>
            <a:off x="1712935" y="1974136"/>
            <a:ext cx="1610569" cy="30008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1350"/>
              <a:t>Fc-(C=C-Ph)</a:t>
            </a:r>
            <a:r>
              <a:rPr lang="en-US" altLang="zh-CN" sz="1350" baseline="-25000"/>
              <a:t>1</a:t>
            </a:r>
            <a:r>
              <a:rPr lang="en-GB" sz="1350"/>
              <a:t>-CH</a:t>
            </a:r>
            <a:r>
              <a:rPr lang="en-GB" sz="1350" baseline="-25000"/>
              <a:t>2</a:t>
            </a:r>
            <a:r>
              <a:rPr lang="en-GB" sz="1350"/>
              <a:t>-SH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F932A479-E93B-4ABA-8331-5F223A1ED8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4650615"/>
              </p:ext>
            </p:extLst>
          </p:nvPr>
        </p:nvGraphicFramePr>
        <p:xfrm>
          <a:off x="157302" y="1640125"/>
          <a:ext cx="4675685" cy="35777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6" name="Graph" r:id="rId3" imgW="3920760" imgH="3000960" progId="Origin50.Graph">
                  <p:embed/>
                </p:oleObj>
              </mc:Choice>
              <mc:Fallback>
                <p:oleObj name="Graph" r:id="rId3" imgW="3920760" imgH="3000960" progId="Origin50.Graph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F932A479-E93B-4ABA-8331-5F223A1ED83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7302" y="1640125"/>
                        <a:ext cx="4675685" cy="35777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CB6B4013-8C8C-41E3-80E1-86E484F617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704648"/>
              </p:ext>
            </p:extLst>
          </p:nvPr>
        </p:nvGraphicFramePr>
        <p:xfrm>
          <a:off x="3933294" y="2134049"/>
          <a:ext cx="2940844" cy="22502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7" name="Graph" r:id="rId5" imgW="3920760" imgH="3000960" progId="Origin50.Graph">
                  <p:embed/>
                </p:oleObj>
              </mc:Choice>
              <mc:Fallback>
                <p:oleObj name="Graph" r:id="rId5" imgW="3920760" imgH="3000960" progId="Origin50.Graph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CB6B4013-8C8C-41E3-80E1-86E484F6170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33294" y="2134049"/>
                        <a:ext cx="2940844" cy="22502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8D82E6DF-30E5-4B2F-9804-3846CA40C7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8205566"/>
              </p:ext>
            </p:extLst>
          </p:nvPr>
        </p:nvGraphicFramePr>
        <p:xfrm>
          <a:off x="6275228" y="2112636"/>
          <a:ext cx="2940844" cy="22502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8" name="Graph" r:id="rId7" imgW="3920760" imgH="3000960" progId="Origin50.Graph">
                  <p:embed/>
                </p:oleObj>
              </mc:Choice>
              <mc:Fallback>
                <p:oleObj name="Graph" r:id="rId7" imgW="3920760" imgH="3000960" progId="Origin50.Graph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8D82E6DF-30E5-4B2F-9804-3846CA40C73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275228" y="2112636"/>
                        <a:ext cx="2940844" cy="22502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49E3CDC1-23CE-47DF-BE0B-BD9171ACF58E}"/>
              </a:ext>
            </a:extLst>
          </p:cNvPr>
          <p:cNvSpPr txBox="1"/>
          <p:nvPr/>
        </p:nvSpPr>
        <p:spPr>
          <a:xfrm>
            <a:off x="4572000" y="4405743"/>
            <a:ext cx="3708671" cy="3000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350" dirty="0"/>
              <a:t>20 junctions, 440 traces</a:t>
            </a:r>
            <a:endParaRPr lang="en-GB" sz="1350" dirty="0"/>
          </a:p>
        </p:txBody>
      </p:sp>
      <p:sp>
        <p:nvSpPr>
          <p:cNvPr id="11" name="Title 1">
            <a:extLst>
              <a:ext uri="{FF2B5EF4-FFF2-40B4-BE49-F238E27FC236}">
                <a16:creationId xmlns:a16="http://schemas.microsoft.com/office/drawing/2014/main" id="{2896701F-E876-4633-91F5-135169EFAF80}"/>
              </a:ext>
            </a:extLst>
          </p:cNvPr>
          <p:cNvSpPr txBox="1">
            <a:spLocks/>
          </p:cNvSpPr>
          <p:nvPr/>
        </p:nvSpPr>
        <p:spPr>
          <a:xfrm>
            <a:off x="1" y="998532"/>
            <a:ext cx="4964282" cy="313309"/>
          </a:xfrm>
          <a:prstGeom prst="rect">
            <a:avLst/>
          </a:prstGeom>
        </p:spPr>
        <p:txBody>
          <a:bodyPr vert="horz" lIns="68580" tIns="34290" rIns="68580" bIns="34290" rtlCol="0" anchor="b">
            <a:normAutofit fontScale="85000" lnSpcReduction="20000"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2400"/>
              <a:t>J-V curves of </a:t>
            </a:r>
            <a:r>
              <a:rPr lang="en-GB" sz="2400"/>
              <a:t>Fc-(C=C-Ph)</a:t>
            </a:r>
            <a:r>
              <a:rPr lang="en-GB" sz="2400" baseline="-25000"/>
              <a:t>n</a:t>
            </a:r>
            <a:r>
              <a:rPr lang="en-GB" sz="2400"/>
              <a:t>-CH</a:t>
            </a:r>
            <a:r>
              <a:rPr lang="en-GB" sz="2400" baseline="-25000"/>
              <a:t>2</a:t>
            </a:r>
            <a:r>
              <a:rPr lang="en-GB" sz="2400"/>
              <a:t>-SH (n=1-3)</a:t>
            </a:r>
            <a:endParaRPr lang="en-GB" sz="4500"/>
          </a:p>
        </p:txBody>
      </p:sp>
    </p:spTree>
    <p:extLst>
      <p:ext uri="{BB962C8B-B14F-4D97-AF65-F5344CB8AC3E}">
        <p14:creationId xmlns:p14="http://schemas.microsoft.com/office/powerpoint/2010/main" val="305599497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CC0B15C0-E59C-4296-9A23-48BF65C7D5A5}"/>
              </a:ext>
            </a:extLst>
          </p:cNvPr>
          <p:cNvSpPr txBox="1"/>
          <p:nvPr/>
        </p:nvSpPr>
        <p:spPr>
          <a:xfrm>
            <a:off x="60456" y="0"/>
            <a:ext cx="12234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SG" dirty="0"/>
              <a:t>JVT – OPE1</a:t>
            </a: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84114F62-0156-4320-87A3-5932E94AE3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3570972"/>
              </p:ext>
            </p:extLst>
          </p:nvPr>
        </p:nvGraphicFramePr>
        <p:xfrm>
          <a:off x="475925" y="498811"/>
          <a:ext cx="3921125" cy="300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Graph" r:id="rId4" imgW="3920760" imgH="3000960" progId="Origin50.Graph">
                  <p:embed/>
                </p:oleObj>
              </mc:Choice>
              <mc:Fallback>
                <p:oleObj name="Graph" r:id="rId4" imgW="3920760" imgH="3000960" progId="Origin50.Graph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84114F62-0156-4320-87A3-5932E94AE39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75925" y="498811"/>
                        <a:ext cx="3921125" cy="3000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82585482-7AA3-4EBB-908D-D371A25019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561497"/>
              </p:ext>
            </p:extLst>
          </p:nvPr>
        </p:nvGraphicFramePr>
        <p:xfrm>
          <a:off x="4117133" y="498811"/>
          <a:ext cx="3921125" cy="300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Graph" r:id="rId6" imgW="3920760" imgH="3000960" progId="Origin50.Graph">
                  <p:embed/>
                </p:oleObj>
              </mc:Choice>
              <mc:Fallback>
                <p:oleObj name="Graph" r:id="rId6" imgW="3920760" imgH="3000960" progId="Origin50.Graph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82585482-7AA3-4EBB-908D-D371A250193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117133" y="498811"/>
                        <a:ext cx="3921125" cy="3000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2B692D88-66C0-4813-A8DC-5E3EC8E447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2622829"/>
              </p:ext>
            </p:extLst>
          </p:nvPr>
        </p:nvGraphicFramePr>
        <p:xfrm>
          <a:off x="4117132" y="3303119"/>
          <a:ext cx="3921125" cy="300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Graph" r:id="rId8" imgW="3920760" imgH="3000960" progId="Origin50.Graph">
                  <p:embed/>
                </p:oleObj>
              </mc:Choice>
              <mc:Fallback>
                <p:oleObj name="Graph" r:id="rId8" imgW="3920760" imgH="3000960" progId="Origin50.Graph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2B692D88-66C0-4813-A8DC-5E3EC8E4477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117132" y="3303119"/>
                        <a:ext cx="3921125" cy="3000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BDA4BECD-5304-4CD6-80E4-0D9A05B94E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5452670"/>
              </p:ext>
            </p:extLst>
          </p:nvPr>
        </p:nvGraphicFramePr>
        <p:xfrm>
          <a:off x="475925" y="3303120"/>
          <a:ext cx="3921125" cy="300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Graph" r:id="rId10" imgW="3920760" imgH="3000960" progId="Origin50.Graph">
                  <p:embed/>
                </p:oleObj>
              </mc:Choice>
              <mc:Fallback>
                <p:oleObj name="Graph" r:id="rId10" imgW="3920760" imgH="3000960" progId="Origin50.Graph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BDA4BECD-5304-4CD6-80E4-0D9A05B94E1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75925" y="3303120"/>
                        <a:ext cx="3921125" cy="3000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CE3D029F-DC6A-4D28-927D-DCD7A7C7B8F7}"/>
              </a:ext>
            </a:extLst>
          </p:cNvPr>
          <p:cNvSpPr txBox="1"/>
          <p:nvPr/>
        </p:nvSpPr>
        <p:spPr>
          <a:xfrm>
            <a:off x="60456" y="382951"/>
            <a:ext cx="1828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Junction 1</a:t>
            </a:r>
            <a:endParaRPr lang="en-SG" dirty="0"/>
          </a:p>
        </p:txBody>
      </p:sp>
    </p:spTree>
    <p:extLst>
      <p:ext uri="{BB962C8B-B14F-4D97-AF65-F5344CB8AC3E}">
        <p14:creationId xmlns:p14="http://schemas.microsoft.com/office/powerpoint/2010/main" val="3639821271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E91EAF18-0CE8-43D1-9252-20A0B5DE80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7520714"/>
              </p:ext>
            </p:extLst>
          </p:nvPr>
        </p:nvGraphicFramePr>
        <p:xfrm>
          <a:off x="-61091" y="1267101"/>
          <a:ext cx="5141847" cy="3934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0" name="Graph" r:id="rId3" imgW="3920760" imgH="3000960" progId="Origin50.Graph">
                  <p:embed/>
                </p:oleObj>
              </mc:Choice>
              <mc:Fallback>
                <p:oleObj name="Graph" r:id="rId3" imgW="3920760" imgH="3000960" progId="Origin50.Graph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E91EAF18-0CE8-43D1-9252-20A0B5DE80E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-61091" y="1267101"/>
                        <a:ext cx="5141847" cy="3934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>
            <a:extLst>
              <a:ext uri="{FF2B5EF4-FFF2-40B4-BE49-F238E27FC236}">
                <a16:creationId xmlns:a16="http://schemas.microsoft.com/office/drawing/2014/main" id="{57589D25-900F-45A9-BB75-AD140C3D91BA}"/>
              </a:ext>
            </a:extLst>
          </p:cNvPr>
          <p:cNvSpPr/>
          <p:nvPr/>
        </p:nvSpPr>
        <p:spPr>
          <a:xfrm>
            <a:off x="1727624" y="1260073"/>
            <a:ext cx="1610569" cy="30008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1350"/>
              <a:t>Fc-(C=C-Ph)</a:t>
            </a:r>
            <a:r>
              <a:rPr lang="en-US" altLang="zh-CN" sz="1350" baseline="-25000"/>
              <a:t>2</a:t>
            </a:r>
            <a:r>
              <a:rPr lang="en-GB" sz="1350"/>
              <a:t>-CH</a:t>
            </a:r>
            <a:r>
              <a:rPr lang="en-GB" sz="1350" baseline="-25000"/>
              <a:t>2</a:t>
            </a:r>
            <a:r>
              <a:rPr lang="en-GB" sz="1350"/>
              <a:t>-SH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E753BCD4-1A80-48B1-AFE3-7E8A72212C4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28627" y="1963099"/>
          <a:ext cx="2940844" cy="22502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1" name="Graph" r:id="rId5" imgW="3920760" imgH="3000960" progId="Origin50.Graph">
                  <p:embed/>
                </p:oleObj>
              </mc:Choice>
              <mc:Fallback>
                <p:oleObj name="Graph" r:id="rId5" imgW="3920760" imgH="3000960" progId="Origin50.Graph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E753BCD4-1A80-48B1-AFE3-7E8A72212C4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28627" y="1963099"/>
                        <a:ext cx="2940844" cy="22502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0AACBBA5-4E68-4360-91D5-9E882ABB55F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24173" y="1963098"/>
          <a:ext cx="2940844" cy="22502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2" name="Graph" r:id="rId7" imgW="3920760" imgH="3000960" progId="Origin50.Graph">
                  <p:embed/>
                </p:oleObj>
              </mc:Choice>
              <mc:Fallback>
                <p:oleObj name="Graph" r:id="rId7" imgW="3920760" imgH="3000960" progId="Origin50.Graph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0AACBBA5-4E68-4360-91D5-9E882ABB55F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324173" y="1963098"/>
                        <a:ext cx="2940844" cy="22502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9748313E-8FF3-4F0F-B44E-F2A2729DEC04}"/>
              </a:ext>
            </a:extLst>
          </p:cNvPr>
          <p:cNvSpPr txBox="1"/>
          <p:nvPr/>
        </p:nvSpPr>
        <p:spPr>
          <a:xfrm>
            <a:off x="4606379" y="1719966"/>
            <a:ext cx="2491160" cy="3000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350"/>
              <a:t>Histogram at +1V and – 1V. 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ACF79DBC-6218-4543-BA0B-191E2F4993BF}"/>
              </a:ext>
            </a:extLst>
          </p:cNvPr>
          <p:cNvSpPr txBox="1"/>
          <p:nvPr/>
        </p:nvSpPr>
        <p:spPr>
          <a:xfrm>
            <a:off x="4606379" y="4456510"/>
            <a:ext cx="3930588" cy="11310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350"/>
              <a:t>Just from these two it looks like they will have a small beta and similar rectification of about 1.5 order. </a:t>
            </a:r>
            <a:r>
              <a:rPr lang="en-US" altLang="zh-CN" sz="1350"/>
              <a:t>I will measure </a:t>
            </a:r>
            <a:r>
              <a:rPr lang="en-GB" sz="1350"/>
              <a:t>Fc-(C=C-Ph)</a:t>
            </a:r>
            <a:r>
              <a:rPr lang="en-US" sz="1350" baseline="-25000"/>
              <a:t>1</a:t>
            </a:r>
            <a:r>
              <a:rPr lang="en-GB" sz="1350"/>
              <a:t>-CH</a:t>
            </a:r>
            <a:r>
              <a:rPr lang="en-GB" sz="1350" baseline="-25000"/>
              <a:t>2</a:t>
            </a:r>
            <a:r>
              <a:rPr lang="en-GB" sz="1350"/>
              <a:t>-SH next week and we should be able to make some conclusions. </a:t>
            </a:r>
          </a:p>
          <a:p>
            <a:endParaRPr lang="en-GB" sz="1350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38FEE876-18A4-463B-87E5-4558E066603B}"/>
              </a:ext>
            </a:extLst>
          </p:cNvPr>
          <p:cNvSpPr/>
          <p:nvPr/>
        </p:nvSpPr>
        <p:spPr>
          <a:xfrm>
            <a:off x="1663718" y="5070078"/>
            <a:ext cx="1899559" cy="30008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1350"/>
              <a:t>22 junctions, 440 traces.</a:t>
            </a:r>
          </a:p>
        </p:txBody>
      </p:sp>
    </p:spTree>
    <p:extLst>
      <p:ext uri="{BB962C8B-B14F-4D97-AF65-F5344CB8AC3E}">
        <p14:creationId xmlns:p14="http://schemas.microsoft.com/office/powerpoint/2010/main" val="741190097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D46C3AA0-35AE-4A88-9FBE-7F41F27E9B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1429439"/>
              </p:ext>
            </p:extLst>
          </p:nvPr>
        </p:nvGraphicFramePr>
        <p:xfrm>
          <a:off x="72075" y="1805773"/>
          <a:ext cx="4941711" cy="37813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4" name="Graph" r:id="rId3" imgW="3920760" imgH="3000960" progId="Origin50.Graph">
                  <p:embed/>
                </p:oleObj>
              </mc:Choice>
              <mc:Fallback>
                <p:oleObj name="Graph" r:id="rId3" imgW="3920760" imgH="3000960" progId="Origin50.Graph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D46C3AA0-35AE-4A88-9FBE-7F41F27E9B8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2075" y="1805773"/>
                        <a:ext cx="4941711" cy="37813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>
            <a:extLst>
              <a:ext uri="{FF2B5EF4-FFF2-40B4-BE49-F238E27FC236}">
                <a16:creationId xmlns:a16="http://schemas.microsoft.com/office/drawing/2014/main" id="{5554E990-7862-48A3-A448-09B89D272557}"/>
              </a:ext>
            </a:extLst>
          </p:cNvPr>
          <p:cNvSpPr/>
          <p:nvPr/>
        </p:nvSpPr>
        <p:spPr>
          <a:xfrm>
            <a:off x="1767641" y="1805773"/>
            <a:ext cx="1610569" cy="30008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1350"/>
              <a:t>Fc-(C=C-Ph)</a:t>
            </a:r>
            <a:r>
              <a:rPr lang="en-US" altLang="zh-CN" sz="1350" baseline="-25000"/>
              <a:t>3</a:t>
            </a:r>
            <a:r>
              <a:rPr lang="en-GB" sz="1350"/>
              <a:t>-CH</a:t>
            </a:r>
            <a:r>
              <a:rPr lang="en-GB" sz="1350" baseline="-25000"/>
              <a:t>2</a:t>
            </a:r>
            <a:r>
              <a:rPr lang="en-GB" sz="1350"/>
              <a:t>-SH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2DB1BDB2-4797-400C-B1AE-757A0EB7127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17098" y="2126931"/>
          <a:ext cx="2940844" cy="22502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5" name="Graph" r:id="rId5" imgW="3920760" imgH="3000960" progId="Origin50.Graph">
                  <p:embed/>
                </p:oleObj>
              </mc:Choice>
              <mc:Fallback>
                <p:oleObj name="Graph" r:id="rId5" imgW="3920760" imgH="3000960" progId="Origin50.Graph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2DB1BDB2-4797-400C-B1AE-757A0EB7127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117098" y="2126931"/>
                        <a:ext cx="2940844" cy="22502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4A507A36-8290-45E1-9BF2-3EF26887A32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37364" y="2126931"/>
          <a:ext cx="2940844" cy="22502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6" name="Graph" r:id="rId7" imgW="3920760" imgH="3000960" progId="Origin50.Graph">
                  <p:embed/>
                </p:oleObj>
              </mc:Choice>
              <mc:Fallback>
                <p:oleObj name="Graph" r:id="rId7" imgW="3920760" imgH="3000960" progId="Origin50.Graph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4A507A36-8290-45E1-9BF2-3EF26887A32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437364" y="2126931"/>
                        <a:ext cx="2940844" cy="22502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9D29C07D-BBE3-44E4-8975-6CCAE13F4F2D}"/>
              </a:ext>
            </a:extLst>
          </p:cNvPr>
          <p:cNvSpPr txBox="1"/>
          <p:nvPr/>
        </p:nvSpPr>
        <p:spPr>
          <a:xfrm>
            <a:off x="4860212" y="1944273"/>
            <a:ext cx="2491160" cy="3000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350"/>
              <a:t>Histogram at + and – 1V. </a:t>
            </a: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FDC1C6B7-68D5-4FB0-AFAC-2722228D3A98}"/>
              </a:ext>
            </a:extLst>
          </p:cNvPr>
          <p:cNvSpPr/>
          <p:nvPr/>
        </p:nvSpPr>
        <p:spPr>
          <a:xfrm>
            <a:off x="549250" y="5351698"/>
            <a:ext cx="4667496" cy="30008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1350"/>
              <a:t>20 junctions, 400 traces. The error bar is log standard deviation.</a:t>
            </a:r>
          </a:p>
        </p:txBody>
      </p:sp>
    </p:spTree>
    <p:extLst>
      <p:ext uri="{BB962C8B-B14F-4D97-AF65-F5344CB8AC3E}">
        <p14:creationId xmlns:p14="http://schemas.microsoft.com/office/powerpoint/2010/main" val="1322068582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:a16="http://schemas.microsoft.com/office/drawing/2014/main" id="{8DB5641D-8EDF-4A22-B117-56AAFBFF69D8}"/>
              </a:ext>
            </a:extLst>
          </p:cNvPr>
          <p:cNvSpPr txBox="1"/>
          <p:nvPr/>
        </p:nvSpPr>
        <p:spPr>
          <a:xfrm>
            <a:off x="4572000" y="1805697"/>
            <a:ext cx="4275307" cy="23775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350"/>
              <a:t>The curves converges at – 1V and shows clear decay in + 1 V. This is the same trend Jiang Li observed in the OPE series without the extra CH</a:t>
            </a:r>
            <a:r>
              <a:rPr lang="en-GB" sz="1350" baseline="-25000"/>
              <a:t>2</a:t>
            </a:r>
            <a:r>
              <a:rPr lang="en-GB" sz="1350"/>
              <a:t>. It is likely that charge transports by hopping in -1V and tunnelling in +1V.</a:t>
            </a:r>
          </a:p>
          <a:p>
            <a:endParaRPr lang="en-GB" sz="1350"/>
          </a:p>
          <a:p>
            <a:r>
              <a:rPr lang="en-GB" sz="1350"/>
              <a:t>The thermal glue problem needs to be fixed before the OPE series get measured. So I’ll help Nipun on that. Meanwhile I can work on the deuterated project and low-T.</a:t>
            </a:r>
          </a:p>
          <a:p>
            <a:endParaRPr lang="en-GB" sz="1350"/>
          </a:p>
          <a:p>
            <a:endParaRPr lang="en-GB" sz="1350"/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7210E32B-981D-480B-8D71-0994674F5C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6053688"/>
              </p:ext>
            </p:extLst>
          </p:nvPr>
        </p:nvGraphicFramePr>
        <p:xfrm>
          <a:off x="47828" y="1655688"/>
          <a:ext cx="4883673" cy="373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98" name="Graph" r:id="rId3" imgW="3920760" imgH="3000960" progId="Origin50.Graph">
                  <p:embed/>
                </p:oleObj>
              </mc:Choice>
              <mc:Fallback>
                <p:oleObj name="Graph" r:id="rId3" imgW="3920760" imgH="3000960" progId="Origin50.Graph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7210E32B-981D-480B-8D71-0994674F5C4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7828" y="1655688"/>
                        <a:ext cx="4883673" cy="3736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91495538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7369144-C80F-4566-A1A7-8FB5925A1978}"/>
              </a:ext>
            </a:extLst>
          </p:cNvPr>
          <p:cNvSpPr txBox="1">
            <a:spLocks/>
          </p:cNvSpPr>
          <p:nvPr/>
        </p:nvSpPr>
        <p:spPr>
          <a:xfrm>
            <a:off x="97279" y="63762"/>
            <a:ext cx="7886700" cy="656925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GB" sz="3300" dirty="0"/>
              <a:t>JV and histograms for each junctions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F084484C-0069-40F6-A9EB-5587EF57944B}"/>
              </a:ext>
            </a:extLst>
          </p:cNvPr>
          <p:cNvSpPr/>
          <p:nvPr/>
        </p:nvSpPr>
        <p:spPr>
          <a:xfrm>
            <a:off x="605366" y="1528139"/>
            <a:ext cx="1436612" cy="30008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fontAlgn="ctr"/>
            <a:r>
              <a:rPr lang="en-US" sz="1350">
                <a:latin typeface="Times New Roman" panose="02020603050405020304" pitchFamily="18" charset="0"/>
                <a:cs typeface="Times New Roman" panose="02020603050405020304" pitchFamily="18" charset="0"/>
              </a:rPr>
              <a:t>Fc-(C</a:t>
            </a:r>
            <a:r>
              <a:rPr lang="en-GB" sz="1350">
                <a:latin typeface="Times New Roman" panose="02020603050405020304" pitchFamily="18" charset="0"/>
                <a:cs typeface="Times New Roman" panose="02020603050405020304" pitchFamily="18" charset="0"/>
              </a:rPr>
              <a:t>≡</a:t>
            </a:r>
            <a:r>
              <a:rPr lang="en-US" sz="1350">
                <a:latin typeface="Times New Roman" panose="02020603050405020304" pitchFamily="18" charset="0"/>
                <a:cs typeface="Times New Roman" panose="02020603050405020304" pitchFamily="18" charset="0"/>
              </a:rPr>
              <a:t>C-Ph)</a:t>
            </a:r>
            <a:r>
              <a:rPr lang="en-US" sz="135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1350">
                <a:latin typeface="Times New Roman" panose="02020603050405020304" pitchFamily="18" charset="0"/>
                <a:cs typeface="Times New Roman" panose="02020603050405020304" pitchFamily="18" charset="0"/>
              </a:rPr>
              <a:t>-SH</a:t>
            </a:r>
            <a:endParaRPr lang="en-US" sz="135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27906ADB-F898-4C7B-8505-BF937C25624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66174" y="2096103"/>
          <a:ext cx="2940844" cy="22502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2" name="Graph" r:id="rId4" imgW="3920760" imgH="3000960" progId="Origin50.Graph">
                  <p:embed/>
                </p:oleObj>
              </mc:Choice>
              <mc:Fallback>
                <p:oleObj name="Graph" r:id="rId4" imgW="3920760" imgH="3000960" progId="Origin50.Graph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27906ADB-F898-4C7B-8505-BF937C25624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266174" y="2096103"/>
                        <a:ext cx="2940844" cy="22502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3B4010CF-9900-417E-8205-9BA80B5895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581283"/>
              </p:ext>
            </p:extLst>
          </p:nvPr>
        </p:nvGraphicFramePr>
        <p:xfrm>
          <a:off x="3989528" y="2096103"/>
          <a:ext cx="2940844" cy="22502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3" name="Graph" r:id="rId6" imgW="3920760" imgH="3000960" progId="Origin50.Graph">
                  <p:embed/>
                </p:oleObj>
              </mc:Choice>
              <mc:Fallback>
                <p:oleObj name="Graph" r:id="rId6" imgW="3920760" imgH="3000960" progId="Origin50.Graph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3B4010CF-9900-417E-8205-9BA80B5895A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989528" y="2096103"/>
                        <a:ext cx="2940844" cy="22502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B0AC923D-C2BD-47C5-A955-FA3A7BB89D7D}"/>
              </a:ext>
            </a:extLst>
          </p:cNvPr>
          <p:cNvSpPr txBox="1"/>
          <p:nvPr/>
        </p:nvSpPr>
        <p:spPr>
          <a:xfrm>
            <a:off x="5305834" y="1891501"/>
            <a:ext cx="435167" cy="3000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350"/>
              <a:t>-1V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36536AC7-9EE9-4F08-A2E8-E3B12FEF3B8F}"/>
              </a:ext>
            </a:extLst>
          </p:cNvPr>
          <p:cNvSpPr txBox="1"/>
          <p:nvPr/>
        </p:nvSpPr>
        <p:spPr>
          <a:xfrm>
            <a:off x="7623342" y="1891501"/>
            <a:ext cx="435167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350"/>
              <a:t>+1V</a:t>
            </a: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B7B66958-9531-4409-A0AD-66D58BBF76B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279" y="1891501"/>
          <a:ext cx="4398194" cy="33654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4" name="Graph" r:id="rId8" imgW="3920760" imgH="3000960" progId="Origin95.Graph">
                  <p:embed/>
                </p:oleObj>
              </mc:Choice>
              <mc:Fallback>
                <p:oleObj name="Graph" r:id="rId8" imgW="3920760" imgH="3000960" progId="Origin95.Graph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B7B66958-9531-4409-A0AD-66D58BBF76B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7279" y="1891501"/>
                        <a:ext cx="4398194" cy="33654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10572665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BB327369-9517-4933-849F-7FB99E658BAD}"/>
              </a:ext>
            </a:extLst>
          </p:cNvPr>
          <p:cNvSpPr/>
          <p:nvPr/>
        </p:nvSpPr>
        <p:spPr>
          <a:xfrm>
            <a:off x="605366" y="1528139"/>
            <a:ext cx="1436612" cy="30008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fontAlgn="ctr"/>
            <a:r>
              <a:rPr lang="en-US" sz="1350">
                <a:latin typeface="Times New Roman" panose="02020603050405020304" pitchFamily="18" charset="0"/>
                <a:cs typeface="Times New Roman" panose="02020603050405020304" pitchFamily="18" charset="0"/>
              </a:rPr>
              <a:t>Fc-(C</a:t>
            </a:r>
            <a:r>
              <a:rPr lang="en-GB" sz="1350">
                <a:latin typeface="Times New Roman" panose="02020603050405020304" pitchFamily="18" charset="0"/>
                <a:cs typeface="Times New Roman" panose="02020603050405020304" pitchFamily="18" charset="0"/>
              </a:rPr>
              <a:t>≡</a:t>
            </a:r>
            <a:r>
              <a:rPr lang="en-US" sz="1350">
                <a:latin typeface="Times New Roman" panose="02020603050405020304" pitchFamily="18" charset="0"/>
                <a:cs typeface="Times New Roman" panose="02020603050405020304" pitchFamily="18" charset="0"/>
              </a:rPr>
              <a:t>C-Ph)</a:t>
            </a:r>
            <a:r>
              <a:rPr lang="en-US" sz="135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1350">
                <a:latin typeface="Times New Roman" panose="02020603050405020304" pitchFamily="18" charset="0"/>
                <a:cs typeface="Times New Roman" panose="02020603050405020304" pitchFamily="18" charset="0"/>
              </a:rPr>
              <a:t>-SH</a:t>
            </a:r>
            <a:endParaRPr lang="en-US" sz="135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16107DF1-D954-482D-B9A7-B1726740F8EC}"/>
              </a:ext>
            </a:extLst>
          </p:cNvPr>
          <p:cNvSpPr txBox="1"/>
          <p:nvPr/>
        </p:nvSpPr>
        <p:spPr>
          <a:xfrm>
            <a:off x="5305834" y="1891501"/>
            <a:ext cx="435167" cy="3000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350"/>
              <a:t>-1V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8CD473E1-3CE5-4C88-8FC1-2D49051A4A9B}"/>
              </a:ext>
            </a:extLst>
          </p:cNvPr>
          <p:cNvSpPr txBox="1"/>
          <p:nvPr/>
        </p:nvSpPr>
        <p:spPr>
          <a:xfrm>
            <a:off x="7623342" y="1891501"/>
            <a:ext cx="435167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350"/>
              <a:t>+1V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361F27BB-BBFB-4570-A91E-87558859039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70503" y="2303860"/>
          <a:ext cx="2940844" cy="22502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6" name="Graph" r:id="rId3" imgW="3920760" imgH="3000960" progId="Origin50.Graph">
                  <p:embed/>
                </p:oleObj>
              </mc:Choice>
              <mc:Fallback>
                <p:oleObj name="Graph" r:id="rId3" imgW="3920760" imgH="3000960" progId="Origin50.Graph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361F27BB-BBFB-4570-A91E-87558859039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370503" y="2303860"/>
                        <a:ext cx="2940844" cy="22502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E3EFB50A-71C7-46FA-8DC9-D7BED59C892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03137" y="2303860"/>
          <a:ext cx="2940844" cy="22502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7" name="Graph" r:id="rId5" imgW="3920760" imgH="3000960" progId="Origin50.Graph">
                  <p:embed/>
                </p:oleObj>
              </mc:Choice>
              <mc:Fallback>
                <p:oleObj name="Graph" r:id="rId5" imgW="3920760" imgH="3000960" progId="Origin50.Graph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E3EFB50A-71C7-46FA-8DC9-D7BED59C892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03137" y="2303860"/>
                        <a:ext cx="2940844" cy="22502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B20ADF10-3541-47FC-9419-812F767C014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5961" y="1989136"/>
          <a:ext cx="4180971" cy="31992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8" name="Graph" r:id="rId7" imgW="3920760" imgH="3000960" progId="Origin95.Graph">
                  <p:embed/>
                </p:oleObj>
              </mc:Choice>
              <mc:Fallback>
                <p:oleObj name="Graph" r:id="rId7" imgW="3920760" imgH="3000960" progId="Origin95.Graph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B20ADF10-3541-47FC-9419-812F767C014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5961" y="1989136"/>
                        <a:ext cx="4180971" cy="31992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3919667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970A10D7-36EF-4D02-89D4-E7B017F43366}"/>
              </a:ext>
            </a:extLst>
          </p:cNvPr>
          <p:cNvSpPr/>
          <p:nvPr/>
        </p:nvSpPr>
        <p:spPr>
          <a:xfrm>
            <a:off x="605366" y="1528139"/>
            <a:ext cx="1436612" cy="30008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fontAlgn="ctr"/>
            <a:r>
              <a:rPr lang="en-US" sz="1350">
                <a:latin typeface="Times New Roman" panose="02020603050405020304" pitchFamily="18" charset="0"/>
                <a:cs typeface="Times New Roman" panose="02020603050405020304" pitchFamily="18" charset="0"/>
              </a:rPr>
              <a:t>Fc-(C</a:t>
            </a:r>
            <a:r>
              <a:rPr lang="en-GB" sz="1350">
                <a:latin typeface="Times New Roman" panose="02020603050405020304" pitchFamily="18" charset="0"/>
                <a:cs typeface="Times New Roman" panose="02020603050405020304" pitchFamily="18" charset="0"/>
              </a:rPr>
              <a:t>≡</a:t>
            </a:r>
            <a:r>
              <a:rPr lang="en-US" sz="1350">
                <a:latin typeface="Times New Roman" panose="02020603050405020304" pitchFamily="18" charset="0"/>
                <a:cs typeface="Times New Roman" panose="02020603050405020304" pitchFamily="18" charset="0"/>
              </a:rPr>
              <a:t>C-Ph)</a:t>
            </a:r>
            <a:r>
              <a:rPr lang="en-US" sz="135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1350">
                <a:latin typeface="Times New Roman" panose="02020603050405020304" pitchFamily="18" charset="0"/>
                <a:cs typeface="Times New Roman" panose="02020603050405020304" pitchFamily="18" charset="0"/>
              </a:rPr>
              <a:t>-SH</a:t>
            </a:r>
            <a:endParaRPr lang="en-US" sz="135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66B2062C-9E87-4A30-8953-6C0B35C3706C}"/>
              </a:ext>
            </a:extLst>
          </p:cNvPr>
          <p:cNvSpPr txBox="1"/>
          <p:nvPr/>
        </p:nvSpPr>
        <p:spPr>
          <a:xfrm>
            <a:off x="5305834" y="1891501"/>
            <a:ext cx="435167" cy="3000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350"/>
              <a:t>-1V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EE276864-3510-4200-A00D-6893CF8BCFCE}"/>
              </a:ext>
            </a:extLst>
          </p:cNvPr>
          <p:cNvSpPr txBox="1"/>
          <p:nvPr/>
        </p:nvSpPr>
        <p:spPr>
          <a:xfrm>
            <a:off x="7623342" y="1891501"/>
            <a:ext cx="435167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350"/>
              <a:t>+1V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567F5583-796B-4A46-AB67-547A0975F62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70503" y="2303860"/>
          <a:ext cx="2940844" cy="22502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0" name="Graph" r:id="rId3" imgW="3920760" imgH="3000960" progId="Origin50.Graph">
                  <p:embed/>
                </p:oleObj>
              </mc:Choice>
              <mc:Fallback>
                <p:oleObj name="Graph" r:id="rId3" imgW="3920760" imgH="3000960" progId="Origin50.Graph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567F5583-796B-4A46-AB67-547A0975F62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370503" y="2303860"/>
                        <a:ext cx="2940844" cy="22502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287305EA-AADB-42AD-BEE9-40FFF8AD108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18022" y="2303859"/>
          <a:ext cx="2940844" cy="22502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1" name="Graph" r:id="rId5" imgW="3920760" imgH="3000960" progId="Origin50.Graph">
                  <p:embed/>
                </p:oleObj>
              </mc:Choice>
              <mc:Fallback>
                <p:oleObj name="Graph" r:id="rId5" imgW="3920760" imgH="3000960" progId="Origin50.Graph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287305EA-AADB-42AD-BEE9-40FFF8AD108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18022" y="2303859"/>
                        <a:ext cx="2940844" cy="22502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42756CAD-D25F-4816-B583-2A977BE85F6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6007" y="2030001"/>
          <a:ext cx="4396443" cy="3364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2" name="Graph" r:id="rId7" imgW="3920760" imgH="3000960" progId="Origin95.Graph">
                  <p:embed/>
                </p:oleObj>
              </mc:Choice>
              <mc:Fallback>
                <p:oleObj name="Graph" r:id="rId7" imgW="3920760" imgH="3000960" progId="Origin95.Graph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42756CAD-D25F-4816-B583-2A977BE85F6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6007" y="2030001"/>
                        <a:ext cx="4396443" cy="33640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28692526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84783363-821C-4837-B630-636A9C970388}"/>
              </a:ext>
            </a:extLst>
          </p:cNvPr>
          <p:cNvSpPr/>
          <p:nvPr/>
        </p:nvSpPr>
        <p:spPr>
          <a:xfrm>
            <a:off x="427434" y="1528139"/>
            <a:ext cx="1792478" cy="30008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fontAlgn="ctr"/>
            <a:r>
              <a:rPr lang="en-US" sz="1350">
                <a:latin typeface="Times New Roman" panose="02020603050405020304" pitchFamily="18" charset="0"/>
                <a:cs typeface="Times New Roman" panose="02020603050405020304" pitchFamily="18" charset="0"/>
              </a:rPr>
              <a:t>Fc-(C</a:t>
            </a:r>
            <a:r>
              <a:rPr lang="en-GB" sz="1350">
                <a:latin typeface="Times New Roman" panose="02020603050405020304" pitchFamily="18" charset="0"/>
                <a:cs typeface="Times New Roman" panose="02020603050405020304" pitchFamily="18" charset="0"/>
              </a:rPr>
              <a:t>≡</a:t>
            </a:r>
            <a:r>
              <a:rPr lang="en-US" sz="1350">
                <a:latin typeface="Times New Roman" panose="02020603050405020304" pitchFamily="18" charset="0"/>
                <a:cs typeface="Times New Roman" panose="02020603050405020304" pitchFamily="18" charset="0"/>
              </a:rPr>
              <a:t>C-Ph)</a:t>
            </a:r>
            <a:r>
              <a:rPr lang="en-US" sz="135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1350">
                <a:latin typeface="Times New Roman" panose="02020603050405020304" pitchFamily="18" charset="0"/>
                <a:cs typeface="Times New Roman" panose="02020603050405020304" pitchFamily="18" charset="0"/>
              </a:rPr>
              <a:t>-CH</a:t>
            </a:r>
            <a:r>
              <a:rPr lang="en-US" sz="135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1350">
                <a:latin typeface="Times New Roman" panose="02020603050405020304" pitchFamily="18" charset="0"/>
                <a:cs typeface="Times New Roman" panose="02020603050405020304" pitchFamily="18" charset="0"/>
              </a:rPr>
              <a:t>-SH</a:t>
            </a:r>
            <a:endParaRPr lang="en-US" sz="135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8D8B12BD-800A-4F6B-A7E3-B07092239389}"/>
              </a:ext>
            </a:extLst>
          </p:cNvPr>
          <p:cNvSpPr txBox="1"/>
          <p:nvPr/>
        </p:nvSpPr>
        <p:spPr>
          <a:xfrm>
            <a:off x="5305834" y="1891501"/>
            <a:ext cx="435167" cy="3000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350"/>
              <a:t>-1V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EE7917D3-1CA3-4DC8-B369-054CCE40DBBF}"/>
              </a:ext>
            </a:extLst>
          </p:cNvPr>
          <p:cNvSpPr txBox="1"/>
          <p:nvPr/>
        </p:nvSpPr>
        <p:spPr>
          <a:xfrm>
            <a:off x="7623342" y="1891501"/>
            <a:ext cx="435167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350"/>
              <a:t>+1V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6D55563B-0610-4188-A7CB-6C3C4B221BE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1891501"/>
          <a:ext cx="4576614" cy="35019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94" name="Graph" r:id="rId3" imgW="3920760" imgH="3000960" progId="Origin50.Graph">
                  <p:embed/>
                </p:oleObj>
              </mc:Choice>
              <mc:Fallback>
                <p:oleObj name="Graph" r:id="rId3" imgW="3920760" imgH="3000960" progId="Origin50.Graph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6D55563B-0610-4188-A7CB-6C3C4B221BE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0" y="1891501"/>
                        <a:ext cx="4576614" cy="35019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85E18088-D20F-4A30-9309-275BE14465E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70503" y="2377033"/>
          <a:ext cx="2940844" cy="22502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95" name="Graph" r:id="rId5" imgW="3920760" imgH="3000960" progId="Origin50.Graph">
                  <p:embed/>
                </p:oleObj>
              </mc:Choice>
              <mc:Fallback>
                <p:oleObj name="Graph" r:id="rId5" imgW="3920760" imgH="3000960" progId="Origin50.Graph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85E18088-D20F-4A30-9309-275BE14465E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370503" y="2377033"/>
                        <a:ext cx="2940844" cy="22502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3386CAA8-A18B-4B47-AEE6-77999C1533B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52995" y="2377033"/>
          <a:ext cx="2940844" cy="22502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96" name="Graph" r:id="rId7" imgW="3920760" imgH="3000960" progId="Origin50.Graph">
                  <p:embed/>
                </p:oleObj>
              </mc:Choice>
              <mc:Fallback>
                <p:oleObj name="Graph" r:id="rId7" imgW="3920760" imgH="3000960" progId="Origin50.Graph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3386CAA8-A18B-4B47-AEE6-77999C1533B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052995" y="2377033"/>
                        <a:ext cx="2940844" cy="22502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23362921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8EB4CA77-F062-4CD8-A9ED-A345202EE3C3}"/>
              </a:ext>
            </a:extLst>
          </p:cNvPr>
          <p:cNvSpPr/>
          <p:nvPr/>
        </p:nvSpPr>
        <p:spPr>
          <a:xfrm>
            <a:off x="427434" y="1528139"/>
            <a:ext cx="1792478" cy="30008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fontAlgn="ctr"/>
            <a:r>
              <a:rPr lang="en-US" sz="1350">
                <a:latin typeface="Times New Roman" panose="02020603050405020304" pitchFamily="18" charset="0"/>
                <a:cs typeface="Times New Roman" panose="02020603050405020304" pitchFamily="18" charset="0"/>
              </a:rPr>
              <a:t>Fc-(C</a:t>
            </a:r>
            <a:r>
              <a:rPr lang="en-GB" sz="1350">
                <a:latin typeface="Times New Roman" panose="02020603050405020304" pitchFamily="18" charset="0"/>
                <a:cs typeface="Times New Roman" panose="02020603050405020304" pitchFamily="18" charset="0"/>
              </a:rPr>
              <a:t>≡</a:t>
            </a:r>
            <a:r>
              <a:rPr lang="en-US" sz="1350">
                <a:latin typeface="Times New Roman" panose="02020603050405020304" pitchFamily="18" charset="0"/>
                <a:cs typeface="Times New Roman" panose="02020603050405020304" pitchFamily="18" charset="0"/>
              </a:rPr>
              <a:t>C-Ph)</a:t>
            </a:r>
            <a:r>
              <a:rPr lang="en-US" sz="135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1350">
                <a:latin typeface="Times New Roman" panose="02020603050405020304" pitchFamily="18" charset="0"/>
                <a:cs typeface="Times New Roman" panose="02020603050405020304" pitchFamily="18" charset="0"/>
              </a:rPr>
              <a:t>-CH</a:t>
            </a:r>
            <a:r>
              <a:rPr lang="en-US" sz="135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1350">
                <a:latin typeface="Times New Roman" panose="02020603050405020304" pitchFamily="18" charset="0"/>
                <a:cs typeface="Times New Roman" panose="02020603050405020304" pitchFamily="18" charset="0"/>
              </a:rPr>
              <a:t>-SH</a:t>
            </a:r>
            <a:endParaRPr lang="en-US" sz="135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C2419933-608E-4C60-B61B-3EC278782804}"/>
              </a:ext>
            </a:extLst>
          </p:cNvPr>
          <p:cNvSpPr txBox="1"/>
          <p:nvPr/>
        </p:nvSpPr>
        <p:spPr>
          <a:xfrm>
            <a:off x="5305834" y="1891501"/>
            <a:ext cx="435167" cy="3000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350"/>
              <a:t>-1V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91E3FEF8-F885-47B0-B4AB-ADB932A87BE2}"/>
              </a:ext>
            </a:extLst>
          </p:cNvPr>
          <p:cNvSpPr txBox="1"/>
          <p:nvPr/>
        </p:nvSpPr>
        <p:spPr>
          <a:xfrm>
            <a:off x="7623342" y="1891501"/>
            <a:ext cx="435167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350"/>
              <a:t>+1V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C3A21D7A-9A9D-4BCE-92B5-CC948380F5A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70503" y="2303860"/>
          <a:ext cx="2940844" cy="22502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18" name="Graph" r:id="rId3" imgW="3920760" imgH="3000960" progId="Origin50.Graph">
                  <p:embed/>
                </p:oleObj>
              </mc:Choice>
              <mc:Fallback>
                <p:oleObj name="Graph" r:id="rId3" imgW="3920760" imgH="3000960" progId="Origin50.Graph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C3A21D7A-9A9D-4BCE-92B5-CC948380F5A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370503" y="2303860"/>
                        <a:ext cx="2940844" cy="22502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79C97A46-554A-48DA-B116-5FBA48DDEBA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52995" y="2303859"/>
          <a:ext cx="2940844" cy="22502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19" name="Graph" r:id="rId5" imgW="3920760" imgH="3000960" progId="Origin50.Graph">
                  <p:embed/>
                </p:oleObj>
              </mc:Choice>
              <mc:Fallback>
                <p:oleObj name="Graph" r:id="rId5" imgW="3920760" imgH="3000960" progId="Origin50.Graph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79C97A46-554A-48DA-B116-5FBA48DDEBA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52995" y="2303859"/>
                        <a:ext cx="2940844" cy="22502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2A48C3AA-7307-4004-B53E-01CB10CAE7A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-119107" y="1805138"/>
          <a:ext cx="4606384" cy="35247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0" name="Graph" r:id="rId7" imgW="3920760" imgH="3000960" progId="Origin95.Graph">
                  <p:embed/>
                </p:oleObj>
              </mc:Choice>
              <mc:Fallback>
                <p:oleObj name="Graph" r:id="rId7" imgW="3920760" imgH="3000960" progId="Origin95.Graph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2A48C3AA-7307-4004-B53E-01CB10CAE7A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-119107" y="1805138"/>
                        <a:ext cx="4606384" cy="35247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7331343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05608913-B7FC-476A-857A-38E35ACAF1B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1926618"/>
          <a:ext cx="4573915" cy="34998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2" name="Graph" r:id="rId3" imgW="3920760" imgH="3000960" progId="Origin50.Graph">
                  <p:embed/>
                </p:oleObj>
              </mc:Choice>
              <mc:Fallback>
                <p:oleObj name="Graph" r:id="rId3" imgW="3920760" imgH="3000960" progId="Origin50.Graph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05608913-B7FC-476A-857A-38E35ACAF1B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0" y="1926618"/>
                        <a:ext cx="4573915" cy="34998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>
            <a:extLst>
              <a:ext uri="{FF2B5EF4-FFF2-40B4-BE49-F238E27FC236}">
                <a16:creationId xmlns:a16="http://schemas.microsoft.com/office/drawing/2014/main" id="{3ADAC248-C440-4DDC-904E-85A753768F3C}"/>
              </a:ext>
            </a:extLst>
          </p:cNvPr>
          <p:cNvSpPr/>
          <p:nvPr/>
        </p:nvSpPr>
        <p:spPr>
          <a:xfrm>
            <a:off x="427434" y="1528139"/>
            <a:ext cx="1792478" cy="30008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fontAlgn="ctr"/>
            <a:r>
              <a:rPr lang="en-US" sz="1350">
                <a:latin typeface="Times New Roman" panose="02020603050405020304" pitchFamily="18" charset="0"/>
                <a:cs typeface="Times New Roman" panose="02020603050405020304" pitchFamily="18" charset="0"/>
              </a:rPr>
              <a:t>Fc-(C</a:t>
            </a:r>
            <a:r>
              <a:rPr lang="en-GB" sz="1350">
                <a:latin typeface="Times New Roman" panose="02020603050405020304" pitchFamily="18" charset="0"/>
                <a:cs typeface="Times New Roman" panose="02020603050405020304" pitchFamily="18" charset="0"/>
              </a:rPr>
              <a:t>≡</a:t>
            </a:r>
            <a:r>
              <a:rPr lang="en-US" sz="1350">
                <a:latin typeface="Times New Roman" panose="02020603050405020304" pitchFamily="18" charset="0"/>
                <a:cs typeface="Times New Roman" panose="02020603050405020304" pitchFamily="18" charset="0"/>
              </a:rPr>
              <a:t>C-Ph)</a:t>
            </a:r>
            <a:r>
              <a:rPr lang="en-US" sz="135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1350">
                <a:latin typeface="Times New Roman" panose="02020603050405020304" pitchFamily="18" charset="0"/>
                <a:cs typeface="Times New Roman" panose="02020603050405020304" pitchFamily="18" charset="0"/>
              </a:rPr>
              <a:t>-CH</a:t>
            </a:r>
            <a:r>
              <a:rPr lang="en-US" sz="135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1350">
                <a:latin typeface="Times New Roman" panose="02020603050405020304" pitchFamily="18" charset="0"/>
                <a:cs typeface="Times New Roman" panose="02020603050405020304" pitchFamily="18" charset="0"/>
              </a:rPr>
              <a:t>-SH</a:t>
            </a:r>
            <a:endParaRPr lang="en-US" sz="135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025258A1-1477-488D-BA8D-3A0D2CB0C269}"/>
              </a:ext>
            </a:extLst>
          </p:cNvPr>
          <p:cNvSpPr txBox="1"/>
          <p:nvPr/>
        </p:nvSpPr>
        <p:spPr>
          <a:xfrm>
            <a:off x="5305834" y="1891501"/>
            <a:ext cx="435167" cy="3000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350"/>
              <a:t>-1V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B1957FD-DA2E-43D8-9E72-226221B0356F}"/>
              </a:ext>
            </a:extLst>
          </p:cNvPr>
          <p:cNvSpPr txBox="1"/>
          <p:nvPr/>
        </p:nvSpPr>
        <p:spPr>
          <a:xfrm>
            <a:off x="7623342" y="1891501"/>
            <a:ext cx="435167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350"/>
              <a:t>+1V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1DF43A77-AC08-4284-812C-BAE388A1FB0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70503" y="2168500"/>
          <a:ext cx="2940844" cy="22502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3" name="Graph" r:id="rId5" imgW="3920760" imgH="3000960" progId="Origin50.Graph">
                  <p:embed/>
                </p:oleObj>
              </mc:Choice>
              <mc:Fallback>
                <p:oleObj name="Graph" r:id="rId5" imgW="3920760" imgH="3000960" progId="Origin50.Graph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1DF43A77-AC08-4284-812C-BAE388A1FB0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370503" y="2168500"/>
                        <a:ext cx="2940844" cy="22502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DD3CFCA5-4724-4CA0-B402-81F11FC9810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52995" y="2168500"/>
          <a:ext cx="2940844" cy="22502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4" name="Graph" r:id="rId7" imgW="3920760" imgH="3000960" progId="Origin50.Graph">
                  <p:embed/>
                </p:oleObj>
              </mc:Choice>
              <mc:Fallback>
                <p:oleObj name="Graph" r:id="rId7" imgW="3920760" imgH="3000960" progId="Origin50.Graph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DD3CFCA5-4724-4CA0-B402-81F11FC9810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052995" y="2168500"/>
                        <a:ext cx="2940844" cy="22502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71723937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Graphic 1">
            <a:extLst>
              <a:ext uri="{FF2B5EF4-FFF2-40B4-BE49-F238E27FC236}">
                <a16:creationId xmlns:a16="http://schemas.microsoft.com/office/drawing/2014/main" id="{F90CBF5B-1444-464F-BD65-6F6C9C25274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1876425" y="257175"/>
            <a:ext cx="5391150" cy="6343650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E7780F2F-DB59-4FD0-BC7B-9FAEB88AC83C}"/>
              </a:ext>
            </a:extLst>
          </p:cNvPr>
          <p:cNvSpPr txBox="1"/>
          <p:nvPr/>
        </p:nvSpPr>
        <p:spPr>
          <a:xfrm>
            <a:off x="483650" y="257175"/>
            <a:ext cx="11351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Heatmaps</a:t>
            </a:r>
          </a:p>
        </p:txBody>
      </p:sp>
    </p:spTree>
    <p:extLst>
      <p:ext uri="{BB962C8B-B14F-4D97-AF65-F5344CB8AC3E}">
        <p14:creationId xmlns:p14="http://schemas.microsoft.com/office/powerpoint/2010/main" val="208359817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46446997-BEBA-4B7E-91A8-171E52B1C7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7965737"/>
              </p:ext>
            </p:extLst>
          </p:nvPr>
        </p:nvGraphicFramePr>
        <p:xfrm>
          <a:off x="4267622" y="683175"/>
          <a:ext cx="3921125" cy="300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Graph" r:id="rId3" imgW="3920760" imgH="3000960" progId="Origin50.Graph">
                  <p:embed/>
                </p:oleObj>
              </mc:Choice>
              <mc:Fallback>
                <p:oleObj name="Graph" r:id="rId3" imgW="3920760" imgH="3000960" progId="Origin50.Graph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46446997-BEBA-4B7E-91A8-171E52B1C79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267622" y="683175"/>
                        <a:ext cx="3921125" cy="3000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FF2549EB-91D4-4A86-8341-0520C9370D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3984383"/>
              </p:ext>
            </p:extLst>
          </p:nvPr>
        </p:nvGraphicFramePr>
        <p:xfrm>
          <a:off x="777973" y="3429000"/>
          <a:ext cx="3921125" cy="300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Graph" r:id="rId5" imgW="3920760" imgH="3000960" progId="Origin50.Graph">
                  <p:embed/>
                </p:oleObj>
              </mc:Choice>
              <mc:Fallback>
                <p:oleObj name="Graph" r:id="rId5" imgW="3920760" imgH="3000960" progId="Origin50.Graph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FF2549EB-91D4-4A86-8341-0520C9370DF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77973" y="3429000"/>
                        <a:ext cx="3921125" cy="3000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F801A21F-0478-4CCD-A531-D2B3486A4F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2727432"/>
              </p:ext>
            </p:extLst>
          </p:nvPr>
        </p:nvGraphicFramePr>
        <p:xfrm>
          <a:off x="4267621" y="3428999"/>
          <a:ext cx="3921125" cy="300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Graph" r:id="rId7" imgW="3920760" imgH="3000960" progId="Origin50.Graph">
                  <p:embed/>
                </p:oleObj>
              </mc:Choice>
              <mc:Fallback>
                <p:oleObj name="Graph" r:id="rId7" imgW="3920760" imgH="3000960" progId="Origin50.Graph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F801A21F-0478-4CCD-A531-D2B3486A4F6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267621" y="3428999"/>
                        <a:ext cx="3921125" cy="3000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D9E783D3-A267-41E9-AC31-3882975A05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5094238"/>
              </p:ext>
            </p:extLst>
          </p:nvPr>
        </p:nvGraphicFramePr>
        <p:xfrm>
          <a:off x="777972" y="613196"/>
          <a:ext cx="3921125" cy="300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Graph" r:id="rId9" imgW="3920760" imgH="3000960" progId="Origin50.Graph">
                  <p:embed/>
                </p:oleObj>
              </mc:Choice>
              <mc:Fallback>
                <p:oleObj name="Graph" r:id="rId9" imgW="3920760" imgH="3000960" progId="Origin50.Graph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D9E783D3-A267-41E9-AC31-3882975A059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77972" y="613196"/>
                        <a:ext cx="3921125" cy="3000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AF25DC3F-047F-415C-B854-32B831A1E503}"/>
              </a:ext>
            </a:extLst>
          </p:cNvPr>
          <p:cNvSpPr txBox="1"/>
          <p:nvPr/>
        </p:nvSpPr>
        <p:spPr>
          <a:xfrm>
            <a:off x="60456" y="382951"/>
            <a:ext cx="1828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Junction 2</a:t>
            </a:r>
            <a:endParaRPr lang="en-SG" dirty="0"/>
          </a:p>
        </p:txBody>
      </p:sp>
    </p:spTree>
    <p:extLst>
      <p:ext uri="{BB962C8B-B14F-4D97-AF65-F5344CB8AC3E}">
        <p14:creationId xmlns:p14="http://schemas.microsoft.com/office/powerpoint/2010/main" val="2291670432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60881956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F3E23C2B-68A4-4890-87A8-56164B9AAC0E}"/>
              </a:ext>
            </a:extLst>
          </p:cNvPr>
          <p:cNvSpPr txBox="1"/>
          <p:nvPr/>
        </p:nvSpPr>
        <p:spPr>
          <a:xfrm>
            <a:off x="233039" y="1056997"/>
            <a:ext cx="2962922" cy="3000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350"/>
              <a:t>Impedance Measurement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11B8862E-D11C-405E-8F36-95F8D5C7C197}"/>
              </a:ext>
            </a:extLst>
          </p:cNvPr>
          <p:cNvSpPr/>
          <p:nvPr/>
        </p:nvSpPr>
        <p:spPr>
          <a:xfrm>
            <a:off x="542606" y="1532722"/>
            <a:ext cx="1432636" cy="3231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1500" b="1"/>
              <a:t>Fc-(C≡C-Ph)</a:t>
            </a:r>
            <a:r>
              <a:rPr lang="en-GB" sz="1500" b="1" baseline="-25000"/>
              <a:t>1</a:t>
            </a:r>
            <a:r>
              <a:rPr lang="en-GB" sz="1500" b="1"/>
              <a:t>-SH</a:t>
            </a:r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27724B9C-B591-4869-A7CB-5F6D585BF15A}"/>
              </a:ext>
            </a:extLst>
          </p:cNvPr>
          <p:cNvGrpSpPr/>
          <p:nvPr/>
        </p:nvGrpSpPr>
        <p:grpSpPr>
          <a:xfrm>
            <a:off x="221072" y="1751133"/>
            <a:ext cx="7897231" cy="5416507"/>
            <a:chOff x="294762" y="1191843"/>
            <a:chExt cx="10529641" cy="7222009"/>
          </a:xfrm>
        </p:grpSpPr>
        <p:graphicFrame>
          <p:nvGraphicFramePr>
            <p:cNvPr id="7" name="Object 6">
              <a:extLst>
                <a:ext uri="{FF2B5EF4-FFF2-40B4-BE49-F238E27FC236}">
                  <a16:creationId xmlns:a16="http://schemas.microsoft.com/office/drawing/2014/main" id="{0407FDC2-F4A1-4778-A48B-38E14A02D8C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26294067"/>
                </p:ext>
              </p:extLst>
            </p:nvPr>
          </p:nvGraphicFramePr>
          <p:xfrm>
            <a:off x="294762" y="1191844"/>
            <a:ext cx="3921125" cy="3000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866" name="Graph" r:id="rId3" imgW="3920760" imgH="3000960" progId="Origin50.Graph">
                    <p:embed/>
                  </p:oleObj>
                </mc:Choice>
                <mc:Fallback>
                  <p:oleObj name="Graph" r:id="rId3" imgW="3920760" imgH="3000960" progId="Origin50.Graph">
                    <p:embed/>
                    <p:pic>
                      <p:nvPicPr>
                        <p:cNvPr id="7" name="Object 6">
                          <a:extLst>
                            <a:ext uri="{FF2B5EF4-FFF2-40B4-BE49-F238E27FC236}">
                              <a16:creationId xmlns:a16="http://schemas.microsoft.com/office/drawing/2014/main" id="{0407FDC2-F4A1-4778-A48B-38E14A02D8C0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94762" y="1191844"/>
                          <a:ext cx="3921125" cy="30003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7">
              <a:extLst>
                <a:ext uri="{FF2B5EF4-FFF2-40B4-BE49-F238E27FC236}">
                  <a16:creationId xmlns:a16="http://schemas.microsoft.com/office/drawing/2014/main" id="{605C5A26-CF9D-44FD-BBC0-E477890A6B0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77853295"/>
                </p:ext>
              </p:extLst>
            </p:nvPr>
          </p:nvGraphicFramePr>
          <p:xfrm>
            <a:off x="3526017" y="1191843"/>
            <a:ext cx="3921125" cy="3000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867" name="Graph" r:id="rId5" imgW="3920760" imgH="3000960" progId="Origin50.Graph">
                    <p:embed/>
                  </p:oleObj>
                </mc:Choice>
                <mc:Fallback>
                  <p:oleObj name="Graph" r:id="rId5" imgW="3920760" imgH="3000960" progId="Origin50.Graph">
                    <p:embed/>
                    <p:pic>
                      <p:nvPicPr>
                        <p:cNvPr id="8" name="Object 7">
                          <a:extLst>
                            <a:ext uri="{FF2B5EF4-FFF2-40B4-BE49-F238E27FC236}">
                              <a16:creationId xmlns:a16="http://schemas.microsoft.com/office/drawing/2014/main" id="{605C5A26-CF9D-44FD-BBC0-E477890A6B05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526017" y="1191843"/>
                          <a:ext cx="3921125" cy="30003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8">
              <a:extLst>
                <a:ext uri="{FF2B5EF4-FFF2-40B4-BE49-F238E27FC236}">
                  <a16:creationId xmlns:a16="http://schemas.microsoft.com/office/drawing/2014/main" id="{1B885222-9F75-49E5-BFE8-1C0D239DC94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13439353"/>
                </p:ext>
              </p:extLst>
            </p:nvPr>
          </p:nvGraphicFramePr>
          <p:xfrm>
            <a:off x="950614" y="3786604"/>
            <a:ext cx="6047250" cy="4627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868" name="Graph" r:id="rId7" imgW="3920760" imgH="3000960" progId="Origin50.Graph">
                    <p:embed/>
                  </p:oleObj>
                </mc:Choice>
                <mc:Fallback>
                  <p:oleObj name="Graph" r:id="rId7" imgW="3920760" imgH="3000960" progId="Origin50.Graph">
                    <p:embed/>
                    <p:pic>
                      <p:nvPicPr>
                        <p:cNvPr id="9" name="Object 8">
                          <a:extLst>
                            <a:ext uri="{FF2B5EF4-FFF2-40B4-BE49-F238E27FC236}">
                              <a16:creationId xmlns:a16="http://schemas.microsoft.com/office/drawing/2014/main" id="{1B885222-9F75-49E5-BFE8-1C0D239DC944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950614" y="3786604"/>
                          <a:ext cx="6047250" cy="462724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9">
              <a:extLst>
                <a:ext uri="{FF2B5EF4-FFF2-40B4-BE49-F238E27FC236}">
                  <a16:creationId xmlns:a16="http://schemas.microsoft.com/office/drawing/2014/main" id="{49326B83-52D6-42A9-AE09-2DD947B3520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90026635"/>
                </p:ext>
              </p:extLst>
            </p:nvPr>
          </p:nvGraphicFramePr>
          <p:xfrm>
            <a:off x="6903278" y="1201977"/>
            <a:ext cx="3907881" cy="29902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869" name="Graph" r:id="rId9" imgW="3920760" imgH="3000960" progId="Origin50.Graph">
                    <p:embed/>
                  </p:oleObj>
                </mc:Choice>
                <mc:Fallback>
                  <p:oleObj name="Graph" r:id="rId9" imgW="3920760" imgH="3000960" progId="Origin50.Graph">
                    <p:embed/>
                    <p:pic>
                      <p:nvPicPr>
                        <p:cNvPr id="10" name="Object 9">
                          <a:extLst>
                            <a:ext uri="{FF2B5EF4-FFF2-40B4-BE49-F238E27FC236}">
                              <a16:creationId xmlns:a16="http://schemas.microsoft.com/office/drawing/2014/main" id="{49326B83-52D6-42A9-AE09-2DD947B35202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6903278" y="1201977"/>
                          <a:ext cx="3907881" cy="299024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10">
              <a:extLst>
                <a:ext uri="{FF2B5EF4-FFF2-40B4-BE49-F238E27FC236}">
                  <a16:creationId xmlns:a16="http://schemas.microsoft.com/office/drawing/2014/main" id="{B50318D6-0510-466E-B248-1A2C10679CE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04857892"/>
                </p:ext>
              </p:extLst>
            </p:nvPr>
          </p:nvGraphicFramePr>
          <p:xfrm>
            <a:off x="6903278" y="3857625"/>
            <a:ext cx="3921125" cy="3000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870" name="Graph" r:id="rId11" imgW="3920760" imgH="3000960" progId="Origin50.Graph">
                    <p:embed/>
                  </p:oleObj>
                </mc:Choice>
                <mc:Fallback>
                  <p:oleObj name="Graph" r:id="rId11" imgW="3920760" imgH="3000960" progId="Origin50.Graph">
                    <p:embed/>
                    <p:pic>
                      <p:nvPicPr>
                        <p:cNvPr id="11" name="Object 10">
                          <a:extLst>
                            <a:ext uri="{FF2B5EF4-FFF2-40B4-BE49-F238E27FC236}">
                              <a16:creationId xmlns:a16="http://schemas.microsoft.com/office/drawing/2014/main" id="{B50318D6-0510-466E-B248-1A2C10679CED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6903278" y="3857625"/>
                          <a:ext cx="3921125" cy="30003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" name="TextBox 11">
            <a:extLst>
              <a:ext uri="{FF2B5EF4-FFF2-40B4-BE49-F238E27FC236}">
                <a16:creationId xmlns:a16="http://schemas.microsoft.com/office/drawing/2014/main" id="{146BEA44-379F-455B-BAFE-C3545E24B167}"/>
              </a:ext>
            </a:extLst>
          </p:cNvPr>
          <p:cNvSpPr txBox="1"/>
          <p:nvPr/>
        </p:nvSpPr>
        <p:spPr>
          <a:xfrm>
            <a:off x="8164897" y="1532722"/>
            <a:ext cx="1607491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350" dirty="0"/>
              <a:t>Residue plot - fitting</a:t>
            </a: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7E74FC74-CDF3-41D5-9242-3E4F38EBB33C}"/>
              </a:ext>
            </a:extLst>
          </p:cNvPr>
          <p:cNvSpPr/>
          <p:nvPr/>
        </p:nvSpPr>
        <p:spPr>
          <a:xfrm>
            <a:off x="8260681" y="2737773"/>
            <a:ext cx="1367875" cy="30008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1350" dirty="0"/>
              <a:t>Residue plot - KK</a:t>
            </a:r>
          </a:p>
        </p:txBody>
      </p:sp>
    </p:spTree>
    <p:extLst>
      <p:ext uri="{BB962C8B-B14F-4D97-AF65-F5344CB8AC3E}">
        <p14:creationId xmlns:p14="http://schemas.microsoft.com/office/powerpoint/2010/main" val="2268309384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80789103-931C-43F8-BC85-5A80463F500C}"/>
              </a:ext>
            </a:extLst>
          </p:cNvPr>
          <p:cNvSpPr/>
          <p:nvPr/>
        </p:nvSpPr>
        <p:spPr>
          <a:xfrm>
            <a:off x="426799" y="1099935"/>
            <a:ext cx="1304653" cy="30008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1350" b="1"/>
              <a:t>Fc-(C≡C-Ph)</a:t>
            </a:r>
            <a:r>
              <a:rPr lang="en-GB" sz="1350" b="1" baseline="-25000"/>
              <a:t>2</a:t>
            </a:r>
            <a:r>
              <a:rPr lang="en-GB" sz="1350" b="1"/>
              <a:t>-SH</a:t>
            </a:r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95C1B22B-7D56-4943-9E9B-A551547CA7FB}"/>
              </a:ext>
            </a:extLst>
          </p:cNvPr>
          <p:cNvGrpSpPr/>
          <p:nvPr/>
        </p:nvGrpSpPr>
        <p:grpSpPr>
          <a:xfrm>
            <a:off x="291796" y="1603553"/>
            <a:ext cx="7805111" cy="5487888"/>
            <a:chOff x="389062" y="995070"/>
            <a:chExt cx="10406814" cy="7317184"/>
          </a:xfrm>
        </p:grpSpPr>
        <p:graphicFrame>
          <p:nvGraphicFramePr>
            <p:cNvPr id="4" name="Object 3">
              <a:extLst>
                <a:ext uri="{FF2B5EF4-FFF2-40B4-BE49-F238E27FC236}">
                  <a16:creationId xmlns:a16="http://schemas.microsoft.com/office/drawing/2014/main" id="{D4E9F171-2D8C-413C-AE4C-8086E2608DA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14617395"/>
                </p:ext>
              </p:extLst>
            </p:nvPr>
          </p:nvGraphicFramePr>
          <p:xfrm>
            <a:off x="389062" y="995070"/>
            <a:ext cx="3921125" cy="3000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890" name="Graph" r:id="rId3" imgW="3920760" imgH="3000960" progId="Origin50.Graph">
                    <p:embed/>
                  </p:oleObj>
                </mc:Choice>
                <mc:Fallback>
                  <p:oleObj name="Graph" r:id="rId3" imgW="3920760" imgH="3000960" progId="Origin50.Graph">
                    <p:embed/>
                    <p:pic>
                      <p:nvPicPr>
                        <p:cNvPr id="4" name="Object 3">
                          <a:extLst>
                            <a:ext uri="{FF2B5EF4-FFF2-40B4-BE49-F238E27FC236}">
                              <a16:creationId xmlns:a16="http://schemas.microsoft.com/office/drawing/2014/main" id="{D4E9F171-2D8C-413C-AE4C-8086E2608DAF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89062" y="995070"/>
                          <a:ext cx="3921125" cy="30003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Object 4">
              <a:extLst>
                <a:ext uri="{FF2B5EF4-FFF2-40B4-BE49-F238E27FC236}">
                  <a16:creationId xmlns:a16="http://schemas.microsoft.com/office/drawing/2014/main" id="{FFB226A3-71D1-4333-A93D-87DE938457B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57779865"/>
                </p:ext>
              </p:extLst>
            </p:nvPr>
          </p:nvGraphicFramePr>
          <p:xfrm>
            <a:off x="3558390" y="995070"/>
            <a:ext cx="3921125" cy="3000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891" name="Graph" r:id="rId5" imgW="3920760" imgH="3000960" progId="Origin50.Graph">
                    <p:embed/>
                  </p:oleObj>
                </mc:Choice>
                <mc:Fallback>
                  <p:oleObj name="Graph" r:id="rId5" imgW="3920760" imgH="3000960" progId="Origin50.Graph">
                    <p:embed/>
                    <p:pic>
                      <p:nvPicPr>
                        <p:cNvPr id="5" name="Object 4">
                          <a:extLst>
                            <a:ext uri="{FF2B5EF4-FFF2-40B4-BE49-F238E27FC236}">
                              <a16:creationId xmlns:a16="http://schemas.microsoft.com/office/drawing/2014/main" id="{FFB226A3-71D1-4333-A93D-87DE938457B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558390" y="995070"/>
                          <a:ext cx="3921125" cy="30003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Object 5">
              <a:extLst>
                <a:ext uri="{FF2B5EF4-FFF2-40B4-BE49-F238E27FC236}">
                  <a16:creationId xmlns:a16="http://schemas.microsoft.com/office/drawing/2014/main" id="{9A945671-91CD-459F-9460-21F570E1C1A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34705265"/>
                </p:ext>
              </p:extLst>
            </p:nvPr>
          </p:nvGraphicFramePr>
          <p:xfrm>
            <a:off x="816622" y="3582516"/>
            <a:ext cx="6181192" cy="47297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892" name="Graph" r:id="rId7" imgW="3920760" imgH="3000960" progId="Origin50.Graph">
                    <p:embed/>
                  </p:oleObj>
                </mc:Choice>
                <mc:Fallback>
                  <p:oleObj name="Graph" r:id="rId7" imgW="3920760" imgH="3000960" progId="Origin50.Graph">
                    <p:embed/>
                    <p:pic>
                      <p:nvPicPr>
                        <p:cNvPr id="6" name="Object 5">
                          <a:extLst>
                            <a:ext uri="{FF2B5EF4-FFF2-40B4-BE49-F238E27FC236}">
                              <a16:creationId xmlns:a16="http://schemas.microsoft.com/office/drawing/2014/main" id="{9A945671-91CD-459F-9460-21F570E1C1AF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816622" y="3582516"/>
                          <a:ext cx="6181192" cy="47297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6">
              <a:extLst>
                <a:ext uri="{FF2B5EF4-FFF2-40B4-BE49-F238E27FC236}">
                  <a16:creationId xmlns:a16="http://schemas.microsoft.com/office/drawing/2014/main" id="{B8DAED55-E970-44F1-BFE5-9AC9F339C99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01876843"/>
                </p:ext>
              </p:extLst>
            </p:nvPr>
          </p:nvGraphicFramePr>
          <p:xfrm>
            <a:off x="6874751" y="995070"/>
            <a:ext cx="3921125" cy="3000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893" name="Graph" r:id="rId9" imgW="3920760" imgH="3000960" progId="Origin50.Graph">
                    <p:embed/>
                  </p:oleObj>
                </mc:Choice>
                <mc:Fallback>
                  <p:oleObj name="Graph" r:id="rId9" imgW="3920760" imgH="3000960" progId="Origin50.Graph">
                    <p:embed/>
                    <p:pic>
                      <p:nvPicPr>
                        <p:cNvPr id="7" name="Object 6">
                          <a:extLst>
                            <a:ext uri="{FF2B5EF4-FFF2-40B4-BE49-F238E27FC236}">
                              <a16:creationId xmlns:a16="http://schemas.microsoft.com/office/drawing/2014/main" id="{B8DAED55-E970-44F1-BFE5-9AC9F339C99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6874751" y="995070"/>
                          <a:ext cx="3921125" cy="30003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7">
              <a:extLst>
                <a:ext uri="{FF2B5EF4-FFF2-40B4-BE49-F238E27FC236}">
                  <a16:creationId xmlns:a16="http://schemas.microsoft.com/office/drawing/2014/main" id="{2756DE7C-FF00-459B-B501-B09AA01F738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6807530"/>
                </p:ext>
              </p:extLst>
            </p:nvPr>
          </p:nvGraphicFramePr>
          <p:xfrm>
            <a:off x="6874750" y="3642511"/>
            <a:ext cx="3921125" cy="3000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894" name="Graph" r:id="rId11" imgW="3920760" imgH="3000960" progId="Origin50.Graph">
                    <p:embed/>
                  </p:oleObj>
                </mc:Choice>
                <mc:Fallback>
                  <p:oleObj name="Graph" r:id="rId11" imgW="3920760" imgH="3000960" progId="Origin50.Graph">
                    <p:embed/>
                    <p:pic>
                      <p:nvPicPr>
                        <p:cNvPr id="8" name="Object 7">
                          <a:extLst>
                            <a:ext uri="{FF2B5EF4-FFF2-40B4-BE49-F238E27FC236}">
                              <a16:creationId xmlns:a16="http://schemas.microsoft.com/office/drawing/2014/main" id="{2756DE7C-FF00-459B-B501-B09AA01F738D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6874750" y="3642511"/>
                          <a:ext cx="3921125" cy="30003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" name="TextBox 8">
            <a:extLst>
              <a:ext uri="{FF2B5EF4-FFF2-40B4-BE49-F238E27FC236}">
                <a16:creationId xmlns:a16="http://schemas.microsoft.com/office/drawing/2014/main" id="{E6CC19F7-4303-469C-AD12-E825888A8940}"/>
              </a:ext>
            </a:extLst>
          </p:cNvPr>
          <p:cNvSpPr txBox="1"/>
          <p:nvPr/>
        </p:nvSpPr>
        <p:spPr>
          <a:xfrm>
            <a:off x="6546631" y="1018585"/>
            <a:ext cx="1607491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350" dirty="0"/>
              <a:t>Residue plot - fitting</a:t>
            </a: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F1CF5A25-5BAA-4274-8B29-E96F144CD06D}"/>
              </a:ext>
            </a:extLst>
          </p:cNvPr>
          <p:cNvSpPr/>
          <p:nvPr/>
        </p:nvSpPr>
        <p:spPr>
          <a:xfrm>
            <a:off x="8109127" y="4329091"/>
            <a:ext cx="1367875" cy="30008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1350" dirty="0"/>
              <a:t>Residue plot - KK</a:t>
            </a:r>
          </a:p>
        </p:txBody>
      </p:sp>
    </p:spTree>
    <p:extLst>
      <p:ext uri="{BB962C8B-B14F-4D97-AF65-F5344CB8AC3E}">
        <p14:creationId xmlns:p14="http://schemas.microsoft.com/office/powerpoint/2010/main" val="637324702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>
            <a:extLst>
              <a:ext uri="{FF2B5EF4-FFF2-40B4-BE49-F238E27FC236}">
                <a16:creationId xmlns:a16="http://schemas.microsoft.com/office/drawing/2014/main" id="{AA6164C4-1A51-4C5A-B106-DFE23A42F98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03309870"/>
              </p:ext>
            </p:extLst>
          </p:nvPr>
        </p:nvGraphicFramePr>
        <p:xfrm>
          <a:off x="465985" y="1634259"/>
          <a:ext cx="3790949" cy="492920"/>
        </p:xfrm>
        <a:graphic>
          <a:graphicData uri="http://schemas.openxmlformats.org/drawingml/2006/table">
            <a:tbl>
              <a:tblPr>
                <a:tableStyleId>{2D5ABB26-0587-4C30-8999-92F81FD0307C}</a:tableStyleId>
              </a:tblPr>
              <a:tblGrid>
                <a:gridCol w="885269">
                  <a:extLst>
                    <a:ext uri="{9D8B030D-6E8A-4147-A177-3AD203B41FA5}">
                      <a16:colId xmlns:a16="http://schemas.microsoft.com/office/drawing/2014/main" val="130360007"/>
                    </a:ext>
                  </a:extLst>
                </a:gridCol>
                <a:gridCol w="942383">
                  <a:extLst>
                    <a:ext uri="{9D8B030D-6E8A-4147-A177-3AD203B41FA5}">
                      <a16:colId xmlns:a16="http://schemas.microsoft.com/office/drawing/2014/main" val="1053314108"/>
                    </a:ext>
                  </a:extLst>
                </a:gridCol>
                <a:gridCol w="821015">
                  <a:extLst>
                    <a:ext uri="{9D8B030D-6E8A-4147-A177-3AD203B41FA5}">
                      <a16:colId xmlns:a16="http://schemas.microsoft.com/office/drawing/2014/main" val="3240886335"/>
                    </a:ext>
                  </a:extLst>
                </a:gridCol>
                <a:gridCol w="1142282">
                  <a:extLst>
                    <a:ext uri="{9D8B030D-6E8A-4147-A177-3AD203B41FA5}">
                      <a16:colId xmlns:a16="http://schemas.microsoft.com/office/drawing/2014/main" val="2430018585"/>
                    </a:ext>
                  </a:extLst>
                </a:gridCol>
              </a:tblGrid>
              <a:tr h="178594"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olecule</a:t>
                      </a:r>
                      <a:endParaRPr lang="en-US" sz="9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144" marR="7144" marT="7144" marB="0"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</a:t>
                      </a:r>
                      <a:r>
                        <a:rPr lang="en-US" sz="900" u="none" strike="noStrike" baseline="-25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AM</a:t>
                      </a:r>
                      <a:r>
                        <a:rPr lang="en-US" sz="9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(</a:t>
                      </a:r>
                      <a:r>
                        <a:rPr lang="el-GR" sz="9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Ω·</a:t>
                      </a:r>
                      <a:r>
                        <a:rPr lang="en-US" sz="9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m</a:t>
                      </a:r>
                      <a:r>
                        <a:rPr lang="en-US" sz="900" u="none" strike="noStrike" baseline="30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sz="9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lang="en-US" sz="9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144" marR="7144" marT="7144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</a:t>
                      </a:r>
                      <a:r>
                        <a:rPr lang="en-US" sz="900" u="none" strike="noStrike" baseline="-25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AM</a:t>
                      </a:r>
                      <a:r>
                        <a:rPr lang="en-US" sz="9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(</a:t>
                      </a:r>
                      <a:r>
                        <a:rPr lang="el-GR" sz="9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μ</a:t>
                      </a:r>
                      <a:r>
                        <a:rPr lang="en-US" sz="9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/cm</a:t>
                      </a:r>
                      <a:r>
                        <a:rPr lang="en-US" sz="900" u="none" strike="noStrike" baseline="30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sz="9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lang="en-US" sz="9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144" marR="7144" marT="7144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s ( ×10</a:t>
                      </a:r>
                      <a:r>
                        <a:rPr lang="en-US" sz="900" u="none" strike="noStrike" baseline="30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4</a:t>
                      </a:r>
                      <a:r>
                        <a:rPr lang="en-US" sz="9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l-GR" sz="9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Ω·</a:t>
                      </a:r>
                      <a:r>
                        <a:rPr lang="en-US" sz="9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m</a:t>
                      </a:r>
                      <a:r>
                        <a:rPr lang="en-US" sz="900" u="none" strike="noStrike" baseline="30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sz="9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lang="en-US" sz="9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144" marR="7144" marT="7144" marB="0" anchor="b">
                    <a:lnL>
                      <a:noFill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3499369326"/>
                  </a:ext>
                </a:extLst>
              </a:tr>
              <a:tr h="157163"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OPE1</a:t>
                      </a:r>
                      <a:endParaRPr lang="en-US" sz="9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144" marR="7144" marT="7144" marB="0"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490 ± 1</a:t>
                      </a:r>
                      <a:endParaRPr lang="en-US" sz="9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144" marR="7144" marT="7144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.18 ± 0.04</a:t>
                      </a:r>
                      <a:endParaRPr lang="en-US" sz="9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144" marR="7144" marT="7144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.01 ± 7.42</a:t>
                      </a:r>
                      <a:endParaRPr lang="en-US" sz="9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144" marR="7144" marT="7144" marB="0" anchor="b">
                    <a:lnL>
                      <a:noFill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2736831851"/>
                  </a:ext>
                </a:extLst>
              </a:tr>
              <a:tr h="157163"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OPE2</a:t>
                      </a:r>
                      <a:endParaRPr lang="en-US" sz="9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144" marR="7144" marT="7144" marB="0"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26 ± 2</a:t>
                      </a:r>
                      <a:endParaRPr lang="en-US" sz="9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144" marR="7144" marT="714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87 ± 0.03</a:t>
                      </a:r>
                      <a:endParaRPr lang="en-US" sz="9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144" marR="7144" marT="714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2.5 ± 4.59</a:t>
                      </a:r>
                      <a:endParaRPr lang="en-US" sz="9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144" marR="7144" marT="7144" marB="0" anchor="b">
                    <a:lnL>
                      <a:noFill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64100962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43693525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1D4112ED-B5A6-4CD5-897C-17479DE635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6087471"/>
              </p:ext>
            </p:extLst>
          </p:nvPr>
        </p:nvGraphicFramePr>
        <p:xfrm>
          <a:off x="740650" y="428625"/>
          <a:ext cx="3921125" cy="300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Graph" r:id="rId3" imgW="3920760" imgH="3000960" progId="Origin50.Graph">
                  <p:embed/>
                </p:oleObj>
              </mc:Choice>
              <mc:Fallback>
                <p:oleObj name="Graph" r:id="rId3" imgW="3920760" imgH="3000960" progId="Origin50.Graph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1D4112ED-B5A6-4CD5-897C-17479DE6352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40650" y="428625"/>
                        <a:ext cx="3921125" cy="3000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2DF8EC16-B4D5-43E9-8921-9CE75FFAAD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8034405"/>
              </p:ext>
            </p:extLst>
          </p:nvPr>
        </p:nvGraphicFramePr>
        <p:xfrm>
          <a:off x="4272287" y="428625"/>
          <a:ext cx="3921125" cy="300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Graph" r:id="rId5" imgW="3920760" imgH="3000960" progId="Origin50.Graph">
                  <p:embed/>
                </p:oleObj>
              </mc:Choice>
              <mc:Fallback>
                <p:oleObj name="Graph" r:id="rId5" imgW="3920760" imgH="3000960" progId="Origin50.Graph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2DF8EC16-B4D5-43E9-8921-9CE75FFAAD0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272287" y="428625"/>
                        <a:ext cx="3921125" cy="3000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1E6D67AB-14C3-4989-82B9-EB3C0876AC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9851739"/>
              </p:ext>
            </p:extLst>
          </p:nvPr>
        </p:nvGraphicFramePr>
        <p:xfrm>
          <a:off x="740650" y="3235099"/>
          <a:ext cx="3921125" cy="300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Graph" r:id="rId7" imgW="3920760" imgH="3000960" progId="Origin50.Graph">
                  <p:embed/>
                </p:oleObj>
              </mc:Choice>
              <mc:Fallback>
                <p:oleObj name="Graph" r:id="rId7" imgW="3920760" imgH="3000960" progId="Origin50.Graph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1E6D67AB-14C3-4989-82B9-EB3C0876AC8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40650" y="3235099"/>
                        <a:ext cx="3921125" cy="3000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449130AC-BCF3-4CC5-84FD-3C0CC0CED9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050549"/>
              </p:ext>
            </p:extLst>
          </p:nvPr>
        </p:nvGraphicFramePr>
        <p:xfrm>
          <a:off x="4272287" y="3235098"/>
          <a:ext cx="3921125" cy="300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Graph" r:id="rId9" imgW="3920760" imgH="3000960" progId="Origin50.Graph">
                  <p:embed/>
                </p:oleObj>
              </mc:Choice>
              <mc:Fallback>
                <p:oleObj name="Graph" r:id="rId9" imgW="3920760" imgH="3000960" progId="Origin50.Graph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449130AC-BCF3-4CC5-84FD-3C0CC0CED9B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272287" y="3235098"/>
                        <a:ext cx="3921125" cy="3000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7BACF0CA-0534-4DEC-957C-BF1E656049BA}"/>
              </a:ext>
            </a:extLst>
          </p:cNvPr>
          <p:cNvSpPr txBox="1"/>
          <p:nvPr/>
        </p:nvSpPr>
        <p:spPr>
          <a:xfrm>
            <a:off x="60456" y="382951"/>
            <a:ext cx="1828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Junction 3</a:t>
            </a:r>
            <a:endParaRPr lang="en-SG" dirty="0"/>
          </a:p>
        </p:txBody>
      </p:sp>
    </p:spTree>
    <p:extLst>
      <p:ext uri="{BB962C8B-B14F-4D97-AF65-F5344CB8AC3E}">
        <p14:creationId xmlns:p14="http://schemas.microsoft.com/office/powerpoint/2010/main" val="220207708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5827D079-E713-4FE6-A31D-D55D27B6B920}"/>
              </a:ext>
            </a:extLst>
          </p:cNvPr>
          <p:cNvSpPr/>
          <p:nvPr/>
        </p:nvSpPr>
        <p:spPr>
          <a:xfrm>
            <a:off x="0" y="-32266"/>
            <a:ext cx="122341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SG" dirty="0"/>
              <a:t>JVT – OPE2</a:t>
            </a: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2B02D2E5-7414-441E-BDF5-46E3902AD8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0327448"/>
              </p:ext>
            </p:extLst>
          </p:nvPr>
        </p:nvGraphicFramePr>
        <p:xfrm>
          <a:off x="4491555" y="3428999"/>
          <a:ext cx="3921125" cy="300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Graph" r:id="rId3" imgW="3920760" imgH="3000960" progId="Origin50.Graph">
                  <p:embed/>
                </p:oleObj>
              </mc:Choice>
              <mc:Fallback>
                <p:oleObj name="Graph" r:id="rId3" imgW="3920760" imgH="3000960" progId="Origin50.Graph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2B02D2E5-7414-441E-BDF5-46E3902AD85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91555" y="3428999"/>
                        <a:ext cx="3921125" cy="3000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9CD04672-8861-4204-A667-C29904BB99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8003180"/>
              </p:ext>
            </p:extLst>
          </p:nvPr>
        </p:nvGraphicFramePr>
        <p:xfrm>
          <a:off x="997239" y="720496"/>
          <a:ext cx="3921125" cy="300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Graph" r:id="rId5" imgW="3920760" imgH="3000960" progId="Origin50.Graph">
                  <p:embed/>
                </p:oleObj>
              </mc:Choice>
              <mc:Fallback>
                <p:oleObj name="Graph" r:id="rId5" imgW="3920760" imgH="3000960" progId="Origin50.Graph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9CD04672-8861-4204-A667-C29904BB99B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97239" y="720496"/>
                        <a:ext cx="3921125" cy="3000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id="{328D90C6-26C3-4FFC-B8A9-1BD4DE06E07F}"/>
              </a:ext>
            </a:extLst>
          </p:cNvPr>
          <p:cNvSpPr txBox="1"/>
          <p:nvPr/>
        </p:nvSpPr>
        <p:spPr>
          <a:xfrm>
            <a:off x="60456" y="382951"/>
            <a:ext cx="1828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Junction 1</a:t>
            </a:r>
            <a:endParaRPr lang="en-SG" dirty="0"/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3E080185-642A-4C93-92F8-319FA09CE7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0775319"/>
              </p:ext>
            </p:extLst>
          </p:nvPr>
        </p:nvGraphicFramePr>
        <p:xfrm>
          <a:off x="4491554" y="720495"/>
          <a:ext cx="3921125" cy="300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Graph" r:id="rId7" imgW="3920760" imgH="3000960" progId="Origin50.Graph">
                  <p:embed/>
                </p:oleObj>
              </mc:Choice>
              <mc:Fallback>
                <p:oleObj name="Graph" r:id="rId7" imgW="3920760" imgH="3000960" progId="Origin50.Graph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3E080185-642A-4C93-92F8-319FA09CE7E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491554" y="720495"/>
                        <a:ext cx="3921125" cy="3000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5329AF8D-F9ED-47B0-AAEE-D9F4261712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6863417"/>
              </p:ext>
            </p:extLst>
          </p:nvPr>
        </p:nvGraphicFramePr>
        <p:xfrm>
          <a:off x="974856" y="3428998"/>
          <a:ext cx="3921125" cy="300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Graph" r:id="rId9" imgW="3920760" imgH="3000960" progId="Origin50.Graph">
                  <p:embed/>
                </p:oleObj>
              </mc:Choice>
              <mc:Fallback>
                <p:oleObj name="Graph" r:id="rId9" imgW="3920760" imgH="3000960" progId="Origin50.Graph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5329AF8D-F9ED-47B0-AAEE-D9F42617125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74856" y="3428998"/>
                        <a:ext cx="3921125" cy="3000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4350509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1B966BD5-DEE5-4D03-9CE5-2913AFD21E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4402602"/>
              </p:ext>
            </p:extLst>
          </p:nvPr>
        </p:nvGraphicFramePr>
        <p:xfrm>
          <a:off x="4043685" y="3323739"/>
          <a:ext cx="3921125" cy="300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Graph" r:id="rId3" imgW="3920760" imgH="3000960" progId="Origin50.Graph">
                  <p:embed/>
                </p:oleObj>
              </mc:Choice>
              <mc:Fallback>
                <p:oleObj name="Graph" r:id="rId3" imgW="3920760" imgH="3000960" progId="Origin50.Graph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1B966BD5-DEE5-4D03-9CE5-2913AFD21E7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43685" y="3323739"/>
                        <a:ext cx="3921125" cy="3000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9A4D438A-FBF2-4A2C-943E-BDE7037A19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7899954"/>
              </p:ext>
            </p:extLst>
          </p:nvPr>
        </p:nvGraphicFramePr>
        <p:xfrm>
          <a:off x="650873" y="533884"/>
          <a:ext cx="3921125" cy="300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Graph" r:id="rId5" imgW="3920760" imgH="3000960" progId="Origin50.Graph">
                  <p:embed/>
                </p:oleObj>
              </mc:Choice>
              <mc:Fallback>
                <p:oleObj name="Graph" r:id="rId5" imgW="3920760" imgH="3000960" progId="Origin50.Graph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9A4D438A-FBF2-4A2C-943E-BDE7037A199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50873" y="533884"/>
                        <a:ext cx="3921125" cy="3000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>
            <a:extLst>
              <a:ext uri="{FF2B5EF4-FFF2-40B4-BE49-F238E27FC236}">
                <a16:creationId xmlns:a16="http://schemas.microsoft.com/office/drawing/2014/main" id="{1E1DF912-C43F-4C6C-8A1F-F7E722A51FA5}"/>
              </a:ext>
            </a:extLst>
          </p:cNvPr>
          <p:cNvSpPr txBox="1"/>
          <p:nvPr/>
        </p:nvSpPr>
        <p:spPr>
          <a:xfrm>
            <a:off x="60456" y="382951"/>
            <a:ext cx="1828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Junction 2</a:t>
            </a:r>
            <a:endParaRPr lang="en-SG" dirty="0"/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EC20E1D0-8D66-4F48-9B08-826CB97A14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6971272"/>
              </p:ext>
            </p:extLst>
          </p:nvPr>
        </p:nvGraphicFramePr>
        <p:xfrm>
          <a:off x="4043684" y="567617"/>
          <a:ext cx="3921125" cy="300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" name="Graph" r:id="rId7" imgW="3920760" imgH="3000960" progId="Origin50.Graph">
                  <p:embed/>
                </p:oleObj>
              </mc:Choice>
              <mc:Fallback>
                <p:oleObj name="Graph" r:id="rId7" imgW="3920760" imgH="3000960" progId="Origin50.Graph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EC20E1D0-8D66-4F48-9B08-826CB97A142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043684" y="567617"/>
                        <a:ext cx="3921125" cy="3000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178929D4-C3AE-4EE3-BDC0-B2F7015F0E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6361580"/>
              </p:ext>
            </p:extLst>
          </p:nvPr>
        </p:nvGraphicFramePr>
        <p:xfrm>
          <a:off x="650872" y="3323738"/>
          <a:ext cx="3921125" cy="300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" name="Graph" r:id="rId9" imgW="3920760" imgH="3000960" progId="Origin50.Graph">
                  <p:embed/>
                </p:oleObj>
              </mc:Choice>
              <mc:Fallback>
                <p:oleObj name="Graph" r:id="rId9" imgW="3920760" imgH="3000960" progId="Origin50.Graph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178929D4-C3AE-4EE3-BDC0-B2F7015F0E2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50872" y="3323738"/>
                        <a:ext cx="3921125" cy="3000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1473207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923D79FB-8DAA-4C01-8C17-6D097804C7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3585981"/>
              </p:ext>
            </p:extLst>
          </p:nvPr>
        </p:nvGraphicFramePr>
        <p:xfrm>
          <a:off x="833956" y="557213"/>
          <a:ext cx="3921125" cy="300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Graph" r:id="rId3" imgW="3920760" imgH="3000960" progId="Origin50.Graph">
                  <p:embed/>
                </p:oleObj>
              </mc:Choice>
              <mc:Fallback>
                <p:oleObj name="Graph" r:id="rId3" imgW="3920760" imgH="3000960" progId="Origin50.Graph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923D79FB-8DAA-4C01-8C17-6D097804C73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33956" y="557213"/>
                        <a:ext cx="3921125" cy="3000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CD2F84E0-2B4B-42D8-8863-6E15B74A3A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3779531"/>
              </p:ext>
            </p:extLst>
          </p:nvPr>
        </p:nvGraphicFramePr>
        <p:xfrm>
          <a:off x="4388919" y="557212"/>
          <a:ext cx="3921125" cy="300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Graph" r:id="rId5" imgW="3920760" imgH="3000960" progId="Origin50.Graph">
                  <p:embed/>
                </p:oleObj>
              </mc:Choice>
              <mc:Fallback>
                <p:oleObj name="Graph" r:id="rId5" imgW="3920760" imgH="3000960" progId="Origin50.Graph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CD2F84E0-2B4B-42D8-8863-6E15B74A3AE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88919" y="557212"/>
                        <a:ext cx="3921125" cy="3000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22A0B4FE-E0A8-47D2-A857-C271EABAA0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0909340"/>
              </p:ext>
            </p:extLst>
          </p:nvPr>
        </p:nvGraphicFramePr>
        <p:xfrm>
          <a:off x="4388919" y="3429000"/>
          <a:ext cx="3921125" cy="300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" name="Graph" r:id="rId7" imgW="3920760" imgH="3000960" progId="Origin50.Graph">
                  <p:embed/>
                </p:oleObj>
              </mc:Choice>
              <mc:Fallback>
                <p:oleObj name="Graph" r:id="rId7" imgW="3920760" imgH="3000960" progId="Origin50.Graph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22A0B4FE-E0A8-47D2-A857-C271EABAA0A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388919" y="3429000"/>
                        <a:ext cx="3921125" cy="3000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5C05CAD2-C6DB-4B06-85ED-AF3AB9E363CD}"/>
              </a:ext>
            </a:extLst>
          </p:cNvPr>
          <p:cNvSpPr txBox="1"/>
          <p:nvPr/>
        </p:nvSpPr>
        <p:spPr>
          <a:xfrm>
            <a:off x="60456" y="382951"/>
            <a:ext cx="1828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Junction 3</a:t>
            </a:r>
            <a:endParaRPr lang="en-SG" dirty="0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678656BB-E9E6-46F6-A67A-E97B9A7109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1254540"/>
              </p:ext>
            </p:extLst>
          </p:nvPr>
        </p:nvGraphicFramePr>
        <p:xfrm>
          <a:off x="833956" y="3428999"/>
          <a:ext cx="3921125" cy="300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" name="Graph" r:id="rId9" imgW="3920760" imgH="3000960" progId="Origin50.Graph">
                  <p:embed/>
                </p:oleObj>
              </mc:Choice>
              <mc:Fallback>
                <p:oleObj name="Graph" r:id="rId9" imgW="3920760" imgH="3000960" progId="Origin50.Graph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678656BB-E9E6-46F6-A67A-E97B9A7109B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33956" y="3428999"/>
                        <a:ext cx="3921125" cy="3000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56034101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6259</TotalTime>
  <Words>1185</Words>
  <Application>Microsoft Office PowerPoint</Application>
  <PresentationFormat>On-screen Show (4:3)</PresentationFormat>
  <Paragraphs>295</Paragraphs>
  <Slides>53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53</vt:i4>
      </vt:variant>
    </vt:vector>
  </HeadingPairs>
  <TitlesOfParts>
    <vt:vector size="60" baseType="lpstr">
      <vt:lpstr>Arial</vt:lpstr>
      <vt:lpstr>Calibri</vt:lpstr>
      <vt:lpstr>Calibri Light</vt:lpstr>
      <vt:lpstr>Times New Roman</vt:lpstr>
      <vt:lpstr>Office Theme</vt:lpstr>
      <vt:lpstr>Graph</vt:lpstr>
      <vt:lpstr>CS ChemDraw Drawi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Zhang Ziyu</dc:creator>
  <cp:lastModifiedBy>Ziyu Zhang</cp:lastModifiedBy>
  <cp:revision>16</cp:revision>
  <dcterms:created xsi:type="dcterms:W3CDTF">2019-03-27T06:40:24Z</dcterms:created>
  <dcterms:modified xsi:type="dcterms:W3CDTF">2021-02-22T06:36:08Z</dcterms:modified>
</cp:coreProperties>
</file>